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256" r:id="rId2"/>
    <p:sldId id="537" r:id="rId3"/>
    <p:sldId id="538" r:id="rId4"/>
    <p:sldId id="258" r:id="rId5"/>
    <p:sldId id="539" r:id="rId6"/>
    <p:sldId id="540" r:id="rId7"/>
    <p:sldId id="541" r:id="rId8"/>
    <p:sldId id="542" r:id="rId9"/>
    <p:sldId id="545" r:id="rId10"/>
    <p:sldId id="544" r:id="rId11"/>
    <p:sldId id="546" r:id="rId12"/>
    <p:sldId id="547" r:id="rId13"/>
    <p:sldId id="549" r:id="rId14"/>
    <p:sldId id="548" r:id="rId15"/>
    <p:sldId id="550" r:id="rId16"/>
    <p:sldId id="551" r:id="rId17"/>
    <p:sldId id="552" r:id="rId18"/>
    <p:sldId id="553" r:id="rId19"/>
    <p:sldId id="554" r:id="rId20"/>
    <p:sldId id="555" r:id="rId21"/>
    <p:sldId id="556" r:id="rId22"/>
    <p:sldId id="557" r:id="rId23"/>
    <p:sldId id="558" r:id="rId24"/>
    <p:sldId id="559" r:id="rId25"/>
    <p:sldId id="560" r:id="rId26"/>
    <p:sldId id="561" r:id="rId27"/>
    <p:sldId id="562" r:id="rId28"/>
    <p:sldId id="563" r:id="rId29"/>
    <p:sldId id="564" r:id="rId30"/>
    <p:sldId id="565" r:id="rId31"/>
    <p:sldId id="566" r:id="rId32"/>
    <p:sldId id="567" r:id="rId33"/>
    <p:sldId id="568" r:id="rId34"/>
    <p:sldId id="569" r:id="rId35"/>
    <p:sldId id="570" r:id="rId36"/>
    <p:sldId id="571" r:id="rId37"/>
    <p:sldId id="572" r:id="rId38"/>
    <p:sldId id="573" r:id="rId39"/>
    <p:sldId id="574" r:id="rId40"/>
    <p:sldId id="575" r:id="rId41"/>
    <p:sldId id="576" r:id="rId42"/>
    <p:sldId id="577" r:id="rId43"/>
    <p:sldId id="578" r:id="rId44"/>
    <p:sldId id="579" r:id="rId45"/>
    <p:sldId id="580" r:id="rId46"/>
    <p:sldId id="581" r:id="rId47"/>
    <p:sldId id="582" r:id="rId48"/>
    <p:sldId id="583" r:id="rId49"/>
    <p:sldId id="601" r:id="rId50"/>
    <p:sldId id="597" r:id="rId51"/>
    <p:sldId id="600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A1E9EDE-D731-4D26-A858-47C0B0275D06}" v="1723" dt="2020-03-31T12:45:09.744"/>
    <p1510:client id="{7959954F-406E-452A-B3AF-CD6226528A1B}" v="16" dt="2020-04-01T11:05:12.3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866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ucien Chen" userId="63070bf2cf137cd2" providerId="LiveId" clId="{05BD2543-00E7-434C-900B-3418BAEF7DD0}"/>
    <pc:docChg chg="undo custSel addSld delSld modSld modMainMaster">
      <pc:chgData name="Lucien Chen" userId="63070bf2cf137cd2" providerId="LiveId" clId="{05BD2543-00E7-434C-900B-3418BAEF7DD0}" dt="2020-03-31T08:32:46.889" v="2718" actId="478"/>
      <pc:docMkLst>
        <pc:docMk/>
      </pc:docMkLst>
      <pc:sldChg chg="addSp delSp modSp add del">
        <pc:chgData name="Lucien Chen" userId="63070bf2cf137cd2" providerId="LiveId" clId="{05BD2543-00E7-434C-900B-3418BAEF7DD0}" dt="2020-03-31T07:26:12.280" v="72"/>
        <pc:sldMkLst>
          <pc:docMk/>
          <pc:sldMk cId="0" sldId="256"/>
        </pc:sldMkLst>
        <pc:spChg chg="add del">
          <ac:chgData name="Lucien Chen" userId="63070bf2cf137cd2" providerId="LiveId" clId="{05BD2543-00E7-434C-900B-3418BAEF7DD0}" dt="2020-03-31T07:23:43.544" v="19" actId="478"/>
          <ac:spMkLst>
            <pc:docMk/>
            <pc:sldMk cId="0" sldId="256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23:23.799" v="15" actId="478"/>
          <ac:spMkLst>
            <pc:docMk/>
            <pc:sldMk cId="0" sldId="256"/>
            <ac:spMk id="4" creationId="{00000000-0000-0000-0000-000000000000}"/>
          </ac:spMkLst>
        </pc:spChg>
        <pc:spChg chg="add del">
          <ac:chgData name="Lucien Chen" userId="63070bf2cf137cd2" providerId="LiveId" clId="{05BD2543-00E7-434C-900B-3418BAEF7DD0}" dt="2020-03-31T07:23:43.544" v="19" actId="478"/>
          <ac:spMkLst>
            <pc:docMk/>
            <pc:sldMk cId="0" sldId="256"/>
            <ac:spMk id="5" creationId="{00000000-0000-0000-0000-000000000000}"/>
          </ac:spMkLst>
        </pc:spChg>
        <pc:spChg chg="add del">
          <ac:chgData name="Lucien Chen" userId="63070bf2cf137cd2" providerId="LiveId" clId="{05BD2543-00E7-434C-900B-3418BAEF7DD0}" dt="2020-03-31T07:23:43.544" v="19" actId="478"/>
          <ac:spMkLst>
            <pc:docMk/>
            <pc:sldMk cId="0" sldId="256"/>
            <ac:spMk id="6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23:43.544" v="19" actId="478"/>
          <ac:spMkLst>
            <pc:docMk/>
            <pc:sldMk cId="0" sldId="256"/>
            <ac:spMk id="7" creationId="{00000000-0000-0000-0000-000000000000}"/>
          </ac:spMkLst>
        </pc:spChg>
        <pc:spChg chg="add del">
          <ac:chgData name="Lucien Chen" userId="63070bf2cf137cd2" providerId="LiveId" clId="{05BD2543-00E7-434C-900B-3418BAEF7DD0}" dt="2020-03-31T07:23:43.544" v="19" actId="478"/>
          <ac:spMkLst>
            <pc:docMk/>
            <pc:sldMk cId="0" sldId="256"/>
            <ac:spMk id="8" creationId="{00000000-0000-0000-0000-000000000000}"/>
          </ac:spMkLst>
        </pc:spChg>
        <pc:spChg chg="add del">
          <ac:chgData name="Lucien Chen" userId="63070bf2cf137cd2" providerId="LiveId" clId="{05BD2543-00E7-434C-900B-3418BAEF7DD0}" dt="2020-03-31T07:23:43.544" v="19" actId="478"/>
          <ac:spMkLst>
            <pc:docMk/>
            <pc:sldMk cId="0" sldId="256"/>
            <ac:spMk id="10" creationId="{00000000-0000-0000-0000-000000000000}"/>
          </ac:spMkLst>
        </pc:spChg>
        <pc:spChg chg="add">
          <ac:chgData name="Lucien Chen" userId="63070bf2cf137cd2" providerId="LiveId" clId="{05BD2543-00E7-434C-900B-3418BAEF7DD0}" dt="2020-03-31T07:23:43.942" v="20"/>
          <ac:spMkLst>
            <pc:docMk/>
            <pc:sldMk cId="0" sldId="256"/>
            <ac:spMk id="11" creationId="{F0DA7DBD-8081-4D64-B86A-5304B5F3F641}"/>
          </ac:spMkLst>
        </pc:spChg>
        <pc:spChg chg="add">
          <ac:chgData name="Lucien Chen" userId="63070bf2cf137cd2" providerId="LiveId" clId="{05BD2543-00E7-434C-900B-3418BAEF7DD0}" dt="2020-03-31T07:23:43.942" v="20"/>
          <ac:spMkLst>
            <pc:docMk/>
            <pc:sldMk cId="0" sldId="256"/>
            <ac:spMk id="12" creationId="{F22F496E-8C79-4B34-A1FF-953CCF9501A9}"/>
          </ac:spMkLst>
        </pc:spChg>
        <pc:spChg chg="add">
          <ac:chgData name="Lucien Chen" userId="63070bf2cf137cd2" providerId="LiveId" clId="{05BD2543-00E7-434C-900B-3418BAEF7DD0}" dt="2020-03-31T07:23:43.942" v="20"/>
          <ac:spMkLst>
            <pc:docMk/>
            <pc:sldMk cId="0" sldId="256"/>
            <ac:spMk id="13" creationId="{F9CB8E23-A5F0-4D75-8AC7-89B2502DA8F7}"/>
          </ac:spMkLst>
        </pc:spChg>
        <pc:spChg chg="mod">
          <ac:chgData name="Lucien Chen" userId="63070bf2cf137cd2" providerId="LiveId" clId="{05BD2543-00E7-434C-900B-3418BAEF7DD0}" dt="2020-03-31T07:26:12.280" v="72"/>
          <ac:spMkLst>
            <pc:docMk/>
            <pc:sldMk cId="0" sldId="256"/>
            <ac:spMk id="2050" creationId="{00000000-0000-0000-0000-000000000000}"/>
          </ac:spMkLst>
        </pc:spChg>
        <pc:picChg chg="add">
          <ac:chgData name="Lucien Chen" userId="63070bf2cf137cd2" providerId="LiveId" clId="{05BD2543-00E7-434C-900B-3418BAEF7DD0}" dt="2020-03-31T07:23:43.942" v="20"/>
          <ac:picMkLst>
            <pc:docMk/>
            <pc:sldMk cId="0" sldId="256"/>
            <ac:picMk id="14" creationId="{A5BDE675-8E43-41CD-94E9-F977DD58A252}"/>
          </ac:picMkLst>
        </pc:picChg>
        <pc:picChg chg="del">
          <ac:chgData name="Lucien Chen" userId="63070bf2cf137cd2" providerId="LiveId" clId="{05BD2543-00E7-434C-900B-3418BAEF7DD0}" dt="2020-03-31T07:23:25.051" v="16" actId="478"/>
          <ac:picMkLst>
            <pc:docMk/>
            <pc:sldMk cId="0" sldId="256"/>
            <ac:picMk id="1027" creationId="{00000000-0000-0000-0000-000000000000}"/>
          </ac:picMkLst>
        </pc:picChg>
      </pc:sldChg>
      <pc:sldChg chg="delSp modSp del">
        <pc:chgData name="Lucien Chen" userId="63070bf2cf137cd2" providerId="LiveId" clId="{05BD2543-00E7-434C-900B-3418BAEF7DD0}" dt="2020-03-31T07:31:16.876" v="223" actId="47"/>
        <pc:sldMkLst>
          <pc:docMk/>
          <pc:sldMk cId="0" sldId="257"/>
        </pc:sldMkLst>
        <pc:spChg chg="del">
          <ac:chgData name="Lucien Chen" userId="63070bf2cf137cd2" providerId="LiveId" clId="{05BD2543-00E7-434C-900B-3418BAEF7DD0}" dt="2020-03-31T07:22:31.423" v="6" actId="478"/>
          <ac:spMkLst>
            <pc:docMk/>
            <pc:sldMk cId="0" sldId="257"/>
            <ac:spMk id="3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27:16.644" v="76" actId="1076"/>
          <ac:spMkLst>
            <pc:docMk/>
            <pc:sldMk cId="0" sldId="257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22:32.291" v="7" actId="478"/>
          <ac:spMkLst>
            <pc:docMk/>
            <pc:sldMk cId="0" sldId="257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22:33.394" v="8" actId="478"/>
          <ac:spMkLst>
            <pc:docMk/>
            <pc:sldMk cId="0" sldId="257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25:18.964" v="54" actId="1076"/>
          <ac:spMkLst>
            <pc:docMk/>
            <pc:sldMk cId="0" sldId="257"/>
            <ac:spMk id="7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27:16.644" v="76" actId="1076"/>
          <ac:spMkLst>
            <pc:docMk/>
            <pc:sldMk cId="0" sldId="257"/>
            <ac:spMk id="10" creationId="{00000000-0000-0000-0000-000000000000}"/>
          </ac:spMkLst>
        </pc:spChg>
        <pc:picChg chg="del">
          <ac:chgData name="Lucien Chen" userId="63070bf2cf137cd2" providerId="LiveId" clId="{05BD2543-00E7-434C-900B-3418BAEF7DD0}" dt="2020-03-31T07:22:29.971" v="5" actId="478"/>
          <ac:picMkLst>
            <pc:docMk/>
            <pc:sldMk cId="0" sldId="257"/>
            <ac:picMk id="1027" creationId="{00000000-0000-0000-0000-000000000000}"/>
          </ac:picMkLst>
        </pc:picChg>
      </pc:sldChg>
      <pc:sldChg chg="addSp delSp modSp">
        <pc:chgData name="Lucien Chen" userId="63070bf2cf137cd2" providerId="LiveId" clId="{05BD2543-00E7-434C-900B-3418BAEF7DD0}" dt="2020-03-31T07:34:05.002" v="362" actId="1076"/>
        <pc:sldMkLst>
          <pc:docMk/>
          <pc:sldMk cId="0" sldId="258"/>
        </pc:sldMkLst>
        <pc:spChg chg="del">
          <ac:chgData name="Lucien Chen" userId="63070bf2cf137cd2" providerId="LiveId" clId="{05BD2543-00E7-434C-900B-3418BAEF7DD0}" dt="2020-03-31T07:33:42.198" v="354" actId="478"/>
          <ac:spMkLst>
            <pc:docMk/>
            <pc:sldMk cId="0" sldId="258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3:03.568" v="345" actId="478"/>
          <ac:spMkLst>
            <pc:docMk/>
            <pc:sldMk cId="0" sldId="258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3:43.951" v="355" actId="478"/>
          <ac:spMkLst>
            <pc:docMk/>
            <pc:sldMk cId="0" sldId="258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3:43.951" v="355" actId="478"/>
          <ac:spMkLst>
            <pc:docMk/>
            <pc:sldMk cId="0" sldId="258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33:58.777" v="359" actId="1076"/>
          <ac:spMkLst>
            <pc:docMk/>
            <pc:sldMk cId="0" sldId="258"/>
            <ac:spMk id="7" creationId="{00000000-0000-0000-0000-000000000000}"/>
          </ac:spMkLst>
        </pc:spChg>
        <pc:picChg chg="add del mod modCrop">
          <ac:chgData name="Lucien Chen" userId="63070bf2cf137cd2" providerId="LiveId" clId="{05BD2543-00E7-434C-900B-3418BAEF7DD0}" dt="2020-03-31T07:34:05.002" v="362" actId="1076"/>
          <ac:picMkLst>
            <pc:docMk/>
            <pc:sldMk cId="0" sldId="258"/>
            <ac:picMk id="1027" creationId="{00000000-0000-0000-0000-000000000000}"/>
          </ac:picMkLst>
        </pc:picChg>
      </pc:sldChg>
      <pc:sldChg chg="delSp modSp">
        <pc:chgData name="Lucien Chen" userId="63070bf2cf137cd2" providerId="LiveId" clId="{05BD2543-00E7-434C-900B-3418BAEF7DD0}" dt="2020-03-31T07:35:59.616" v="374" actId="1076"/>
        <pc:sldMkLst>
          <pc:docMk/>
          <pc:sldMk cId="0" sldId="259"/>
        </pc:sldMkLst>
        <pc:spChg chg="mod">
          <ac:chgData name="Lucien Chen" userId="63070bf2cf137cd2" providerId="LiveId" clId="{05BD2543-00E7-434C-900B-3418BAEF7DD0}" dt="2020-03-31T07:35:59.616" v="374" actId="1076"/>
          <ac:spMkLst>
            <pc:docMk/>
            <pc:sldMk cId="0" sldId="259"/>
            <ac:spMk id="2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4:15.296" v="365" actId="478"/>
          <ac:spMkLst>
            <pc:docMk/>
            <pc:sldMk cId="0" sldId="259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4:10.443" v="363" actId="478"/>
          <ac:spMkLst>
            <pc:docMk/>
            <pc:sldMk cId="0" sldId="259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4:15.296" v="365" actId="478"/>
          <ac:spMkLst>
            <pc:docMk/>
            <pc:sldMk cId="0" sldId="259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4:15.296" v="365" actId="478"/>
          <ac:spMkLst>
            <pc:docMk/>
            <pc:sldMk cId="0" sldId="259"/>
            <ac:spMk id="6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4:21.039" v="366" actId="478"/>
          <ac:spMkLst>
            <pc:docMk/>
            <pc:sldMk cId="0" sldId="259"/>
            <ac:spMk id="8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35:32.388" v="372" actId="12"/>
          <ac:spMkLst>
            <pc:docMk/>
            <pc:sldMk cId="0" sldId="259"/>
            <ac:spMk id="9" creationId="{00000000-0000-0000-0000-000000000000}"/>
          </ac:spMkLst>
        </pc:spChg>
        <pc:picChg chg="mod">
          <ac:chgData name="Lucien Chen" userId="63070bf2cf137cd2" providerId="LiveId" clId="{05BD2543-00E7-434C-900B-3418BAEF7DD0}" dt="2020-03-31T07:34:40.760" v="369" actId="1076"/>
          <ac:picMkLst>
            <pc:docMk/>
            <pc:sldMk cId="0" sldId="259"/>
            <ac:picMk id="7" creationId="{00000000-0000-0000-0000-000000000000}"/>
          </ac:picMkLst>
        </pc:picChg>
        <pc:picChg chg="del">
          <ac:chgData name="Lucien Chen" userId="63070bf2cf137cd2" providerId="LiveId" clId="{05BD2543-00E7-434C-900B-3418BAEF7DD0}" dt="2020-03-31T07:34:13.105" v="364" actId="478"/>
          <ac:picMkLst>
            <pc:docMk/>
            <pc:sldMk cId="0" sldId="259"/>
            <ac:picMk id="1027" creationId="{00000000-0000-0000-0000-000000000000}"/>
          </ac:picMkLst>
        </pc:picChg>
      </pc:sldChg>
      <pc:sldChg chg="addSp delSp modSp">
        <pc:chgData name="Lucien Chen" userId="63070bf2cf137cd2" providerId="LiveId" clId="{05BD2543-00E7-434C-900B-3418BAEF7DD0}" dt="2020-03-31T07:36:45.544" v="387" actId="1076"/>
        <pc:sldMkLst>
          <pc:docMk/>
          <pc:sldMk cId="0" sldId="260"/>
        </pc:sldMkLst>
        <pc:spChg chg="add del">
          <ac:chgData name="Lucien Chen" userId="63070bf2cf137cd2" providerId="LiveId" clId="{05BD2543-00E7-434C-900B-3418BAEF7DD0}" dt="2020-03-31T07:36:12.899" v="379" actId="478"/>
          <ac:spMkLst>
            <pc:docMk/>
            <pc:sldMk cId="0" sldId="260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6:16.962" v="382" actId="478"/>
          <ac:spMkLst>
            <pc:docMk/>
            <pc:sldMk cId="0" sldId="260"/>
            <ac:spMk id="4" creationId="{00000000-0000-0000-0000-000000000000}"/>
          </ac:spMkLst>
        </pc:spChg>
        <pc:spChg chg="add del">
          <ac:chgData name="Lucien Chen" userId="63070bf2cf137cd2" providerId="LiveId" clId="{05BD2543-00E7-434C-900B-3418BAEF7DD0}" dt="2020-03-31T07:36:12.899" v="379" actId="478"/>
          <ac:spMkLst>
            <pc:docMk/>
            <pc:sldMk cId="0" sldId="260"/>
            <ac:spMk id="5" creationId="{00000000-0000-0000-0000-000000000000}"/>
          </ac:spMkLst>
        </pc:spChg>
        <pc:spChg chg="add del">
          <ac:chgData name="Lucien Chen" userId="63070bf2cf137cd2" providerId="LiveId" clId="{05BD2543-00E7-434C-900B-3418BAEF7DD0}" dt="2020-03-31T07:36:12.899" v="379" actId="478"/>
          <ac:spMkLst>
            <pc:docMk/>
            <pc:sldMk cId="0" sldId="260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36:27.545" v="384" actId="1076"/>
          <ac:spMkLst>
            <pc:docMk/>
            <pc:sldMk cId="0" sldId="260"/>
            <ac:spMk id="7" creationId="{00000000-0000-0000-0000-000000000000}"/>
          </ac:spMkLst>
        </pc:spChg>
        <pc:picChg chg="add del mod modCrop">
          <ac:chgData name="Lucien Chen" userId="63070bf2cf137cd2" providerId="LiveId" clId="{05BD2543-00E7-434C-900B-3418BAEF7DD0}" dt="2020-03-31T07:36:45.544" v="387" actId="1076"/>
          <ac:picMkLst>
            <pc:docMk/>
            <pc:sldMk cId="0" sldId="260"/>
            <ac:picMk id="1027" creationId="{00000000-0000-0000-0000-000000000000}"/>
          </ac:picMkLst>
        </pc:picChg>
      </pc:sldChg>
      <pc:sldChg chg="delSp modSp">
        <pc:chgData name="Lucien Chen" userId="63070bf2cf137cd2" providerId="LiveId" clId="{05BD2543-00E7-434C-900B-3418BAEF7DD0}" dt="2020-03-31T07:37:31.579" v="415"/>
        <pc:sldMkLst>
          <pc:docMk/>
          <pc:sldMk cId="0" sldId="263"/>
        </pc:sldMkLst>
        <pc:spChg chg="del">
          <ac:chgData name="Lucien Chen" userId="63070bf2cf137cd2" providerId="LiveId" clId="{05BD2543-00E7-434C-900B-3418BAEF7DD0}" dt="2020-03-31T07:37:03.151" v="391" actId="478"/>
          <ac:spMkLst>
            <pc:docMk/>
            <pc:sldMk cId="0" sldId="263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6:51.759" v="388" actId="478"/>
          <ac:spMkLst>
            <pc:docMk/>
            <pc:sldMk cId="0" sldId="263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7:03.151" v="391" actId="478"/>
          <ac:spMkLst>
            <pc:docMk/>
            <pc:sldMk cId="0" sldId="263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7:03.151" v="391" actId="478"/>
          <ac:spMkLst>
            <pc:docMk/>
            <pc:sldMk cId="0" sldId="263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37:31.579" v="415"/>
          <ac:spMkLst>
            <pc:docMk/>
            <pc:sldMk cId="0" sldId="263"/>
            <ac:spMk id="7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37:15.647" v="394" actId="1076"/>
          <ac:spMkLst>
            <pc:docMk/>
            <pc:sldMk cId="0" sldId="263"/>
            <ac:spMk id="9" creationId="{00000000-0000-0000-0000-000000000000}"/>
          </ac:spMkLst>
        </pc:spChg>
        <pc:picChg chg="del">
          <ac:chgData name="Lucien Chen" userId="63070bf2cf137cd2" providerId="LiveId" clId="{05BD2543-00E7-434C-900B-3418BAEF7DD0}" dt="2020-03-31T07:37:01.176" v="390" actId="478"/>
          <ac:picMkLst>
            <pc:docMk/>
            <pc:sldMk cId="0" sldId="263"/>
            <ac:picMk id="1027" creationId="{00000000-0000-0000-0000-000000000000}"/>
          </ac:picMkLst>
        </pc:picChg>
      </pc:sldChg>
      <pc:sldChg chg="delSp modSp">
        <pc:chgData name="Lucien Chen" userId="63070bf2cf137cd2" providerId="LiveId" clId="{05BD2543-00E7-434C-900B-3418BAEF7DD0}" dt="2020-03-31T07:52:45.959" v="867" actId="20577"/>
        <pc:sldMkLst>
          <pc:docMk/>
          <pc:sldMk cId="0" sldId="264"/>
        </pc:sldMkLst>
        <pc:spChg chg="mod">
          <ac:chgData name="Lucien Chen" userId="63070bf2cf137cd2" providerId="LiveId" clId="{05BD2543-00E7-434C-900B-3418BAEF7DD0}" dt="2020-03-31T07:39:33.140" v="483" actId="20577"/>
          <ac:spMkLst>
            <pc:docMk/>
            <pc:sldMk cId="0" sldId="264"/>
            <ac:spMk id="2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8:18.604" v="440" actId="478"/>
          <ac:spMkLst>
            <pc:docMk/>
            <pc:sldMk cId="0" sldId="264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8:18.604" v="440" actId="478"/>
          <ac:spMkLst>
            <pc:docMk/>
            <pc:sldMk cId="0" sldId="264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8:18.604" v="440" actId="478"/>
          <ac:spMkLst>
            <pc:docMk/>
            <pc:sldMk cId="0" sldId="264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52:45.959" v="867" actId="20577"/>
          <ac:spMkLst>
            <pc:docMk/>
            <pc:sldMk cId="0" sldId="264"/>
            <ac:spMk id="8" creationId="{00000000-0000-0000-0000-000000000000}"/>
          </ac:spMkLst>
        </pc:spChg>
        <pc:picChg chg="mod modCrop">
          <ac:chgData name="Lucien Chen" userId="63070bf2cf137cd2" providerId="LiveId" clId="{05BD2543-00E7-434C-900B-3418BAEF7DD0}" dt="2020-03-31T07:38:38.800" v="447" actId="1076"/>
          <ac:picMkLst>
            <pc:docMk/>
            <pc:sldMk cId="0" sldId="264"/>
            <ac:picMk id="1027" creationId="{00000000-0000-0000-0000-000000000000}"/>
          </ac:picMkLst>
        </pc:picChg>
      </pc:sldChg>
      <pc:sldChg chg="delSp modSp">
        <pc:chgData name="Lucien Chen" userId="63070bf2cf137cd2" providerId="LiveId" clId="{05BD2543-00E7-434C-900B-3418BAEF7DD0}" dt="2020-03-31T07:39:48.007" v="489" actId="1076"/>
        <pc:sldMkLst>
          <pc:docMk/>
          <pc:sldMk cId="0" sldId="265"/>
        </pc:sldMkLst>
        <pc:spChg chg="del">
          <ac:chgData name="Lucien Chen" userId="63070bf2cf137cd2" providerId="LiveId" clId="{05BD2543-00E7-434C-900B-3418BAEF7DD0}" dt="2020-03-31T07:39:11.552" v="459" actId="478"/>
          <ac:spMkLst>
            <pc:docMk/>
            <pc:sldMk cId="0" sldId="265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9:08.147" v="457" actId="478"/>
          <ac:spMkLst>
            <pc:docMk/>
            <pc:sldMk cId="0" sldId="265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9:11.552" v="459" actId="478"/>
          <ac:spMkLst>
            <pc:docMk/>
            <pc:sldMk cId="0" sldId="265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9:11.552" v="459" actId="478"/>
          <ac:spMkLst>
            <pc:docMk/>
            <pc:sldMk cId="0" sldId="265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39:40.311" v="485" actId="1076"/>
          <ac:spMkLst>
            <pc:docMk/>
            <pc:sldMk cId="0" sldId="265"/>
            <ac:spMk id="9" creationId="{00000000-0000-0000-0000-000000000000}"/>
          </ac:spMkLst>
        </pc:spChg>
        <pc:picChg chg="mod">
          <ac:chgData name="Lucien Chen" userId="63070bf2cf137cd2" providerId="LiveId" clId="{05BD2543-00E7-434C-900B-3418BAEF7DD0}" dt="2020-03-31T07:39:46.583" v="488" actId="1076"/>
          <ac:picMkLst>
            <pc:docMk/>
            <pc:sldMk cId="0" sldId="265"/>
            <ac:picMk id="7" creationId="{00000000-0000-0000-0000-000000000000}"/>
          </ac:picMkLst>
        </pc:picChg>
        <pc:picChg chg="mod">
          <ac:chgData name="Lucien Chen" userId="63070bf2cf137cd2" providerId="LiveId" clId="{05BD2543-00E7-434C-900B-3418BAEF7DD0}" dt="2020-03-31T07:39:48.007" v="489" actId="1076"/>
          <ac:picMkLst>
            <pc:docMk/>
            <pc:sldMk cId="0" sldId="265"/>
            <ac:picMk id="8" creationId="{00000000-0000-0000-0000-000000000000}"/>
          </ac:picMkLst>
        </pc:picChg>
        <pc:picChg chg="del">
          <ac:chgData name="Lucien Chen" userId="63070bf2cf137cd2" providerId="LiveId" clId="{05BD2543-00E7-434C-900B-3418BAEF7DD0}" dt="2020-03-31T07:39:09.425" v="458" actId="478"/>
          <ac:picMkLst>
            <pc:docMk/>
            <pc:sldMk cId="0" sldId="265"/>
            <ac:picMk id="1027" creationId="{00000000-0000-0000-0000-000000000000}"/>
          </ac:picMkLst>
        </pc:picChg>
      </pc:sldChg>
      <pc:sldChg chg="addSp delSp modSp">
        <pc:chgData name="Lucien Chen" userId="63070bf2cf137cd2" providerId="LiveId" clId="{05BD2543-00E7-434C-900B-3418BAEF7DD0}" dt="2020-03-31T07:56:58.897" v="969" actId="1076"/>
        <pc:sldMkLst>
          <pc:docMk/>
          <pc:sldMk cId="0" sldId="266"/>
        </pc:sldMkLst>
        <pc:spChg chg="add mod">
          <ac:chgData name="Lucien Chen" userId="63070bf2cf137cd2" providerId="LiveId" clId="{05BD2543-00E7-434C-900B-3418BAEF7DD0}" dt="2020-03-31T07:56:10.769" v="947" actId="14100"/>
          <ac:spMkLst>
            <pc:docMk/>
            <pc:sldMk cId="0" sldId="266"/>
            <ac:spMk id="2" creationId="{CE8B2490-C296-4567-BBE6-A1A122ECF398}"/>
          </ac:spMkLst>
        </pc:spChg>
        <pc:spChg chg="del">
          <ac:chgData name="Lucien Chen" userId="63070bf2cf137cd2" providerId="LiveId" clId="{05BD2543-00E7-434C-900B-3418BAEF7DD0}" dt="2020-03-31T07:40:00.971" v="494" actId="478"/>
          <ac:spMkLst>
            <pc:docMk/>
            <pc:sldMk cId="0" sldId="266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39:52.324" v="490" actId="478"/>
          <ac:spMkLst>
            <pc:docMk/>
            <pc:sldMk cId="0" sldId="266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0:00.971" v="494" actId="478"/>
          <ac:spMkLst>
            <pc:docMk/>
            <pc:sldMk cId="0" sldId="266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0:00.971" v="494" actId="478"/>
          <ac:spMkLst>
            <pc:docMk/>
            <pc:sldMk cId="0" sldId="266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53:15.005" v="869" actId="20577"/>
          <ac:spMkLst>
            <pc:docMk/>
            <pc:sldMk cId="0" sldId="266"/>
            <ac:spMk id="7" creationId="{00000000-0000-0000-0000-000000000000}"/>
          </ac:spMkLst>
        </pc:spChg>
        <pc:spChg chg="add mod">
          <ac:chgData name="Lucien Chen" userId="63070bf2cf137cd2" providerId="LiveId" clId="{05BD2543-00E7-434C-900B-3418BAEF7DD0}" dt="2020-03-31T07:56:53.699" v="967" actId="1076"/>
          <ac:spMkLst>
            <pc:docMk/>
            <pc:sldMk cId="0" sldId="266"/>
            <ac:spMk id="9" creationId="{13BB0C73-D172-4FD0-B5FE-E525FAF4E1A7}"/>
          </ac:spMkLst>
        </pc:spChg>
        <pc:picChg chg="add mod modCrop">
          <ac:chgData name="Lucien Chen" userId="63070bf2cf137cd2" providerId="LiveId" clId="{05BD2543-00E7-434C-900B-3418BAEF7DD0}" dt="2020-03-31T07:56:58.897" v="969" actId="1076"/>
          <ac:picMkLst>
            <pc:docMk/>
            <pc:sldMk cId="0" sldId="266"/>
            <ac:picMk id="10" creationId="{E4A2251C-0187-459D-8BD9-DBC5012CB43F}"/>
          </ac:picMkLst>
        </pc:picChg>
        <pc:picChg chg="add del mod modCrop">
          <ac:chgData name="Lucien Chen" userId="63070bf2cf137cd2" providerId="LiveId" clId="{05BD2543-00E7-434C-900B-3418BAEF7DD0}" dt="2020-03-31T07:56:50.970" v="966" actId="1076"/>
          <ac:picMkLst>
            <pc:docMk/>
            <pc:sldMk cId="0" sldId="266"/>
            <ac:picMk id="1027" creationId="{00000000-0000-0000-0000-000000000000}"/>
          </ac:picMkLst>
        </pc:picChg>
      </pc:sldChg>
      <pc:sldChg chg="delSp modSp">
        <pc:chgData name="Lucien Chen" userId="63070bf2cf137cd2" providerId="LiveId" clId="{05BD2543-00E7-434C-900B-3418BAEF7DD0}" dt="2020-03-31T07:42:43.559" v="577" actId="1076"/>
        <pc:sldMkLst>
          <pc:docMk/>
          <pc:sldMk cId="0" sldId="267"/>
        </pc:sldMkLst>
        <pc:spChg chg="del">
          <ac:chgData name="Lucien Chen" userId="63070bf2cf137cd2" providerId="LiveId" clId="{05BD2543-00E7-434C-900B-3418BAEF7DD0}" dt="2020-03-31T07:42:10.070" v="555" actId="478"/>
          <ac:spMkLst>
            <pc:docMk/>
            <pc:sldMk cId="0" sldId="267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2:05.032" v="553" actId="478"/>
          <ac:spMkLst>
            <pc:docMk/>
            <pc:sldMk cId="0" sldId="267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2:10.070" v="555" actId="478"/>
          <ac:spMkLst>
            <pc:docMk/>
            <pc:sldMk cId="0" sldId="267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2:10.070" v="555" actId="478"/>
          <ac:spMkLst>
            <pc:docMk/>
            <pc:sldMk cId="0" sldId="267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42:23.966" v="571" actId="1076"/>
          <ac:spMkLst>
            <pc:docMk/>
            <pc:sldMk cId="0" sldId="267"/>
            <ac:spMk id="7" creationId="{00000000-0000-0000-0000-000000000000}"/>
          </ac:spMkLst>
        </pc:spChg>
        <pc:picChg chg="mod modCrop">
          <ac:chgData name="Lucien Chen" userId="63070bf2cf137cd2" providerId="LiveId" clId="{05BD2543-00E7-434C-900B-3418BAEF7DD0}" dt="2020-03-31T07:42:43.559" v="577" actId="1076"/>
          <ac:picMkLst>
            <pc:docMk/>
            <pc:sldMk cId="0" sldId="267"/>
            <ac:picMk id="1027" creationId="{00000000-0000-0000-0000-000000000000}"/>
          </ac:picMkLst>
        </pc:picChg>
      </pc:sldChg>
      <pc:sldChg chg="delSp modSp">
        <pc:chgData name="Lucien Chen" userId="63070bf2cf137cd2" providerId="LiveId" clId="{05BD2543-00E7-434C-900B-3418BAEF7DD0}" dt="2020-03-31T07:43:41.150" v="600" actId="1076"/>
        <pc:sldMkLst>
          <pc:docMk/>
          <pc:sldMk cId="0" sldId="268"/>
        </pc:sldMkLst>
        <pc:spChg chg="del">
          <ac:chgData name="Lucien Chen" userId="63070bf2cf137cd2" providerId="LiveId" clId="{05BD2543-00E7-434C-900B-3418BAEF7DD0}" dt="2020-03-31T07:42:54.723" v="580" actId="478"/>
          <ac:spMkLst>
            <pc:docMk/>
            <pc:sldMk cId="0" sldId="268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2:48.661" v="578" actId="478"/>
          <ac:spMkLst>
            <pc:docMk/>
            <pc:sldMk cId="0" sldId="268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2:54.723" v="580" actId="478"/>
          <ac:spMkLst>
            <pc:docMk/>
            <pc:sldMk cId="0" sldId="268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2:54.723" v="580" actId="478"/>
          <ac:spMkLst>
            <pc:docMk/>
            <pc:sldMk cId="0" sldId="268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43:20.383" v="593" actId="1076"/>
          <ac:spMkLst>
            <pc:docMk/>
            <pc:sldMk cId="0" sldId="268"/>
            <ac:spMk id="7" creationId="{00000000-0000-0000-0000-000000000000}"/>
          </ac:spMkLst>
        </pc:spChg>
        <pc:picChg chg="mod modCrop">
          <ac:chgData name="Lucien Chen" userId="63070bf2cf137cd2" providerId="LiveId" clId="{05BD2543-00E7-434C-900B-3418BAEF7DD0}" dt="2020-03-31T07:43:41.150" v="600" actId="1076"/>
          <ac:picMkLst>
            <pc:docMk/>
            <pc:sldMk cId="0" sldId="268"/>
            <ac:picMk id="1027" creationId="{00000000-0000-0000-0000-000000000000}"/>
          </ac:picMkLst>
        </pc:picChg>
      </pc:sldChg>
      <pc:sldChg chg="delSp modSp">
        <pc:chgData name="Lucien Chen" userId="63070bf2cf137cd2" providerId="LiveId" clId="{05BD2543-00E7-434C-900B-3418BAEF7DD0}" dt="2020-03-31T07:44:10.982" v="616" actId="1076"/>
        <pc:sldMkLst>
          <pc:docMk/>
          <pc:sldMk cId="0" sldId="269"/>
        </pc:sldMkLst>
        <pc:spChg chg="del">
          <ac:chgData name="Lucien Chen" userId="63070bf2cf137cd2" providerId="LiveId" clId="{05BD2543-00E7-434C-900B-3418BAEF7DD0}" dt="2020-03-31T07:43:45.654" v="601" actId="478"/>
          <ac:spMkLst>
            <pc:docMk/>
            <pc:sldMk cId="0" sldId="269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3:12.912" v="591" actId="478"/>
          <ac:spMkLst>
            <pc:docMk/>
            <pc:sldMk cId="0" sldId="269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3:45.654" v="601" actId="478"/>
          <ac:spMkLst>
            <pc:docMk/>
            <pc:sldMk cId="0" sldId="269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3:45.654" v="601" actId="478"/>
          <ac:spMkLst>
            <pc:docMk/>
            <pc:sldMk cId="0" sldId="269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43:52.424" v="610"/>
          <ac:spMkLst>
            <pc:docMk/>
            <pc:sldMk cId="0" sldId="269"/>
            <ac:spMk id="7" creationId="{00000000-0000-0000-0000-000000000000}"/>
          </ac:spMkLst>
        </pc:spChg>
        <pc:picChg chg="mod modCrop">
          <ac:chgData name="Lucien Chen" userId="63070bf2cf137cd2" providerId="LiveId" clId="{05BD2543-00E7-434C-900B-3418BAEF7DD0}" dt="2020-03-31T07:44:10.982" v="616" actId="1076"/>
          <ac:picMkLst>
            <pc:docMk/>
            <pc:sldMk cId="0" sldId="269"/>
            <ac:picMk id="1027" creationId="{00000000-0000-0000-0000-000000000000}"/>
          </ac:picMkLst>
        </pc:picChg>
      </pc:sldChg>
      <pc:sldChg chg="delSp modSp">
        <pc:chgData name="Lucien Chen" userId="63070bf2cf137cd2" providerId="LiveId" clId="{05BD2543-00E7-434C-900B-3418BAEF7DD0}" dt="2020-03-31T07:51:20.035" v="857" actId="1076"/>
        <pc:sldMkLst>
          <pc:docMk/>
          <pc:sldMk cId="0" sldId="271"/>
        </pc:sldMkLst>
        <pc:spChg chg="del">
          <ac:chgData name="Lucien Chen" userId="63070bf2cf137cd2" providerId="LiveId" clId="{05BD2543-00E7-434C-900B-3418BAEF7DD0}" dt="2020-03-31T07:50:18.403" v="846" actId="478"/>
          <ac:spMkLst>
            <pc:docMk/>
            <pc:sldMk cId="0" sldId="271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9:36.315" v="821" actId="478"/>
          <ac:spMkLst>
            <pc:docMk/>
            <pc:sldMk cId="0" sldId="271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50:18.403" v="846" actId="478"/>
          <ac:spMkLst>
            <pc:docMk/>
            <pc:sldMk cId="0" sldId="271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50:18.403" v="846" actId="478"/>
          <ac:spMkLst>
            <pc:docMk/>
            <pc:sldMk cId="0" sldId="271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50:16.835" v="845" actId="1076"/>
          <ac:spMkLst>
            <pc:docMk/>
            <pc:sldMk cId="0" sldId="271"/>
            <ac:spMk id="7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51:20.035" v="857" actId="1076"/>
          <ac:spMkLst>
            <pc:docMk/>
            <pc:sldMk cId="0" sldId="271"/>
            <ac:spMk id="8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51:20.035" v="857" actId="1076"/>
          <ac:spMkLst>
            <pc:docMk/>
            <pc:sldMk cId="0" sldId="271"/>
            <ac:spMk id="9" creationId="{00000000-0000-0000-0000-000000000000}"/>
          </ac:spMkLst>
        </pc:spChg>
        <pc:picChg chg="mod modCrop">
          <ac:chgData name="Lucien Chen" userId="63070bf2cf137cd2" providerId="LiveId" clId="{05BD2543-00E7-434C-900B-3418BAEF7DD0}" dt="2020-03-31T07:51:20.035" v="857" actId="1076"/>
          <ac:picMkLst>
            <pc:docMk/>
            <pc:sldMk cId="0" sldId="271"/>
            <ac:picMk id="1027" creationId="{00000000-0000-0000-0000-000000000000}"/>
          </ac:picMkLst>
        </pc:picChg>
      </pc:sldChg>
      <pc:sldChg chg="addSp delSp modSp">
        <pc:chgData name="Lucien Chen" userId="63070bf2cf137cd2" providerId="LiveId" clId="{05BD2543-00E7-434C-900B-3418BAEF7DD0}" dt="2020-03-31T07:59:00.873" v="1097" actId="1076"/>
        <pc:sldMkLst>
          <pc:docMk/>
          <pc:sldMk cId="0" sldId="272"/>
        </pc:sldMkLst>
        <pc:spChg chg="add del mod">
          <ac:chgData name="Lucien Chen" userId="63070bf2cf137cd2" providerId="LiveId" clId="{05BD2543-00E7-434C-900B-3418BAEF7DD0}" dt="2020-03-31T07:58:58.360" v="1096"/>
          <ac:spMkLst>
            <pc:docMk/>
            <pc:sldMk cId="0" sldId="272"/>
            <ac:spMk id="2" creationId="{7DAA8F78-1C7B-41A6-BA55-AE6A8CE899EC}"/>
          </ac:spMkLst>
        </pc:spChg>
        <pc:spChg chg="del">
          <ac:chgData name="Lucien Chen" userId="63070bf2cf137cd2" providerId="LiveId" clId="{05BD2543-00E7-434C-900B-3418BAEF7DD0}" dt="2020-03-31T07:51:50.237" v="861" actId="478"/>
          <ac:spMkLst>
            <pc:docMk/>
            <pc:sldMk cId="0" sldId="272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51:26.710" v="858" actId="478"/>
          <ac:spMkLst>
            <pc:docMk/>
            <pc:sldMk cId="0" sldId="272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51:50.237" v="861" actId="478"/>
          <ac:spMkLst>
            <pc:docMk/>
            <pc:sldMk cId="0" sldId="272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51:50.237" v="861" actId="478"/>
          <ac:spMkLst>
            <pc:docMk/>
            <pc:sldMk cId="0" sldId="272"/>
            <ac:spMk id="6" creationId="{00000000-0000-0000-0000-000000000000}"/>
          </ac:spMkLst>
        </pc:spChg>
        <pc:spChg chg="add">
          <ac:chgData name="Lucien Chen" userId="63070bf2cf137cd2" providerId="LiveId" clId="{05BD2543-00E7-434C-900B-3418BAEF7DD0}" dt="2020-03-31T07:52:21.678" v="864"/>
          <ac:spMkLst>
            <pc:docMk/>
            <pc:sldMk cId="0" sldId="272"/>
            <ac:spMk id="8" creationId="{B4A40369-B3AB-43C7-A29E-A45B81FC89E2}"/>
          </ac:spMkLst>
        </pc:spChg>
        <pc:spChg chg="add mod">
          <ac:chgData name="Lucien Chen" userId="63070bf2cf137cd2" providerId="LiveId" clId="{05BD2543-00E7-434C-900B-3418BAEF7DD0}" dt="2020-03-31T07:59:00.873" v="1097" actId="1076"/>
          <ac:spMkLst>
            <pc:docMk/>
            <pc:sldMk cId="0" sldId="272"/>
            <ac:spMk id="10" creationId="{BA15DF00-A969-4F01-ABE4-FDF1FF93B94A}"/>
          </ac:spMkLst>
        </pc:spChg>
        <pc:picChg chg="mod">
          <ac:chgData name="Lucien Chen" userId="63070bf2cf137cd2" providerId="LiveId" clId="{05BD2543-00E7-434C-900B-3418BAEF7DD0}" dt="2020-03-31T07:59:00.873" v="1097" actId="1076"/>
          <ac:picMkLst>
            <pc:docMk/>
            <pc:sldMk cId="0" sldId="272"/>
            <ac:picMk id="7" creationId="{00000000-0000-0000-0000-000000000000}"/>
          </ac:picMkLst>
        </pc:picChg>
        <pc:picChg chg="add mod">
          <ac:chgData name="Lucien Chen" userId="63070bf2cf137cd2" providerId="LiveId" clId="{05BD2543-00E7-434C-900B-3418BAEF7DD0}" dt="2020-03-31T07:59:00.873" v="1097" actId="1076"/>
          <ac:picMkLst>
            <pc:docMk/>
            <pc:sldMk cId="0" sldId="272"/>
            <ac:picMk id="9" creationId="{091BDCD9-1EB7-462D-95E8-529758A9A598}"/>
          </ac:picMkLst>
        </pc:picChg>
        <pc:picChg chg="mod modCrop">
          <ac:chgData name="Lucien Chen" userId="63070bf2cf137cd2" providerId="LiveId" clId="{05BD2543-00E7-434C-900B-3418BAEF7DD0}" dt="2020-03-31T07:59:00.873" v="1097" actId="1076"/>
          <ac:picMkLst>
            <pc:docMk/>
            <pc:sldMk cId="0" sldId="272"/>
            <ac:picMk id="1027" creationId="{00000000-0000-0000-0000-000000000000}"/>
          </ac:picMkLst>
        </pc:picChg>
      </pc:sldChg>
      <pc:sldChg chg="addSp delSp modSp">
        <pc:chgData name="Lucien Chen" userId="63070bf2cf137cd2" providerId="LiveId" clId="{05BD2543-00E7-434C-900B-3418BAEF7DD0}" dt="2020-03-31T07:54:43.092" v="888"/>
        <pc:sldMkLst>
          <pc:docMk/>
          <pc:sldMk cId="0" sldId="273"/>
        </pc:sldMkLst>
        <pc:spChg chg="del">
          <ac:chgData name="Lucien Chen" userId="63070bf2cf137cd2" providerId="LiveId" clId="{05BD2543-00E7-434C-900B-3418BAEF7DD0}" dt="2020-03-31T07:53:35.190" v="871" actId="478"/>
          <ac:spMkLst>
            <pc:docMk/>
            <pc:sldMk cId="0" sldId="273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53:35.624" v="872" actId="478"/>
          <ac:spMkLst>
            <pc:docMk/>
            <pc:sldMk cId="0" sldId="273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53:35.190" v="871" actId="478"/>
          <ac:spMkLst>
            <pc:docMk/>
            <pc:sldMk cId="0" sldId="273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53:35.190" v="871" actId="478"/>
          <ac:spMkLst>
            <pc:docMk/>
            <pc:sldMk cId="0" sldId="273"/>
            <ac:spMk id="6" creationId="{00000000-0000-0000-0000-000000000000}"/>
          </ac:spMkLst>
        </pc:spChg>
        <pc:spChg chg="add">
          <ac:chgData name="Lucien Chen" userId="63070bf2cf137cd2" providerId="LiveId" clId="{05BD2543-00E7-434C-900B-3418BAEF7DD0}" dt="2020-03-31T07:54:43.092" v="888"/>
          <ac:spMkLst>
            <pc:docMk/>
            <pc:sldMk cId="0" sldId="273"/>
            <ac:spMk id="10" creationId="{2E900E18-F392-41D8-9CDD-A65F0F7C0CA0}"/>
          </ac:spMkLst>
        </pc:spChg>
        <pc:picChg chg="mod">
          <ac:chgData name="Lucien Chen" userId="63070bf2cf137cd2" providerId="LiveId" clId="{05BD2543-00E7-434C-900B-3418BAEF7DD0}" dt="2020-03-31T07:54:11.953" v="886" actId="1076"/>
          <ac:picMkLst>
            <pc:docMk/>
            <pc:sldMk cId="0" sldId="273"/>
            <ac:picMk id="7" creationId="{00000000-0000-0000-0000-000000000000}"/>
          </ac:picMkLst>
        </pc:picChg>
        <pc:picChg chg="mod">
          <ac:chgData name="Lucien Chen" userId="63070bf2cf137cd2" providerId="LiveId" clId="{05BD2543-00E7-434C-900B-3418BAEF7DD0}" dt="2020-03-31T07:54:16.344" v="887" actId="1076"/>
          <ac:picMkLst>
            <pc:docMk/>
            <pc:sldMk cId="0" sldId="273"/>
            <ac:picMk id="8" creationId="{00000000-0000-0000-0000-000000000000}"/>
          </ac:picMkLst>
        </pc:picChg>
        <pc:picChg chg="mod modCrop">
          <ac:chgData name="Lucien Chen" userId="63070bf2cf137cd2" providerId="LiveId" clId="{05BD2543-00E7-434C-900B-3418BAEF7DD0}" dt="2020-03-31T07:54:07.642" v="883" actId="1076"/>
          <ac:picMkLst>
            <pc:docMk/>
            <pc:sldMk cId="0" sldId="273"/>
            <ac:picMk id="1027" creationId="{00000000-0000-0000-0000-000000000000}"/>
          </ac:picMkLst>
        </pc:picChg>
      </pc:sldChg>
      <pc:sldChg chg="addSp delSp modSp">
        <pc:chgData name="Lucien Chen" userId="63070bf2cf137cd2" providerId="LiveId" clId="{05BD2543-00E7-434C-900B-3418BAEF7DD0}" dt="2020-03-31T08:07:05.202" v="1573"/>
        <pc:sldMkLst>
          <pc:docMk/>
          <pc:sldMk cId="0" sldId="274"/>
        </pc:sldMkLst>
        <pc:spChg chg="add mod">
          <ac:chgData name="Lucien Chen" userId="63070bf2cf137cd2" providerId="LiveId" clId="{05BD2543-00E7-434C-900B-3418BAEF7DD0}" dt="2020-03-31T08:06:49.169" v="1559" actId="113"/>
          <ac:spMkLst>
            <pc:docMk/>
            <pc:sldMk cId="0" sldId="274"/>
            <ac:spMk id="2" creationId="{F82DA16F-4E8C-46B7-AC9D-2FEA4AE0CCB3}"/>
          </ac:spMkLst>
        </pc:spChg>
        <pc:spChg chg="del">
          <ac:chgData name="Lucien Chen" userId="63070bf2cf137cd2" providerId="LiveId" clId="{05BD2543-00E7-434C-900B-3418BAEF7DD0}" dt="2020-03-31T07:59:13.635" v="1100" actId="478"/>
          <ac:spMkLst>
            <pc:docMk/>
            <pc:sldMk cId="0" sldId="274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59:12.406" v="1099" actId="478"/>
          <ac:spMkLst>
            <pc:docMk/>
            <pc:sldMk cId="0" sldId="274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59:13.635" v="1100" actId="478"/>
          <ac:spMkLst>
            <pc:docMk/>
            <pc:sldMk cId="0" sldId="274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59:13.635" v="1100" actId="478"/>
          <ac:spMkLst>
            <pc:docMk/>
            <pc:sldMk cId="0" sldId="274"/>
            <ac:spMk id="6" creationId="{00000000-0000-0000-0000-000000000000}"/>
          </ac:spMkLst>
        </pc:spChg>
        <pc:spChg chg="add mod">
          <ac:chgData name="Lucien Chen" userId="63070bf2cf137cd2" providerId="LiveId" clId="{05BD2543-00E7-434C-900B-3418BAEF7DD0}" dt="2020-03-31T08:07:05.202" v="1573"/>
          <ac:spMkLst>
            <pc:docMk/>
            <pc:sldMk cId="0" sldId="274"/>
            <ac:spMk id="10" creationId="{44363B57-9482-41D1-B44E-681E796E7A1E}"/>
          </ac:spMkLst>
        </pc:spChg>
        <pc:spChg chg="add">
          <ac:chgData name="Lucien Chen" userId="63070bf2cf137cd2" providerId="LiveId" clId="{05BD2543-00E7-434C-900B-3418BAEF7DD0}" dt="2020-03-31T08:05:08.851" v="1504"/>
          <ac:spMkLst>
            <pc:docMk/>
            <pc:sldMk cId="0" sldId="274"/>
            <ac:spMk id="11" creationId="{B3FADA0F-A9A6-41B1-82B4-413A130FAB8A}"/>
          </ac:spMkLst>
        </pc:spChg>
        <pc:picChg chg="mod">
          <ac:chgData name="Lucien Chen" userId="63070bf2cf137cd2" providerId="LiveId" clId="{05BD2543-00E7-434C-900B-3418BAEF7DD0}" dt="2020-03-31T08:04:45.649" v="1498" actId="1038"/>
          <ac:picMkLst>
            <pc:docMk/>
            <pc:sldMk cId="0" sldId="274"/>
            <ac:picMk id="7" creationId="{00000000-0000-0000-0000-000000000000}"/>
          </ac:picMkLst>
        </pc:picChg>
        <pc:picChg chg="add mod">
          <ac:chgData name="Lucien Chen" userId="63070bf2cf137cd2" providerId="LiveId" clId="{05BD2543-00E7-434C-900B-3418BAEF7DD0}" dt="2020-03-31T08:04:45.649" v="1498" actId="1038"/>
          <ac:picMkLst>
            <pc:docMk/>
            <pc:sldMk cId="0" sldId="274"/>
            <ac:picMk id="8" creationId="{A91261FA-18A0-4288-9A68-AD822EB5E8F7}"/>
          </ac:picMkLst>
        </pc:picChg>
        <pc:picChg chg="del mod">
          <ac:chgData name="Lucien Chen" userId="63070bf2cf137cd2" providerId="LiveId" clId="{05BD2543-00E7-434C-900B-3418BAEF7DD0}" dt="2020-03-31T08:04:19.187" v="1470" actId="478"/>
          <ac:picMkLst>
            <pc:docMk/>
            <pc:sldMk cId="0" sldId="274"/>
            <ac:picMk id="1027" creationId="{00000000-0000-0000-0000-000000000000}"/>
          </ac:picMkLst>
        </pc:picChg>
      </pc:sldChg>
      <pc:sldChg chg="addSp delSp modSp">
        <pc:chgData name="Lucien Chen" userId="63070bf2cf137cd2" providerId="LiveId" clId="{05BD2543-00E7-434C-900B-3418BAEF7DD0}" dt="2020-03-31T08:05:09.573" v="1505"/>
        <pc:sldMkLst>
          <pc:docMk/>
          <pc:sldMk cId="0" sldId="275"/>
        </pc:sldMkLst>
        <pc:spChg chg="del">
          <ac:chgData name="Lucien Chen" userId="63070bf2cf137cd2" providerId="LiveId" clId="{05BD2543-00E7-434C-900B-3418BAEF7DD0}" dt="2020-03-31T08:04:59.682" v="1501" actId="478"/>
          <ac:spMkLst>
            <pc:docMk/>
            <pc:sldMk cId="0" sldId="275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04:57.374" v="1499" actId="478"/>
          <ac:spMkLst>
            <pc:docMk/>
            <pc:sldMk cId="0" sldId="275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04:59.682" v="1501" actId="478"/>
          <ac:spMkLst>
            <pc:docMk/>
            <pc:sldMk cId="0" sldId="275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04:59.682" v="1501" actId="478"/>
          <ac:spMkLst>
            <pc:docMk/>
            <pc:sldMk cId="0" sldId="275"/>
            <ac:spMk id="6" creationId="{00000000-0000-0000-0000-000000000000}"/>
          </ac:spMkLst>
        </pc:spChg>
        <pc:spChg chg="add">
          <ac:chgData name="Lucien Chen" userId="63070bf2cf137cd2" providerId="LiveId" clId="{05BD2543-00E7-434C-900B-3418BAEF7DD0}" dt="2020-03-31T08:05:09.573" v="1505"/>
          <ac:spMkLst>
            <pc:docMk/>
            <pc:sldMk cId="0" sldId="275"/>
            <ac:spMk id="8" creationId="{80D653C5-472B-4F6E-85E7-346B7A3D0198}"/>
          </ac:spMkLst>
        </pc:spChg>
        <pc:picChg chg="mod">
          <ac:chgData name="Lucien Chen" userId="63070bf2cf137cd2" providerId="LiveId" clId="{05BD2543-00E7-434C-900B-3418BAEF7DD0}" dt="2020-03-31T08:05:04.645" v="1503" actId="1076"/>
          <ac:picMkLst>
            <pc:docMk/>
            <pc:sldMk cId="0" sldId="275"/>
            <ac:picMk id="7" creationId="{00000000-0000-0000-0000-000000000000}"/>
          </ac:picMkLst>
        </pc:picChg>
        <pc:picChg chg="del">
          <ac:chgData name="Lucien Chen" userId="63070bf2cf137cd2" providerId="LiveId" clId="{05BD2543-00E7-434C-900B-3418BAEF7DD0}" dt="2020-03-31T08:04:58.352" v="1500" actId="478"/>
          <ac:picMkLst>
            <pc:docMk/>
            <pc:sldMk cId="0" sldId="275"/>
            <ac:picMk id="1027" creationId="{00000000-0000-0000-0000-000000000000}"/>
          </ac:picMkLst>
        </pc:picChg>
      </pc:sldChg>
      <pc:sldChg chg="addSp delSp modSp">
        <pc:chgData name="Lucien Chen" userId="63070bf2cf137cd2" providerId="LiveId" clId="{05BD2543-00E7-434C-900B-3418BAEF7DD0}" dt="2020-03-31T08:09:22.454" v="1739" actId="732"/>
        <pc:sldMkLst>
          <pc:docMk/>
          <pc:sldMk cId="0" sldId="280"/>
        </pc:sldMkLst>
        <pc:spChg chg="del">
          <ac:chgData name="Lucien Chen" userId="63070bf2cf137cd2" providerId="LiveId" clId="{05BD2543-00E7-434C-900B-3418BAEF7DD0}" dt="2020-03-31T08:05:50.089" v="1511" actId="478"/>
          <ac:spMkLst>
            <pc:docMk/>
            <pc:sldMk cId="0" sldId="280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05:39.818" v="1506" actId="478"/>
          <ac:spMkLst>
            <pc:docMk/>
            <pc:sldMk cId="0" sldId="280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05:50.089" v="1511" actId="478"/>
          <ac:spMkLst>
            <pc:docMk/>
            <pc:sldMk cId="0" sldId="280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05:50.089" v="1511" actId="478"/>
          <ac:spMkLst>
            <pc:docMk/>
            <pc:sldMk cId="0" sldId="280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8:06:12.053" v="1554" actId="1076"/>
          <ac:spMkLst>
            <pc:docMk/>
            <pc:sldMk cId="0" sldId="280"/>
            <ac:spMk id="7" creationId="{00000000-0000-0000-0000-000000000000}"/>
          </ac:spMkLst>
        </pc:spChg>
        <pc:spChg chg="add mod ord">
          <ac:chgData name="Lucien Chen" userId="63070bf2cf137cd2" providerId="LiveId" clId="{05BD2543-00E7-434C-900B-3418BAEF7DD0}" dt="2020-03-31T08:09:14.980" v="1738" actId="1076"/>
          <ac:spMkLst>
            <pc:docMk/>
            <pc:sldMk cId="0" sldId="280"/>
            <ac:spMk id="8" creationId="{1437B469-670B-4648-8B82-38A700D5044F}"/>
          </ac:spMkLst>
        </pc:spChg>
        <pc:picChg chg="mod modCrop">
          <ac:chgData name="Lucien Chen" userId="63070bf2cf137cd2" providerId="LiveId" clId="{05BD2543-00E7-434C-900B-3418BAEF7DD0}" dt="2020-03-31T08:09:22.454" v="1739" actId="732"/>
          <ac:picMkLst>
            <pc:docMk/>
            <pc:sldMk cId="0" sldId="280"/>
            <ac:picMk id="1027" creationId="{00000000-0000-0000-0000-000000000000}"/>
          </ac:picMkLst>
        </pc:picChg>
      </pc:sldChg>
      <pc:sldChg chg="addSp delSp modSp">
        <pc:chgData name="Lucien Chen" userId="63070bf2cf137cd2" providerId="LiveId" clId="{05BD2543-00E7-434C-900B-3418BAEF7DD0}" dt="2020-03-31T08:16:48.444" v="2151" actId="20577"/>
        <pc:sldMkLst>
          <pc:docMk/>
          <pc:sldMk cId="0" sldId="281"/>
        </pc:sldMkLst>
        <pc:spChg chg="add mod">
          <ac:chgData name="Lucien Chen" userId="63070bf2cf137cd2" providerId="LiveId" clId="{05BD2543-00E7-434C-900B-3418BAEF7DD0}" dt="2020-03-31T08:14:36.284" v="2093" actId="113"/>
          <ac:spMkLst>
            <pc:docMk/>
            <pc:sldMk cId="0" sldId="281"/>
            <ac:spMk id="2" creationId="{CB181A0D-F1ED-4595-9BF2-F04A894BF835}"/>
          </ac:spMkLst>
        </pc:spChg>
        <pc:spChg chg="del">
          <ac:chgData name="Lucien Chen" userId="63070bf2cf137cd2" providerId="LiveId" clId="{05BD2543-00E7-434C-900B-3418BAEF7DD0}" dt="2020-03-31T08:09:54.167" v="1759" actId="478"/>
          <ac:spMkLst>
            <pc:docMk/>
            <pc:sldMk cId="0" sldId="281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09:31.304" v="1740" actId="478"/>
          <ac:spMkLst>
            <pc:docMk/>
            <pc:sldMk cId="0" sldId="281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09:54.167" v="1759" actId="478"/>
          <ac:spMkLst>
            <pc:docMk/>
            <pc:sldMk cId="0" sldId="281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09:54.167" v="1759" actId="478"/>
          <ac:spMkLst>
            <pc:docMk/>
            <pc:sldMk cId="0" sldId="281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8:10:20.180" v="1763" actId="1076"/>
          <ac:spMkLst>
            <pc:docMk/>
            <pc:sldMk cId="0" sldId="281"/>
            <ac:spMk id="7" creationId="{00000000-0000-0000-0000-000000000000}"/>
          </ac:spMkLst>
        </pc:spChg>
        <pc:spChg chg="add mod">
          <ac:chgData name="Lucien Chen" userId="63070bf2cf137cd2" providerId="LiveId" clId="{05BD2543-00E7-434C-900B-3418BAEF7DD0}" dt="2020-03-31T08:16:48.444" v="2151" actId="20577"/>
          <ac:spMkLst>
            <pc:docMk/>
            <pc:sldMk cId="0" sldId="281"/>
            <ac:spMk id="8" creationId="{2762B458-9C2B-40CA-8301-E72DD2F15A95}"/>
          </ac:spMkLst>
        </pc:spChg>
        <pc:spChg chg="add mod">
          <ac:chgData name="Lucien Chen" userId="63070bf2cf137cd2" providerId="LiveId" clId="{05BD2543-00E7-434C-900B-3418BAEF7DD0}" dt="2020-03-31T08:16:36.034" v="2149" actId="1076"/>
          <ac:spMkLst>
            <pc:docMk/>
            <pc:sldMk cId="0" sldId="281"/>
            <ac:spMk id="10" creationId="{B42EF903-0470-4257-B350-12D968FAC864}"/>
          </ac:spMkLst>
        </pc:spChg>
        <pc:picChg chg="mod modCrop">
          <ac:chgData name="Lucien Chen" userId="63070bf2cf137cd2" providerId="LiveId" clId="{05BD2543-00E7-434C-900B-3418BAEF7DD0}" dt="2020-03-31T08:16:30.354" v="2148" actId="1076"/>
          <ac:picMkLst>
            <pc:docMk/>
            <pc:sldMk cId="0" sldId="281"/>
            <ac:picMk id="1027" creationId="{00000000-0000-0000-0000-000000000000}"/>
          </ac:picMkLst>
        </pc:picChg>
      </pc:sldChg>
      <pc:sldChg chg="addSp delSp modSp">
        <pc:chgData name="Lucien Chen" userId="63070bf2cf137cd2" providerId="LiveId" clId="{05BD2543-00E7-434C-900B-3418BAEF7DD0}" dt="2020-03-31T08:32:46.889" v="2718" actId="478"/>
        <pc:sldMkLst>
          <pc:docMk/>
          <pc:sldMk cId="0" sldId="282"/>
        </pc:sldMkLst>
        <pc:spChg chg="add mod">
          <ac:chgData name="Lucien Chen" userId="63070bf2cf137cd2" providerId="LiveId" clId="{05BD2543-00E7-434C-900B-3418BAEF7DD0}" dt="2020-03-31T08:32:42.427" v="2717" actId="20577"/>
          <ac:spMkLst>
            <pc:docMk/>
            <pc:sldMk cId="0" sldId="282"/>
            <ac:spMk id="2" creationId="{89051E55-ADDB-4CA7-A28D-CB8D56B5E8EB}"/>
          </ac:spMkLst>
        </pc:spChg>
        <pc:spChg chg="del">
          <ac:chgData name="Lucien Chen" userId="63070bf2cf137cd2" providerId="LiveId" clId="{05BD2543-00E7-434C-900B-3418BAEF7DD0}" dt="2020-03-31T08:17:30.229" v="2201" actId="478"/>
          <ac:spMkLst>
            <pc:docMk/>
            <pc:sldMk cId="0" sldId="282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17:27.784" v="2200" actId="478"/>
          <ac:spMkLst>
            <pc:docMk/>
            <pc:sldMk cId="0" sldId="282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17:30.229" v="2201" actId="478"/>
          <ac:spMkLst>
            <pc:docMk/>
            <pc:sldMk cId="0" sldId="282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8:17:30.229" v="2201" actId="478"/>
          <ac:spMkLst>
            <pc:docMk/>
            <pc:sldMk cId="0" sldId="282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8:17:45.498" v="2208" actId="1076"/>
          <ac:spMkLst>
            <pc:docMk/>
            <pc:sldMk cId="0" sldId="282"/>
            <ac:spMk id="7" creationId="{00000000-0000-0000-0000-000000000000}"/>
          </ac:spMkLst>
        </pc:spChg>
        <pc:spChg chg="add mod">
          <ac:chgData name="Lucien Chen" userId="63070bf2cf137cd2" providerId="LiveId" clId="{05BD2543-00E7-434C-900B-3418BAEF7DD0}" dt="2020-03-31T08:31:29.293" v="2668" actId="1076"/>
          <ac:spMkLst>
            <pc:docMk/>
            <pc:sldMk cId="0" sldId="282"/>
            <ac:spMk id="8" creationId="{1466B083-A6D9-4ABE-AE2F-239D475803AD}"/>
          </ac:spMkLst>
        </pc:spChg>
        <pc:picChg chg="add mod modCrop">
          <ac:chgData name="Lucien Chen" userId="63070bf2cf137cd2" providerId="LiveId" clId="{05BD2543-00E7-434C-900B-3418BAEF7DD0}" dt="2020-03-31T08:30:37.845" v="2605" actId="1076"/>
          <ac:picMkLst>
            <pc:docMk/>
            <pc:sldMk cId="0" sldId="282"/>
            <ac:picMk id="9" creationId="{EB92091A-31A6-4FED-9384-3DBF337526E7}"/>
          </ac:picMkLst>
        </pc:picChg>
        <pc:picChg chg="add mod modCrop">
          <ac:chgData name="Lucien Chen" userId="63070bf2cf137cd2" providerId="LiveId" clId="{05BD2543-00E7-434C-900B-3418BAEF7DD0}" dt="2020-03-31T08:31:00.684" v="2610" actId="1076"/>
          <ac:picMkLst>
            <pc:docMk/>
            <pc:sldMk cId="0" sldId="282"/>
            <ac:picMk id="10" creationId="{5776B53B-4285-4398-B8F2-7581AC99B5BD}"/>
          </ac:picMkLst>
        </pc:picChg>
        <pc:picChg chg="add del mod modCrop">
          <ac:chgData name="Lucien Chen" userId="63070bf2cf137cd2" providerId="LiveId" clId="{05BD2543-00E7-434C-900B-3418BAEF7DD0}" dt="2020-03-31T08:32:46.889" v="2718" actId="478"/>
          <ac:picMkLst>
            <pc:docMk/>
            <pc:sldMk cId="0" sldId="282"/>
            <ac:picMk id="1027" creationId="{00000000-0000-0000-0000-000000000000}"/>
          </ac:picMkLst>
        </pc:picChg>
      </pc:sldChg>
      <pc:sldChg chg="addSp delSp modSp modAnim">
        <pc:chgData name="Lucien Chen" userId="63070bf2cf137cd2" providerId="LiveId" clId="{05BD2543-00E7-434C-900B-3418BAEF7DD0}" dt="2020-03-31T07:34:52.364" v="370" actId="2711"/>
        <pc:sldMkLst>
          <pc:docMk/>
          <pc:sldMk cId="3378642687" sldId="283"/>
        </pc:sldMkLst>
        <pc:spChg chg="del">
          <ac:chgData name="Lucien Chen" userId="63070bf2cf137cd2" providerId="LiveId" clId="{05BD2543-00E7-434C-900B-3418BAEF7DD0}" dt="2020-03-31T07:25:32.636" v="58" actId="478"/>
          <ac:spMkLst>
            <pc:docMk/>
            <pc:sldMk cId="3378642687" sldId="283"/>
            <ac:spMk id="3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34:52.364" v="370" actId="2711"/>
          <ac:spMkLst>
            <pc:docMk/>
            <pc:sldMk cId="3378642687" sldId="283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25:34.325" v="59" actId="478"/>
          <ac:spMkLst>
            <pc:docMk/>
            <pc:sldMk cId="3378642687" sldId="283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25:35.526" v="60" actId="478"/>
          <ac:spMkLst>
            <pc:docMk/>
            <pc:sldMk cId="3378642687" sldId="283"/>
            <ac:spMk id="6" creationId="{00000000-0000-0000-0000-000000000000}"/>
          </ac:spMkLst>
        </pc:spChg>
        <pc:spChg chg="add del">
          <ac:chgData name="Lucien Chen" userId="63070bf2cf137cd2" providerId="LiveId" clId="{05BD2543-00E7-434C-900B-3418BAEF7DD0}" dt="2020-03-31T07:31:11.656" v="222" actId="478"/>
          <ac:spMkLst>
            <pc:docMk/>
            <pc:sldMk cId="3378642687" sldId="283"/>
            <ac:spMk id="7" creationId="{00000000-0000-0000-0000-000000000000}"/>
          </ac:spMkLst>
        </pc:spChg>
        <pc:spChg chg="add">
          <ac:chgData name="Lucien Chen" userId="63070bf2cf137cd2" providerId="LiveId" clId="{05BD2543-00E7-434C-900B-3418BAEF7DD0}" dt="2020-03-31T07:31:09.072" v="221"/>
          <ac:spMkLst>
            <pc:docMk/>
            <pc:sldMk cId="3378642687" sldId="283"/>
            <ac:spMk id="8" creationId="{09E18D42-9D53-46A1-B4DE-E9D99005DCA1}"/>
          </ac:spMkLst>
        </pc:spChg>
        <pc:spChg chg="add mod">
          <ac:chgData name="Lucien Chen" userId="63070bf2cf137cd2" providerId="LiveId" clId="{05BD2543-00E7-434C-900B-3418BAEF7DD0}" dt="2020-03-31T07:34:52.364" v="370" actId="2711"/>
          <ac:spMkLst>
            <pc:docMk/>
            <pc:sldMk cId="3378642687" sldId="283"/>
            <ac:spMk id="9" creationId="{96D547AE-894B-4A8F-B214-615A6F9D9795}"/>
          </ac:spMkLst>
        </pc:spChg>
        <pc:picChg chg="del">
          <ac:chgData name="Lucien Chen" userId="63070bf2cf137cd2" providerId="LiveId" clId="{05BD2543-00E7-434C-900B-3418BAEF7DD0}" dt="2020-03-31T07:25:28.200" v="55" actId="478"/>
          <ac:picMkLst>
            <pc:docMk/>
            <pc:sldMk cId="3378642687" sldId="283"/>
            <ac:picMk id="1027" creationId="{00000000-0000-0000-0000-000000000000}"/>
          </ac:picMkLst>
        </pc:picChg>
      </pc:sldChg>
      <pc:sldChg chg="del">
        <pc:chgData name="Lucien Chen" userId="63070bf2cf137cd2" providerId="LiveId" clId="{05BD2543-00E7-434C-900B-3418BAEF7DD0}" dt="2020-03-31T07:31:20.672" v="224" actId="47"/>
        <pc:sldMkLst>
          <pc:docMk/>
          <pc:sldMk cId="3658009913" sldId="284"/>
        </pc:sldMkLst>
      </pc:sldChg>
      <pc:sldChg chg="del">
        <pc:chgData name="Lucien Chen" userId="63070bf2cf137cd2" providerId="LiveId" clId="{05BD2543-00E7-434C-900B-3418BAEF7DD0}" dt="2020-03-31T07:31:20.672" v="224" actId="47"/>
        <pc:sldMkLst>
          <pc:docMk/>
          <pc:sldMk cId="2522443317" sldId="285"/>
        </pc:sldMkLst>
      </pc:sldChg>
      <pc:sldChg chg="delSp modSp">
        <pc:chgData name="Lucien Chen" userId="63070bf2cf137cd2" providerId="LiveId" clId="{05BD2543-00E7-434C-900B-3418BAEF7DD0}" dt="2020-03-31T07:35:07.585" v="371" actId="2711"/>
        <pc:sldMkLst>
          <pc:docMk/>
          <pc:sldMk cId="2778995168" sldId="286"/>
        </pc:sldMkLst>
        <pc:spChg chg="del">
          <ac:chgData name="Lucien Chen" userId="63070bf2cf137cd2" providerId="LiveId" clId="{05BD2543-00E7-434C-900B-3418BAEF7DD0}" dt="2020-03-31T07:20:36.502" v="1" actId="478"/>
          <ac:spMkLst>
            <pc:docMk/>
            <pc:sldMk cId="2778995168" sldId="286"/>
            <ac:spMk id="3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35:07.585" v="371" actId="2711"/>
          <ac:spMkLst>
            <pc:docMk/>
            <pc:sldMk cId="2778995168" sldId="286"/>
            <ac:spMk id="4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20:37.465" v="2" actId="478"/>
          <ac:spMkLst>
            <pc:docMk/>
            <pc:sldMk cId="2778995168" sldId="286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20:38.370" v="3" actId="478"/>
          <ac:spMkLst>
            <pc:docMk/>
            <pc:sldMk cId="2778995168" sldId="286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25:08.162" v="52" actId="108"/>
          <ac:spMkLst>
            <pc:docMk/>
            <pc:sldMk cId="2778995168" sldId="286"/>
            <ac:spMk id="7" creationId="{00000000-0000-0000-0000-000000000000}"/>
          </ac:spMkLst>
        </pc:spChg>
        <pc:picChg chg="del">
          <ac:chgData name="Lucien Chen" userId="63070bf2cf137cd2" providerId="LiveId" clId="{05BD2543-00E7-434C-900B-3418BAEF7DD0}" dt="2020-03-31T07:20:34.023" v="0" actId="478"/>
          <ac:picMkLst>
            <pc:docMk/>
            <pc:sldMk cId="2778995168" sldId="286"/>
            <ac:picMk id="1027" creationId="{00000000-0000-0000-0000-000000000000}"/>
          </ac:picMkLst>
        </pc:picChg>
      </pc:sldChg>
      <pc:sldChg chg="delSp modSp">
        <pc:chgData name="Lucien Chen" userId="63070bf2cf137cd2" providerId="LiveId" clId="{05BD2543-00E7-434C-900B-3418BAEF7DD0}" dt="2020-03-31T07:47:43.517" v="707" actId="1076"/>
        <pc:sldMkLst>
          <pc:docMk/>
          <pc:sldMk cId="3064161269" sldId="287"/>
        </pc:sldMkLst>
        <pc:spChg chg="del">
          <ac:chgData name="Lucien Chen" userId="63070bf2cf137cd2" providerId="LiveId" clId="{05BD2543-00E7-434C-900B-3418BAEF7DD0}" dt="2020-03-31T07:46:17.886" v="619" actId="478"/>
          <ac:spMkLst>
            <pc:docMk/>
            <pc:sldMk cId="3064161269" sldId="287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6:17.886" v="619" actId="478"/>
          <ac:spMkLst>
            <pc:docMk/>
            <pc:sldMk cId="3064161269" sldId="287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6:17.886" v="619" actId="478"/>
          <ac:spMkLst>
            <pc:docMk/>
            <pc:sldMk cId="3064161269" sldId="287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46:29.876" v="628" actId="1076"/>
          <ac:spMkLst>
            <pc:docMk/>
            <pc:sldMk cId="3064161269" sldId="287"/>
            <ac:spMk id="8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46:36.339" v="654" actId="1037"/>
          <ac:spMkLst>
            <pc:docMk/>
            <pc:sldMk cId="3064161269" sldId="287"/>
            <ac:spMk id="10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46:47.504" v="671" actId="122"/>
          <ac:spMkLst>
            <pc:docMk/>
            <pc:sldMk cId="3064161269" sldId="287"/>
            <ac:spMk id="11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47:43.517" v="707" actId="1076"/>
          <ac:spMkLst>
            <pc:docMk/>
            <pc:sldMk cId="3064161269" sldId="287"/>
            <ac:spMk id="13" creationId="{00000000-0000-0000-0000-000000000000}"/>
          </ac:spMkLst>
        </pc:spChg>
        <pc:picChg chg="mod">
          <ac:chgData name="Lucien Chen" userId="63070bf2cf137cd2" providerId="LiveId" clId="{05BD2543-00E7-434C-900B-3418BAEF7DD0}" dt="2020-03-31T07:46:36.339" v="654" actId="1037"/>
          <ac:picMkLst>
            <pc:docMk/>
            <pc:sldMk cId="3064161269" sldId="287"/>
            <ac:picMk id="4" creationId="{00000000-0000-0000-0000-000000000000}"/>
          </ac:picMkLst>
        </pc:picChg>
        <pc:picChg chg="mod">
          <ac:chgData name="Lucien Chen" userId="63070bf2cf137cd2" providerId="LiveId" clId="{05BD2543-00E7-434C-900B-3418BAEF7DD0}" dt="2020-03-31T07:46:36.339" v="654" actId="1037"/>
          <ac:picMkLst>
            <pc:docMk/>
            <pc:sldMk cId="3064161269" sldId="287"/>
            <ac:picMk id="15" creationId="{00000000-0000-0000-0000-000000000000}"/>
          </ac:picMkLst>
        </pc:picChg>
        <pc:picChg chg="mod">
          <ac:chgData name="Lucien Chen" userId="63070bf2cf137cd2" providerId="LiveId" clId="{05BD2543-00E7-434C-900B-3418BAEF7DD0}" dt="2020-03-31T07:46:36.339" v="654" actId="1037"/>
          <ac:picMkLst>
            <pc:docMk/>
            <pc:sldMk cId="3064161269" sldId="287"/>
            <ac:picMk id="16" creationId="{00000000-0000-0000-0000-000000000000}"/>
          </ac:picMkLst>
        </pc:picChg>
        <pc:picChg chg="mod">
          <ac:chgData name="Lucien Chen" userId="63070bf2cf137cd2" providerId="LiveId" clId="{05BD2543-00E7-434C-900B-3418BAEF7DD0}" dt="2020-03-31T07:46:36.339" v="654" actId="1037"/>
          <ac:picMkLst>
            <pc:docMk/>
            <pc:sldMk cId="3064161269" sldId="287"/>
            <ac:picMk id="17" creationId="{00000000-0000-0000-0000-000000000000}"/>
          </ac:picMkLst>
        </pc:picChg>
        <pc:picChg chg="del">
          <ac:chgData name="Lucien Chen" userId="63070bf2cf137cd2" providerId="LiveId" clId="{05BD2543-00E7-434C-900B-3418BAEF7DD0}" dt="2020-03-31T07:46:16.346" v="618" actId="478"/>
          <ac:picMkLst>
            <pc:docMk/>
            <pc:sldMk cId="3064161269" sldId="287"/>
            <ac:picMk id="1027" creationId="{00000000-0000-0000-0000-000000000000}"/>
          </ac:picMkLst>
        </pc:picChg>
      </pc:sldChg>
      <pc:sldChg chg="delSp modSp">
        <pc:chgData name="Lucien Chen" userId="63070bf2cf137cd2" providerId="LiveId" clId="{05BD2543-00E7-434C-900B-3418BAEF7DD0}" dt="2020-03-31T07:50:59.833" v="856" actId="2711"/>
        <pc:sldMkLst>
          <pc:docMk/>
          <pc:sldMk cId="2479657293" sldId="288"/>
        </pc:sldMkLst>
        <pc:spChg chg="del">
          <ac:chgData name="Lucien Chen" userId="63070bf2cf137cd2" providerId="LiveId" clId="{05BD2543-00E7-434C-900B-3418BAEF7DD0}" dt="2020-03-31T07:48:22.867" v="722" actId="478"/>
          <ac:spMkLst>
            <pc:docMk/>
            <pc:sldMk cId="2479657293" sldId="288"/>
            <ac:spMk id="3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8:22.867" v="722" actId="478"/>
          <ac:spMkLst>
            <pc:docMk/>
            <pc:sldMk cId="2479657293" sldId="288"/>
            <ac:spMk id="5" creationId="{00000000-0000-0000-0000-000000000000}"/>
          </ac:spMkLst>
        </pc:spChg>
        <pc:spChg chg="del">
          <ac:chgData name="Lucien Chen" userId="63070bf2cf137cd2" providerId="LiveId" clId="{05BD2543-00E7-434C-900B-3418BAEF7DD0}" dt="2020-03-31T07:48:22.867" v="722" actId="478"/>
          <ac:spMkLst>
            <pc:docMk/>
            <pc:sldMk cId="2479657293" sldId="288"/>
            <ac:spMk id="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50:59.833" v="856" actId="2711"/>
          <ac:spMkLst>
            <pc:docMk/>
            <pc:sldMk cId="2479657293" sldId="288"/>
            <ac:spMk id="7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48:20.139" v="720" actId="1076"/>
          <ac:spMkLst>
            <pc:docMk/>
            <pc:sldMk cId="2479657293" sldId="288"/>
            <ac:spMk id="8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50:59.833" v="856" actId="2711"/>
          <ac:spMkLst>
            <pc:docMk/>
            <pc:sldMk cId="2479657293" sldId="288"/>
            <ac:spMk id="14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50:59.833" v="856" actId="2711"/>
          <ac:spMkLst>
            <pc:docMk/>
            <pc:sldMk cId="2479657293" sldId="288"/>
            <ac:spMk id="16" creationId="{00000000-0000-0000-0000-000000000000}"/>
          </ac:spMkLst>
        </pc:spChg>
        <pc:spChg chg="mod">
          <ac:chgData name="Lucien Chen" userId="63070bf2cf137cd2" providerId="LiveId" clId="{05BD2543-00E7-434C-900B-3418BAEF7DD0}" dt="2020-03-31T07:50:59.833" v="856" actId="2711"/>
          <ac:spMkLst>
            <pc:docMk/>
            <pc:sldMk cId="2479657293" sldId="288"/>
            <ac:spMk id="18" creationId="{00000000-0000-0000-0000-000000000000}"/>
          </ac:spMkLst>
        </pc:spChg>
        <pc:picChg chg="mod">
          <ac:chgData name="Lucien Chen" userId="63070bf2cf137cd2" providerId="LiveId" clId="{05BD2543-00E7-434C-900B-3418BAEF7DD0}" dt="2020-03-31T07:48:29.085" v="723" actId="1076"/>
          <ac:picMkLst>
            <pc:docMk/>
            <pc:sldMk cId="2479657293" sldId="288"/>
            <ac:picMk id="4" creationId="{00000000-0000-0000-0000-000000000000}"/>
          </ac:picMkLst>
        </pc:picChg>
        <pc:picChg chg="mod">
          <ac:chgData name="Lucien Chen" userId="63070bf2cf137cd2" providerId="LiveId" clId="{05BD2543-00E7-434C-900B-3418BAEF7DD0}" dt="2020-03-31T07:48:34.940" v="725" actId="1076"/>
          <ac:picMkLst>
            <pc:docMk/>
            <pc:sldMk cId="2479657293" sldId="288"/>
            <ac:picMk id="12" creationId="{00000000-0000-0000-0000-000000000000}"/>
          </ac:picMkLst>
        </pc:picChg>
        <pc:picChg chg="mod">
          <ac:chgData name="Lucien Chen" userId="63070bf2cf137cd2" providerId="LiveId" clId="{05BD2543-00E7-434C-900B-3418BAEF7DD0}" dt="2020-03-31T07:48:34.940" v="725" actId="1076"/>
          <ac:picMkLst>
            <pc:docMk/>
            <pc:sldMk cId="2479657293" sldId="288"/>
            <ac:picMk id="15" creationId="{00000000-0000-0000-0000-000000000000}"/>
          </ac:picMkLst>
        </pc:picChg>
        <pc:picChg chg="del">
          <ac:chgData name="Lucien Chen" userId="63070bf2cf137cd2" providerId="LiveId" clId="{05BD2543-00E7-434C-900B-3418BAEF7DD0}" dt="2020-03-31T07:48:21.723" v="721" actId="478"/>
          <ac:picMkLst>
            <pc:docMk/>
            <pc:sldMk cId="2479657293" sldId="288"/>
            <ac:picMk id="1027" creationId="{00000000-0000-0000-0000-000000000000}"/>
          </ac:picMkLst>
        </pc:picChg>
      </pc:sldChg>
      <pc:sldMasterChg chg="modSldLayout">
        <pc:chgData name="Lucien Chen" userId="63070bf2cf137cd2" providerId="LiveId" clId="{05BD2543-00E7-434C-900B-3418BAEF7DD0}" dt="2020-03-31T07:23:13.526" v="14"/>
        <pc:sldMasterMkLst>
          <pc:docMk/>
          <pc:sldMasterMk cId="3560607207" sldId="2147483682"/>
        </pc:sldMasterMkLst>
        <pc:sldLayoutChg chg="modAnim">
          <pc:chgData name="Lucien Chen" userId="63070bf2cf137cd2" providerId="LiveId" clId="{05BD2543-00E7-434C-900B-3418BAEF7DD0}" dt="2020-03-31T07:23:13.526" v="14"/>
          <pc:sldLayoutMkLst>
            <pc:docMk/>
            <pc:sldMasterMk cId="3560607207" sldId="2147483682"/>
            <pc:sldLayoutMk cId="3691089302" sldId="2147483687"/>
          </pc:sldLayoutMkLst>
        </pc:sldLayoutChg>
        <pc:sldLayoutChg chg="modAnim">
          <pc:chgData name="Lucien Chen" userId="63070bf2cf137cd2" providerId="LiveId" clId="{05BD2543-00E7-434C-900B-3418BAEF7DD0}" dt="2020-03-31T07:23:13.526" v="14"/>
          <pc:sldLayoutMkLst>
            <pc:docMk/>
            <pc:sldMasterMk cId="3560607207" sldId="2147483682"/>
            <pc:sldLayoutMk cId="2853537315" sldId="2147483690"/>
          </pc:sldLayoutMkLst>
        </pc:sldLayoutChg>
        <pc:sldLayoutChg chg="modAnim">
          <pc:chgData name="Lucien Chen" userId="63070bf2cf137cd2" providerId="LiveId" clId="{05BD2543-00E7-434C-900B-3418BAEF7DD0}" dt="2020-03-31T07:23:13.526" v="14"/>
          <pc:sldLayoutMkLst>
            <pc:docMk/>
            <pc:sldMasterMk cId="3560607207" sldId="2147483682"/>
            <pc:sldLayoutMk cId="2360857637" sldId="2147483698"/>
          </pc:sldLayoutMkLst>
        </pc:sldLayoutChg>
      </pc:sldMasterChg>
      <pc:sldMasterChg chg="modSldLayout">
        <pc:chgData name="Lucien Chen" userId="63070bf2cf137cd2" providerId="LiveId" clId="{05BD2543-00E7-434C-900B-3418BAEF7DD0}" dt="2020-03-31T07:23:12.714" v="13"/>
        <pc:sldMasterMkLst>
          <pc:docMk/>
          <pc:sldMasterMk cId="1141915233" sldId="2147483700"/>
        </pc:sldMasterMkLst>
        <pc:sldLayoutChg chg="modAnim">
          <pc:chgData name="Lucien Chen" userId="63070bf2cf137cd2" providerId="LiveId" clId="{05BD2543-00E7-434C-900B-3418BAEF7DD0}" dt="2020-03-31T07:23:12.714" v="13"/>
          <pc:sldLayoutMkLst>
            <pc:docMk/>
            <pc:sldMasterMk cId="1141915233" sldId="2147483700"/>
            <pc:sldLayoutMk cId="42976604" sldId="2147483705"/>
          </pc:sldLayoutMkLst>
        </pc:sldLayoutChg>
        <pc:sldLayoutChg chg="modAnim">
          <pc:chgData name="Lucien Chen" userId="63070bf2cf137cd2" providerId="LiveId" clId="{05BD2543-00E7-434C-900B-3418BAEF7DD0}" dt="2020-03-31T07:23:12.714" v="13"/>
          <pc:sldLayoutMkLst>
            <pc:docMk/>
            <pc:sldMasterMk cId="1141915233" sldId="2147483700"/>
            <pc:sldLayoutMk cId="1569097171" sldId="2147483708"/>
          </pc:sldLayoutMkLst>
        </pc:sldLayoutChg>
        <pc:sldLayoutChg chg="modAnim">
          <pc:chgData name="Lucien Chen" userId="63070bf2cf137cd2" providerId="LiveId" clId="{05BD2543-00E7-434C-900B-3418BAEF7DD0}" dt="2020-03-31T07:23:12.714" v="13"/>
          <pc:sldLayoutMkLst>
            <pc:docMk/>
            <pc:sldMasterMk cId="1141915233" sldId="2147483700"/>
            <pc:sldLayoutMk cId="3046450942" sldId="2147483715"/>
          </pc:sldLayoutMkLst>
        </pc:sldLayoutChg>
      </pc:sldMasterChg>
      <pc:sldMasterChg chg="modSldLayout">
        <pc:chgData name="Lucien Chen" userId="63070bf2cf137cd2" providerId="LiveId" clId="{05BD2543-00E7-434C-900B-3418BAEF7DD0}" dt="2020-03-31T07:23:12.257" v="12"/>
        <pc:sldMasterMkLst>
          <pc:docMk/>
          <pc:sldMasterMk cId="1465501411" sldId="2147483717"/>
        </pc:sldMasterMkLst>
        <pc:sldLayoutChg chg="modAnim">
          <pc:chgData name="Lucien Chen" userId="63070bf2cf137cd2" providerId="LiveId" clId="{05BD2543-00E7-434C-900B-3418BAEF7DD0}" dt="2020-03-31T07:23:12.257" v="12"/>
          <pc:sldLayoutMkLst>
            <pc:docMk/>
            <pc:sldMasterMk cId="1465501411" sldId="2147483717"/>
            <pc:sldLayoutMk cId="806222571" sldId="2147483722"/>
          </pc:sldLayoutMkLst>
        </pc:sldLayoutChg>
        <pc:sldLayoutChg chg="modAnim">
          <pc:chgData name="Lucien Chen" userId="63070bf2cf137cd2" providerId="LiveId" clId="{05BD2543-00E7-434C-900B-3418BAEF7DD0}" dt="2020-03-31T07:23:12.257" v="12"/>
          <pc:sldLayoutMkLst>
            <pc:docMk/>
            <pc:sldMasterMk cId="1465501411" sldId="2147483717"/>
            <pc:sldLayoutMk cId="507824489" sldId="2147483725"/>
          </pc:sldLayoutMkLst>
        </pc:sldLayoutChg>
        <pc:sldLayoutChg chg="modAnim">
          <pc:chgData name="Lucien Chen" userId="63070bf2cf137cd2" providerId="LiveId" clId="{05BD2543-00E7-434C-900B-3418BAEF7DD0}" dt="2020-03-31T07:23:12.257" v="12"/>
          <pc:sldLayoutMkLst>
            <pc:docMk/>
            <pc:sldMasterMk cId="1465501411" sldId="2147483717"/>
            <pc:sldLayoutMk cId="1657176676" sldId="2147483727"/>
          </pc:sldLayoutMkLst>
        </pc:sldLayoutChg>
      </pc:sldMasterChg>
    </pc:docChg>
  </pc:docChgLst>
  <pc:docChgLst>
    <pc:chgData name="Lucien Chen" userId="63070bf2cf137cd2" providerId="LiveId" clId="{7959954F-406E-452A-B3AF-CD6226528A1B}"/>
    <pc:docChg chg="modSld">
      <pc:chgData name="Lucien Chen" userId="63070bf2cf137cd2" providerId="LiveId" clId="{7959954F-406E-452A-B3AF-CD6226528A1B}" dt="2020-04-01T11:05:12.309" v="15"/>
      <pc:docMkLst>
        <pc:docMk/>
      </pc:docMkLst>
      <pc:sldChg chg="delSp">
        <pc:chgData name="Lucien Chen" userId="63070bf2cf137cd2" providerId="LiveId" clId="{7959954F-406E-452A-B3AF-CD6226528A1B}" dt="2020-04-01T11:03:54.464" v="0" actId="478"/>
        <pc:sldMkLst>
          <pc:docMk/>
          <pc:sldMk cId="309015332" sldId="558"/>
        </pc:sldMkLst>
        <pc:spChg chg="del">
          <ac:chgData name="Lucien Chen" userId="63070bf2cf137cd2" providerId="LiveId" clId="{7959954F-406E-452A-B3AF-CD6226528A1B}" dt="2020-04-01T11:03:54.464" v="0" actId="478"/>
          <ac:spMkLst>
            <pc:docMk/>
            <pc:sldMk cId="309015332" sldId="558"/>
            <ac:spMk id="30" creationId="{CB978223-052C-466B-A3E7-86D118847128}"/>
          </ac:spMkLst>
        </pc:spChg>
        <pc:spChg chg="del">
          <ac:chgData name="Lucien Chen" userId="63070bf2cf137cd2" providerId="LiveId" clId="{7959954F-406E-452A-B3AF-CD6226528A1B}" dt="2020-04-01T11:03:54.464" v="0" actId="478"/>
          <ac:spMkLst>
            <pc:docMk/>
            <pc:sldMk cId="309015332" sldId="558"/>
            <ac:spMk id="31" creationId="{E6B3B11D-DEF8-4092-9330-EDAC93D84F00}"/>
          </ac:spMkLst>
        </pc:spChg>
        <pc:spChg chg="del">
          <ac:chgData name="Lucien Chen" userId="63070bf2cf137cd2" providerId="LiveId" clId="{7959954F-406E-452A-B3AF-CD6226528A1B}" dt="2020-04-01T11:03:54.464" v="0" actId="478"/>
          <ac:spMkLst>
            <pc:docMk/>
            <pc:sldMk cId="309015332" sldId="558"/>
            <ac:spMk id="42" creationId="{96BF814B-3A58-4A29-B657-6E45E9341C1C}"/>
          </ac:spMkLst>
        </pc:spChg>
      </pc:sldChg>
      <pc:sldChg chg="modSp">
        <pc:chgData name="Lucien Chen" userId="63070bf2cf137cd2" providerId="LiveId" clId="{7959954F-406E-452A-B3AF-CD6226528A1B}" dt="2020-04-01T11:04:46.752" v="14" actId="16959"/>
        <pc:sldMkLst>
          <pc:docMk/>
          <pc:sldMk cId="1872368579" sldId="568"/>
        </pc:sldMkLst>
        <pc:spChg chg="mod">
          <ac:chgData name="Lucien Chen" userId="63070bf2cf137cd2" providerId="LiveId" clId="{7959954F-406E-452A-B3AF-CD6226528A1B}" dt="2020-04-01T11:04:46.752" v="14" actId="16959"/>
          <ac:spMkLst>
            <pc:docMk/>
            <pc:sldMk cId="1872368579" sldId="568"/>
            <ac:spMk id="2" creationId="{BB95A150-E04F-441D-A92D-4B1D348181B5}"/>
          </ac:spMkLst>
        </pc:spChg>
      </pc:sldChg>
      <pc:sldChg chg="modSp">
        <pc:chgData name="Lucien Chen" userId="63070bf2cf137cd2" providerId="LiveId" clId="{7959954F-406E-452A-B3AF-CD6226528A1B}" dt="2020-04-01T11:05:12.309" v="15"/>
        <pc:sldMkLst>
          <pc:docMk/>
          <pc:sldMk cId="473429518" sldId="569"/>
        </pc:sldMkLst>
        <pc:spChg chg="mod">
          <ac:chgData name="Lucien Chen" userId="63070bf2cf137cd2" providerId="LiveId" clId="{7959954F-406E-452A-B3AF-CD6226528A1B}" dt="2020-04-01T11:05:12.309" v="15"/>
          <ac:spMkLst>
            <pc:docMk/>
            <pc:sldMk cId="473429518" sldId="569"/>
            <ac:spMk id="2" creationId="{BB95A150-E04F-441D-A92D-4B1D348181B5}"/>
          </ac:spMkLst>
        </pc:spChg>
      </pc:sldChg>
    </pc:docChg>
  </pc:docChgLst>
  <pc:docChgLst>
    <pc:chgData name="Lucien Chen" userId="63070bf2cf137cd2" providerId="LiveId" clId="{4A1E9EDE-D731-4D26-A858-47C0B0275D06}"/>
    <pc:docChg chg="undo custSel addSld delSld modSld sldOrd">
      <pc:chgData name="Lucien Chen" userId="63070bf2cf137cd2" providerId="LiveId" clId="{4A1E9EDE-D731-4D26-A858-47C0B0275D06}" dt="2020-03-31T12:45:09.744" v="4208" actId="207"/>
      <pc:docMkLst>
        <pc:docMk/>
      </pc:docMkLst>
      <pc:sldChg chg="modSp">
        <pc:chgData name="Lucien Chen" userId="63070bf2cf137cd2" providerId="LiveId" clId="{4A1E9EDE-D731-4D26-A858-47C0B0275D06}" dt="2020-03-31T08:38:08.763" v="21" actId="1076"/>
        <pc:sldMkLst>
          <pc:docMk/>
          <pc:sldMk cId="0" sldId="256"/>
        </pc:sldMkLst>
        <pc:spChg chg="mod">
          <ac:chgData name="Lucien Chen" userId="63070bf2cf137cd2" providerId="LiveId" clId="{4A1E9EDE-D731-4D26-A858-47C0B0275D06}" dt="2020-03-31T08:38:08.763" v="21" actId="1076"/>
          <ac:spMkLst>
            <pc:docMk/>
            <pc:sldMk cId="0" sldId="256"/>
            <ac:spMk id="2050" creationId="{00000000-0000-0000-0000-000000000000}"/>
          </ac:spMkLst>
        </pc:spChg>
      </pc:sldChg>
      <pc:sldChg chg="addSp delSp modSp add del">
        <pc:chgData name="Lucien Chen" userId="63070bf2cf137cd2" providerId="LiveId" clId="{4A1E9EDE-D731-4D26-A858-47C0B0275D06}" dt="2020-03-31T11:54:52.371" v="2175" actId="255"/>
        <pc:sldMkLst>
          <pc:docMk/>
          <pc:sldMk cId="0" sldId="258"/>
        </pc:sldMkLst>
        <pc:spChg chg="add mod">
          <ac:chgData name="Lucien Chen" userId="63070bf2cf137cd2" providerId="LiveId" clId="{4A1E9EDE-D731-4D26-A858-47C0B0275D06}" dt="2020-03-31T11:54:49.208" v="2174" actId="14100"/>
          <ac:spMkLst>
            <pc:docMk/>
            <pc:sldMk cId="0" sldId="258"/>
            <ac:spMk id="2" creationId="{A92FF24E-F3AB-4CF3-BED0-7B18FA0AF236}"/>
          </ac:spMkLst>
        </pc:spChg>
        <pc:spChg chg="add mod">
          <ac:chgData name="Lucien Chen" userId="63070bf2cf137cd2" providerId="LiveId" clId="{4A1E9EDE-D731-4D26-A858-47C0B0275D06}" dt="2020-03-31T11:11:05.666" v="269" actId="1076"/>
          <ac:spMkLst>
            <pc:docMk/>
            <pc:sldMk cId="0" sldId="258"/>
            <ac:spMk id="3" creationId="{2882FA03-C235-4DAE-9D7F-9A0CCD5EEEF8}"/>
          </ac:spMkLst>
        </pc:spChg>
        <pc:spChg chg="del">
          <ac:chgData name="Lucien Chen" userId="63070bf2cf137cd2" providerId="LiveId" clId="{4A1E9EDE-D731-4D26-A858-47C0B0275D06}" dt="2020-03-31T11:06:59.714" v="113" actId="478"/>
          <ac:spMkLst>
            <pc:docMk/>
            <pc:sldMk cId="0" sldId="258"/>
            <ac:spMk id="4" creationId="{7EDC1B72-CDB8-403E-B84D-928C1620354F}"/>
          </ac:spMkLst>
        </pc:spChg>
        <pc:spChg chg="add mod">
          <ac:chgData name="Lucien Chen" userId="63070bf2cf137cd2" providerId="LiveId" clId="{4A1E9EDE-D731-4D26-A858-47C0B0275D06}" dt="2020-03-31T11:07:17.535" v="153"/>
          <ac:spMkLst>
            <pc:docMk/>
            <pc:sldMk cId="0" sldId="258"/>
            <ac:spMk id="5" creationId="{A244A313-69ED-4C79-99AA-2DD15E80B142}"/>
          </ac:spMkLst>
        </pc:spChg>
        <pc:spChg chg="add mod">
          <ac:chgData name="Lucien Chen" userId="63070bf2cf137cd2" providerId="LiveId" clId="{4A1E9EDE-D731-4D26-A858-47C0B0275D06}" dt="2020-03-31T11:11:34.358" v="309" actId="1076"/>
          <ac:spMkLst>
            <pc:docMk/>
            <pc:sldMk cId="0" sldId="258"/>
            <ac:spMk id="10" creationId="{A6FEF6D3-A54D-42C1-98D2-8F0B013993AD}"/>
          </ac:spMkLst>
        </pc:spChg>
        <pc:spChg chg="add mod">
          <ac:chgData name="Lucien Chen" userId="63070bf2cf137cd2" providerId="LiveId" clId="{4A1E9EDE-D731-4D26-A858-47C0B0275D06}" dt="2020-03-31T11:11:37.561" v="310" actId="1076"/>
          <ac:spMkLst>
            <pc:docMk/>
            <pc:sldMk cId="0" sldId="258"/>
            <ac:spMk id="11" creationId="{5B1C8176-33F7-4E7E-9A41-2E9A0F9F6CC5}"/>
          </ac:spMkLst>
        </pc:spChg>
        <pc:spChg chg="add mod">
          <ac:chgData name="Lucien Chen" userId="63070bf2cf137cd2" providerId="LiveId" clId="{4A1E9EDE-D731-4D26-A858-47C0B0275D06}" dt="2020-03-31T11:54:52.371" v="2175" actId="255"/>
          <ac:spMkLst>
            <pc:docMk/>
            <pc:sldMk cId="0" sldId="258"/>
            <ac:spMk id="12" creationId="{4A96D2F8-082D-4D9A-8E55-383E018FBD86}"/>
          </ac:spMkLst>
        </pc:spChg>
        <pc:graphicFrameChg chg="add">
          <ac:chgData name="Lucien Chen" userId="63070bf2cf137cd2" providerId="LiveId" clId="{4A1E9EDE-D731-4D26-A858-47C0B0275D06}" dt="2020-03-31T11:08:08.542" v="166"/>
          <ac:graphicFrameMkLst>
            <pc:docMk/>
            <pc:sldMk cId="0" sldId="258"/>
            <ac:graphicFrameMk id="6" creationId="{F4C2BD38-49B7-4D13-9C67-F704560FA2B7}"/>
          </ac:graphicFrameMkLst>
        </pc:graphicFrameChg>
        <pc:graphicFrameChg chg="add">
          <ac:chgData name="Lucien Chen" userId="63070bf2cf137cd2" providerId="LiveId" clId="{4A1E9EDE-D731-4D26-A858-47C0B0275D06}" dt="2020-03-31T11:08:08.542" v="166"/>
          <ac:graphicFrameMkLst>
            <pc:docMk/>
            <pc:sldMk cId="0" sldId="258"/>
            <ac:graphicFrameMk id="7" creationId="{00201A9F-6634-4E2A-BAED-094467031F3C}"/>
          </ac:graphicFrameMkLst>
        </pc:graphicFrameChg>
        <pc:graphicFrameChg chg="add">
          <ac:chgData name="Lucien Chen" userId="63070bf2cf137cd2" providerId="LiveId" clId="{4A1E9EDE-D731-4D26-A858-47C0B0275D06}" dt="2020-03-31T11:08:08.542" v="166"/>
          <ac:graphicFrameMkLst>
            <pc:docMk/>
            <pc:sldMk cId="0" sldId="258"/>
            <ac:graphicFrameMk id="8" creationId="{F00C319D-2E3E-41E7-BD96-6DC29B6BBC41}"/>
          </ac:graphicFrameMkLst>
        </pc:graphicFrameChg>
        <pc:picChg chg="del">
          <ac:chgData name="Lucien Chen" userId="63070bf2cf137cd2" providerId="LiveId" clId="{4A1E9EDE-D731-4D26-A858-47C0B0275D06}" dt="2020-03-31T11:07:20.126" v="154" actId="478"/>
          <ac:picMkLst>
            <pc:docMk/>
            <pc:sldMk cId="0" sldId="258"/>
            <ac:picMk id="1027" creationId="{00000000-0000-0000-0000-000000000000}"/>
          </ac:picMkLst>
        </pc:picChg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59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60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63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64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65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66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67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68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69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71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72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73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74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75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80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81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0" sldId="282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3378642687" sldId="283"/>
        </pc:sldMkLst>
      </pc:sldChg>
      <pc:sldChg chg="del">
        <pc:chgData name="Lucien Chen" userId="63070bf2cf137cd2" providerId="LiveId" clId="{4A1E9EDE-D731-4D26-A858-47C0B0275D06}" dt="2020-03-31T08:45:55.578" v="24" actId="47"/>
        <pc:sldMkLst>
          <pc:docMk/>
          <pc:sldMk cId="2778995168" sldId="286"/>
        </pc:sldMkLst>
      </pc:sldChg>
      <pc:sldChg chg="modSp add del">
        <pc:chgData name="Lucien Chen" userId="63070bf2cf137cd2" providerId="LiveId" clId="{4A1E9EDE-D731-4D26-A858-47C0B0275D06}" dt="2020-03-31T08:48:17.342" v="105" actId="47"/>
        <pc:sldMkLst>
          <pc:docMk/>
          <pc:sldMk cId="2141654382" sldId="287"/>
        </pc:sldMkLst>
        <pc:spChg chg="mod">
          <ac:chgData name="Lucien Chen" userId="63070bf2cf137cd2" providerId="LiveId" clId="{4A1E9EDE-D731-4D26-A858-47C0B0275D06}" dt="2020-03-31T08:46:24.011" v="34"/>
          <ac:spMkLst>
            <pc:docMk/>
            <pc:sldMk cId="2141654382" sldId="287"/>
            <ac:spMk id="7" creationId="{00000000-0000-0000-0000-000000000000}"/>
          </ac:spMkLst>
        </pc:spChg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3064161269" sldId="287"/>
        </pc:sldMkLst>
      </pc:sldChg>
      <pc:sldChg chg="del">
        <pc:chgData name="Lucien Chen" userId="63070bf2cf137cd2" providerId="LiveId" clId="{4A1E9EDE-D731-4D26-A858-47C0B0275D06}" dt="2020-03-31T08:38:22.539" v="22" actId="47"/>
        <pc:sldMkLst>
          <pc:docMk/>
          <pc:sldMk cId="2479657293" sldId="288"/>
        </pc:sldMkLst>
      </pc:sldChg>
      <pc:sldChg chg="modSp add">
        <pc:chgData name="Lucien Chen" userId="63070bf2cf137cd2" providerId="LiveId" clId="{4A1E9EDE-D731-4D26-A858-47C0B0275D06}" dt="2020-03-31T11:06:48.957" v="110" actId="1076"/>
        <pc:sldMkLst>
          <pc:docMk/>
          <pc:sldMk cId="533340797" sldId="537"/>
        </pc:sldMkLst>
        <pc:spChg chg="mod">
          <ac:chgData name="Lucien Chen" userId="63070bf2cf137cd2" providerId="LiveId" clId="{4A1E9EDE-D731-4D26-A858-47C0B0275D06}" dt="2020-03-31T11:06:48.957" v="110" actId="1076"/>
          <ac:spMkLst>
            <pc:docMk/>
            <pc:sldMk cId="533340797" sldId="537"/>
            <ac:spMk id="2" creationId="{00000000-0000-0000-0000-000000000000}"/>
          </ac:spMkLst>
        </pc:spChg>
        <pc:spChg chg="mod">
          <ac:chgData name="Lucien Chen" userId="63070bf2cf137cd2" providerId="LiveId" clId="{4A1E9EDE-D731-4D26-A858-47C0B0275D06}" dt="2020-03-31T08:57:26.205" v="108" actId="948"/>
          <ac:spMkLst>
            <pc:docMk/>
            <pc:sldMk cId="533340797" sldId="537"/>
            <ac:spMk id="7" creationId="{221BC0DF-AAE0-4701-B026-EA2DF91B50E2}"/>
          </ac:spMkLst>
        </pc:spChg>
      </pc:sldChg>
      <pc:sldChg chg="addSp delSp modSp add">
        <pc:chgData name="Lucien Chen" userId="63070bf2cf137cd2" providerId="LiveId" clId="{4A1E9EDE-D731-4D26-A858-47C0B0275D06}" dt="2020-03-31T11:06:54.954" v="112"/>
        <pc:sldMkLst>
          <pc:docMk/>
          <pc:sldMk cId="2479368863" sldId="538"/>
        </pc:sldMkLst>
        <pc:spChg chg="del">
          <ac:chgData name="Lucien Chen" userId="63070bf2cf137cd2" providerId="LiveId" clId="{4A1E9EDE-D731-4D26-A858-47C0B0275D06}" dt="2020-03-31T11:06:54.704" v="111" actId="478"/>
          <ac:spMkLst>
            <pc:docMk/>
            <pc:sldMk cId="2479368863" sldId="538"/>
            <ac:spMk id="2" creationId="{00000000-0000-0000-0000-000000000000}"/>
          </ac:spMkLst>
        </pc:spChg>
        <pc:spChg chg="add">
          <ac:chgData name="Lucien Chen" userId="63070bf2cf137cd2" providerId="LiveId" clId="{4A1E9EDE-D731-4D26-A858-47C0B0275D06}" dt="2020-03-31T11:06:54.954" v="112"/>
          <ac:spMkLst>
            <pc:docMk/>
            <pc:sldMk cId="2479368863" sldId="538"/>
            <ac:spMk id="4" creationId="{E03FF025-F07E-4A62-8230-43EBE7EA2A88}"/>
          </ac:spMkLst>
        </pc:spChg>
        <pc:spChg chg="mod">
          <ac:chgData name="Lucien Chen" userId="63070bf2cf137cd2" providerId="LiveId" clId="{4A1E9EDE-D731-4D26-A858-47C0B0275D06}" dt="2020-03-31T08:57:19.712" v="107" actId="948"/>
          <ac:spMkLst>
            <pc:docMk/>
            <pc:sldMk cId="2479368863" sldId="538"/>
            <ac:spMk id="7" creationId="{221BC0DF-AAE0-4701-B026-EA2DF91B50E2}"/>
          </ac:spMkLst>
        </pc:spChg>
      </pc:sldChg>
      <pc:sldChg chg="modSp add">
        <pc:chgData name="Lucien Chen" userId="63070bf2cf137cd2" providerId="LiveId" clId="{4A1E9EDE-D731-4D26-A858-47C0B0275D06}" dt="2020-03-31T11:15:16.576" v="494" actId="108"/>
        <pc:sldMkLst>
          <pc:docMk/>
          <pc:sldMk cId="3502143207" sldId="539"/>
        </pc:sldMkLst>
        <pc:spChg chg="mod">
          <ac:chgData name="Lucien Chen" userId="63070bf2cf137cd2" providerId="LiveId" clId="{4A1E9EDE-D731-4D26-A858-47C0B0275D06}" dt="2020-03-31T11:15:16.576" v="494" actId="108"/>
          <ac:spMkLst>
            <pc:docMk/>
            <pc:sldMk cId="3502143207" sldId="539"/>
            <ac:spMk id="7" creationId="{221BC0DF-AAE0-4701-B026-EA2DF91B50E2}"/>
          </ac:spMkLst>
        </pc:spChg>
      </pc:sldChg>
      <pc:sldChg chg="addSp delSp modSp add">
        <pc:chgData name="Lucien Chen" userId="63070bf2cf137cd2" providerId="LiveId" clId="{4A1E9EDE-D731-4D26-A858-47C0B0275D06}" dt="2020-03-31T11:55:06.301" v="2176" actId="403"/>
        <pc:sldMkLst>
          <pc:docMk/>
          <pc:sldMk cId="2562371338" sldId="540"/>
        </pc:sldMkLst>
        <pc:spChg chg="mod">
          <ac:chgData name="Lucien Chen" userId="63070bf2cf137cd2" providerId="LiveId" clId="{4A1E9EDE-D731-4D26-A858-47C0B0275D06}" dt="2020-03-31T11:15:32.001" v="515"/>
          <ac:spMkLst>
            <pc:docMk/>
            <pc:sldMk cId="2562371338" sldId="540"/>
            <ac:spMk id="4" creationId="{E03FF025-F07E-4A62-8230-43EBE7EA2A88}"/>
          </ac:spMkLst>
        </pc:spChg>
        <pc:spChg chg="del">
          <ac:chgData name="Lucien Chen" userId="63070bf2cf137cd2" providerId="LiveId" clId="{4A1E9EDE-D731-4D26-A858-47C0B0275D06}" dt="2020-03-31T11:15:47.990" v="516" actId="478"/>
          <ac:spMkLst>
            <pc:docMk/>
            <pc:sldMk cId="2562371338" sldId="540"/>
            <ac:spMk id="7" creationId="{221BC0DF-AAE0-4701-B026-EA2DF91B50E2}"/>
          </ac:spMkLst>
        </pc:spChg>
        <pc:spChg chg="add del mod">
          <ac:chgData name="Lucien Chen" userId="63070bf2cf137cd2" providerId="LiveId" clId="{4A1E9EDE-D731-4D26-A858-47C0B0275D06}" dt="2020-03-31T11:16:49.859" v="552" actId="478"/>
          <ac:spMkLst>
            <pc:docMk/>
            <pc:sldMk cId="2562371338" sldId="540"/>
            <ac:spMk id="13" creationId="{DF8BE1B7-E05E-403F-82BB-0EF1315B0BDD}"/>
          </ac:spMkLst>
        </pc:spChg>
        <pc:spChg chg="add del mod">
          <ac:chgData name="Lucien Chen" userId="63070bf2cf137cd2" providerId="LiveId" clId="{4A1E9EDE-D731-4D26-A858-47C0B0275D06}" dt="2020-03-31T11:16:51.784" v="553" actId="478"/>
          <ac:spMkLst>
            <pc:docMk/>
            <pc:sldMk cId="2562371338" sldId="540"/>
            <ac:spMk id="14" creationId="{02E0E0CD-2E07-4EFB-92D2-0D63177AF842}"/>
          </ac:spMkLst>
        </pc:spChg>
        <pc:spChg chg="mod">
          <ac:chgData name="Lucien Chen" userId="63070bf2cf137cd2" providerId="LiveId" clId="{4A1E9EDE-D731-4D26-A858-47C0B0275D06}" dt="2020-03-31T11:16:48.125" v="551" actId="1076"/>
          <ac:spMkLst>
            <pc:docMk/>
            <pc:sldMk cId="2562371338" sldId="540"/>
            <ac:spMk id="16" creationId="{E8F663D4-80CF-4880-8075-CF48C3406229}"/>
          </ac:spMkLst>
        </pc:spChg>
        <pc:spChg chg="mod">
          <ac:chgData name="Lucien Chen" userId="63070bf2cf137cd2" providerId="LiveId" clId="{4A1E9EDE-D731-4D26-A858-47C0B0275D06}" dt="2020-03-31T11:55:06.301" v="2176" actId="403"/>
          <ac:spMkLst>
            <pc:docMk/>
            <pc:sldMk cId="2562371338" sldId="540"/>
            <ac:spMk id="56" creationId="{56DBBB6D-DE32-432B-A1C2-A538CA32ECDA}"/>
          </ac:spMkLst>
        </pc:spChg>
        <pc:grpChg chg="add mod">
          <ac:chgData name="Lucien Chen" userId="63070bf2cf137cd2" providerId="LiveId" clId="{4A1E9EDE-D731-4D26-A858-47C0B0275D06}" dt="2020-03-31T11:16:05.553" v="520" actId="1076"/>
          <ac:grpSpMkLst>
            <pc:docMk/>
            <pc:sldMk cId="2562371338" sldId="540"/>
            <ac:grpSpMk id="5" creationId="{050261D6-68E0-4C11-8B89-8812DC7977C6}"/>
          </ac:grpSpMkLst>
        </pc:grpChg>
        <pc:grpChg chg="add mod">
          <ac:chgData name="Lucien Chen" userId="63070bf2cf137cd2" providerId="LiveId" clId="{4A1E9EDE-D731-4D26-A858-47C0B0275D06}" dt="2020-03-31T11:17:12.310" v="613" actId="14100"/>
          <ac:grpSpMkLst>
            <pc:docMk/>
            <pc:sldMk cId="2562371338" sldId="540"/>
            <ac:grpSpMk id="15" creationId="{48966A98-4D6C-4014-BB96-8E2FC5E7700C}"/>
          </ac:grpSpMkLst>
        </pc:grpChg>
      </pc:sldChg>
      <pc:sldChg chg="addSp modSp add">
        <pc:chgData name="Lucien Chen" userId="63070bf2cf137cd2" providerId="LiveId" clId="{4A1E9EDE-D731-4D26-A858-47C0B0275D06}" dt="2020-03-31T11:55:10.238" v="2177" actId="403"/>
        <pc:sldMkLst>
          <pc:docMk/>
          <pc:sldMk cId="1122342278" sldId="541"/>
        </pc:sldMkLst>
        <pc:spChg chg="mod">
          <ac:chgData name="Lucien Chen" userId="63070bf2cf137cd2" providerId="LiveId" clId="{4A1E9EDE-D731-4D26-A858-47C0B0275D06}" dt="2020-03-31T11:55:10.238" v="2177" actId="403"/>
          <ac:spMkLst>
            <pc:docMk/>
            <pc:sldMk cId="1122342278" sldId="541"/>
            <ac:spMk id="56" creationId="{56DBBB6D-DE32-432B-A1C2-A538CA32ECDA}"/>
          </ac:spMkLst>
        </pc:spChg>
        <pc:spChg chg="add mod">
          <ac:chgData name="Lucien Chen" userId="63070bf2cf137cd2" providerId="LiveId" clId="{4A1E9EDE-D731-4D26-A858-47C0B0275D06}" dt="2020-03-31T11:18:39.036" v="631" actId="1076"/>
          <ac:spMkLst>
            <pc:docMk/>
            <pc:sldMk cId="1122342278" sldId="541"/>
            <ac:spMk id="57" creationId="{3168AB96-F28F-401C-9257-9C02B91612F3}"/>
          </ac:spMkLst>
        </pc:spChg>
        <pc:spChg chg="add mod">
          <ac:chgData name="Lucien Chen" userId="63070bf2cf137cd2" providerId="LiveId" clId="{4A1E9EDE-D731-4D26-A858-47C0B0275D06}" dt="2020-03-31T11:18:43.537" v="632" actId="1076"/>
          <ac:spMkLst>
            <pc:docMk/>
            <pc:sldMk cId="1122342278" sldId="541"/>
            <ac:spMk id="58" creationId="{9A291953-C56C-41B5-BF68-A2E342C35F86}"/>
          </ac:spMkLst>
        </pc:spChg>
        <pc:grpChg chg="mod">
          <ac:chgData name="Lucien Chen" userId="63070bf2cf137cd2" providerId="LiveId" clId="{4A1E9EDE-D731-4D26-A858-47C0B0275D06}" dt="2020-03-31T11:18:39.036" v="631" actId="1076"/>
          <ac:grpSpMkLst>
            <pc:docMk/>
            <pc:sldMk cId="1122342278" sldId="541"/>
            <ac:grpSpMk id="5" creationId="{050261D6-68E0-4C11-8B89-8812DC7977C6}"/>
          </ac:grpSpMkLst>
        </pc:grpChg>
        <pc:grpChg chg="mod">
          <ac:chgData name="Lucien Chen" userId="63070bf2cf137cd2" providerId="LiveId" clId="{4A1E9EDE-D731-4D26-A858-47C0B0275D06}" dt="2020-03-31T11:18:43.537" v="632" actId="1076"/>
          <ac:grpSpMkLst>
            <pc:docMk/>
            <pc:sldMk cId="1122342278" sldId="541"/>
            <ac:grpSpMk id="15" creationId="{48966A98-4D6C-4014-BB96-8E2FC5E7700C}"/>
          </ac:grpSpMkLst>
        </pc:grpChg>
      </pc:sldChg>
      <pc:sldChg chg="modSp add">
        <pc:chgData name="Lucien Chen" userId="63070bf2cf137cd2" providerId="LiveId" clId="{4A1E9EDE-D731-4D26-A858-47C0B0275D06}" dt="2020-03-31T11:55:13.830" v="2178" actId="403"/>
        <pc:sldMkLst>
          <pc:docMk/>
          <pc:sldMk cId="28883200" sldId="542"/>
        </pc:sldMkLst>
        <pc:spChg chg="mod">
          <ac:chgData name="Lucien Chen" userId="63070bf2cf137cd2" providerId="LiveId" clId="{4A1E9EDE-D731-4D26-A858-47C0B0275D06}" dt="2020-03-31T11:55:13.830" v="2178" actId="403"/>
          <ac:spMkLst>
            <pc:docMk/>
            <pc:sldMk cId="28883200" sldId="542"/>
            <ac:spMk id="56" creationId="{56DBBB6D-DE32-432B-A1C2-A538CA32ECDA}"/>
          </ac:spMkLst>
        </pc:spChg>
        <pc:spChg chg="mod">
          <ac:chgData name="Lucien Chen" userId="63070bf2cf137cd2" providerId="LiveId" clId="{4A1E9EDE-D731-4D26-A858-47C0B0275D06}" dt="2020-03-31T11:19:24.116" v="635" actId="14100"/>
          <ac:spMkLst>
            <pc:docMk/>
            <pc:sldMk cId="28883200" sldId="542"/>
            <ac:spMk id="58" creationId="{9A291953-C56C-41B5-BF68-A2E342C35F86}"/>
          </ac:spMkLst>
        </pc:spChg>
      </pc:sldChg>
      <pc:sldChg chg="modSp add del">
        <pc:chgData name="Lucien Chen" userId="63070bf2cf137cd2" providerId="LiveId" clId="{4A1E9EDE-D731-4D26-A858-47C0B0275D06}" dt="2020-03-31T11:23:59.588" v="710" actId="47"/>
        <pc:sldMkLst>
          <pc:docMk/>
          <pc:sldMk cId="1639248229" sldId="543"/>
        </pc:sldMkLst>
        <pc:spChg chg="mod">
          <ac:chgData name="Lucien Chen" userId="63070bf2cf137cd2" providerId="LiveId" clId="{4A1E9EDE-D731-4D26-A858-47C0B0275D06}" dt="2020-03-31T11:19:43.497" v="638" actId="14100"/>
          <ac:spMkLst>
            <pc:docMk/>
            <pc:sldMk cId="1639248229" sldId="543"/>
            <ac:spMk id="58" creationId="{9A291953-C56C-41B5-BF68-A2E342C35F86}"/>
          </ac:spMkLst>
        </pc:spChg>
      </pc:sldChg>
      <pc:sldChg chg="addSp delSp modSp add">
        <pc:chgData name="Lucien Chen" userId="63070bf2cf137cd2" providerId="LiveId" clId="{4A1E9EDE-D731-4D26-A858-47C0B0275D06}" dt="2020-03-31T11:55:27.308" v="2181" actId="20577"/>
        <pc:sldMkLst>
          <pc:docMk/>
          <pc:sldMk cId="633944192" sldId="544"/>
        </pc:sldMkLst>
        <pc:spChg chg="add mod ord">
          <ac:chgData name="Lucien Chen" userId="63070bf2cf137cd2" providerId="LiveId" clId="{4A1E9EDE-D731-4D26-A858-47C0B0275D06}" dt="2020-03-31T11:23:13.847" v="706" actId="167"/>
          <ac:spMkLst>
            <pc:docMk/>
            <pc:sldMk cId="633944192" sldId="544"/>
            <ac:spMk id="2" creationId="{3B4F8DB7-74D7-4182-BD87-F4DC558D8147}"/>
          </ac:spMkLst>
        </pc:spChg>
        <pc:spChg chg="mod">
          <ac:chgData name="Lucien Chen" userId="63070bf2cf137cd2" providerId="LiveId" clId="{4A1E9EDE-D731-4D26-A858-47C0B0275D06}" dt="2020-03-31T11:20:18.118" v="656"/>
          <ac:spMkLst>
            <pc:docMk/>
            <pc:sldMk cId="633944192" sldId="544"/>
            <ac:spMk id="4" creationId="{E03FF025-F07E-4A62-8230-43EBE7EA2A88}"/>
          </ac:spMkLst>
        </pc:spChg>
        <pc:spChg chg="mod">
          <ac:chgData name="Lucien Chen" userId="63070bf2cf137cd2" providerId="LiveId" clId="{4A1E9EDE-D731-4D26-A858-47C0B0275D06}" dt="2020-03-31T11:55:27.308" v="2181" actId="20577"/>
          <ac:spMkLst>
            <pc:docMk/>
            <pc:sldMk cId="633944192" sldId="544"/>
            <ac:spMk id="56" creationId="{56DBBB6D-DE32-432B-A1C2-A538CA32ECDA}"/>
          </ac:spMkLst>
        </pc:spChg>
        <pc:spChg chg="mod">
          <ac:chgData name="Lucien Chen" userId="63070bf2cf137cd2" providerId="LiveId" clId="{4A1E9EDE-D731-4D26-A858-47C0B0275D06}" dt="2020-03-31T11:23:23.279" v="707" actId="14100"/>
          <ac:spMkLst>
            <pc:docMk/>
            <pc:sldMk cId="633944192" sldId="544"/>
            <ac:spMk id="58" creationId="{9A291953-C56C-41B5-BF68-A2E342C35F86}"/>
          </ac:spMkLst>
        </pc:spChg>
        <pc:spChg chg="add del mod">
          <ac:chgData name="Lucien Chen" userId="63070bf2cf137cd2" providerId="LiveId" clId="{4A1E9EDE-D731-4D26-A858-47C0B0275D06}" dt="2020-03-31T11:22:25.161" v="696" actId="478"/>
          <ac:spMkLst>
            <pc:docMk/>
            <pc:sldMk cId="633944192" sldId="544"/>
            <ac:spMk id="59" creationId="{E3FE2506-4184-4A05-84A7-CC0304E365A5}"/>
          </ac:spMkLst>
        </pc:spChg>
        <pc:grpChg chg="mod">
          <ac:chgData name="Lucien Chen" userId="63070bf2cf137cd2" providerId="LiveId" clId="{4A1E9EDE-D731-4D26-A858-47C0B0275D06}" dt="2020-03-31T11:24:55.618" v="821" actId="1076"/>
          <ac:grpSpMkLst>
            <pc:docMk/>
            <pc:sldMk cId="633944192" sldId="544"/>
            <ac:grpSpMk id="15" creationId="{48966A98-4D6C-4014-BB96-8E2FC5E7700C}"/>
          </ac:grpSpMkLst>
        </pc:grpChg>
      </pc:sldChg>
      <pc:sldChg chg="delSp modSp add">
        <pc:chgData name="Lucien Chen" userId="63070bf2cf137cd2" providerId="LiveId" clId="{4A1E9EDE-D731-4D26-A858-47C0B0275D06}" dt="2020-03-31T11:55:18.005" v="2179" actId="403"/>
        <pc:sldMkLst>
          <pc:docMk/>
          <pc:sldMk cId="1785605050" sldId="545"/>
        </pc:sldMkLst>
        <pc:spChg chg="del">
          <ac:chgData name="Lucien Chen" userId="63070bf2cf137cd2" providerId="LiveId" clId="{4A1E9EDE-D731-4D26-A858-47C0B0275D06}" dt="2020-03-31T11:23:57.890" v="709" actId="478"/>
          <ac:spMkLst>
            <pc:docMk/>
            <pc:sldMk cId="1785605050" sldId="545"/>
            <ac:spMk id="2" creationId="{3B4F8DB7-74D7-4182-BD87-F4DC558D8147}"/>
          </ac:spMkLst>
        </pc:spChg>
        <pc:spChg chg="mod">
          <ac:chgData name="Lucien Chen" userId="63070bf2cf137cd2" providerId="LiveId" clId="{4A1E9EDE-D731-4D26-A858-47C0B0275D06}" dt="2020-03-31T11:32:44.689" v="1061"/>
          <ac:spMkLst>
            <pc:docMk/>
            <pc:sldMk cId="1785605050" sldId="545"/>
            <ac:spMk id="4" creationId="{E03FF025-F07E-4A62-8230-43EBE7EA2A88}"/>
          </ac:spMkLst>
        </pc:spChg>
        <pc:spChg chg="mod">
          <ac:chgData name="Lucien Chen" userId="63070bf2cf137cd2" providerId="LiveId" clId="{4A1E9EDE-D731-4D26-A858-47C0B0275D06}" dt="2020-03-31T11:55:18.005" v="2179" actId="403"/>
          <ac:spMkLst>
            <pc:docMk/>
            <pc:sldMk cId="1785605050" sldId="545"/>
            <ac:spMk id="56" creationId="{56DBBB6D-DE32-432B-A1C2-A538CA32ECDA}"/>
          </ac:spMkLst>
        </pc:spChg>
      </pc:sldChg>
      <pc:sldChg chg="addSp delSp modSp add">
        <pc:chgData name="Lucien Chen" userId="63070bf2cf137cd2" providerId="LiveId" clId="{4A1E9EDE-D731-4D26-A858-47C0B0275D06}" dt="2020-03-31T11:54:33.635" v="2170" actId="1076"/>
        <pc:sldMkLst>
          <pc:docMk/>
          <pc:sldMk cId="2108560148" sldId="546"/>
        </pc:sldMkLst>
        <pc:spChg chg="del">
          <ac:chgData name="Lucien Chen" userId="63070bf2cf137cd2" providerId="LiveId" clId="{4A1E9EDE-D731-4D26-A858-47C0B0275D06}" dt="2020-03-31T11:26:45.980" v="920" actId="478"/>
          <ac:spMkLst>
            <pc:docMk/>
            <pc:sldMk cId="2108560148" sldId="546"/>
            <ac:spMk id="2" creationId="{3B4F8DB7-74D7-4182-BD87-F4DC558D8147}"/>
          </ac:spMkLst>
        </pc:spChg>
        <pc:spChg chg="add mod">
          <ac:chgData name="Lucien Chen" userId="63070bf2cf137cd2" providerId="LiveId" clId="{4A1E9EDE-D731-4D26-A858-47C0B0275D06}" dt="2020-03-31T11:54:33.635" v="2170" actId="1076"/>
          <ac:spMkLst>
            <pc:docMk/>
            <pc:sldMk cId="2108560148" sldId="546"/>
            <ac:spMk id="3" creationId="{5B2C8819-B6A9-4303-94ED-123B023D5724}"/>
          </ac:spMkLst>
        </pc:spChg>
        <pc:spChg chg="mod">
          <ac:chgData name="Lucien Chen" userId="63070bf2cf137cd2" providerId="LiveId" clId="{4A1E9EDE-D731-4D26-A858-47C0B0275D06}" dt="2020-03-31T11:25:48.081" v="919"/>
          <ac:spMkLst>
            <pc:docMk/>
            <pc:sldMk cId="2108560148" sldId="546"/>
            <ac:spMk id="4" creationId="{E03FF025-F07E-4A62-8230-43EBE7EA2A88}"/>
          </ac:spMkLst>
        </pc:spChg>
        <pc:spChg chg="del">
          <ac:chgData name="Lucien Chen" userId="63070bf2cf137cd2" providerId="LiveId" clId="{4A1E9EDE-D731-4D26-A858-47C0B0275D06}" dt="2020-03-31T11:26:47.873" v="921" actId="478"/>
          <ac:spMkLst>
            <pc:docMk/>
            <pc:sldMk cId="2108560148" sldId="546"/>
            <ac:spMk id="57" creationId="{3168AB96-F28F-401C-9257-9C02B91612F3}"/>
          </ac:spMkLst>
        </pc:spChg>
        <pc:spChg chg="del">
          <ac:chgData name="Lucien Chen" userId="63070bf2cf137cd2" providerId="LiveId" clId="{4A1E9EDE-D731-4D26-A858-47C0B0275D06}" dt="2020-03-31T11:26:45.980" v="920" actId="478"/>
          <ac:spMkLst>
            <pc:docMk/>
            <pc:sldMk cId="2108560148" sldId="546"/>
            <ac:spMk id="58" creationId="{9A291953-C56C-41B5-BF68-A2E342C35F86}"/>
          </ac:spMkLst>
        </pc:spChg>
        <pc:spChg chg="add del mod">
          <ac:chgData name="Lucien Chen" userId="63070bf2cf137cd2" providerId="LiveId" clId="{4A1E9EDE-D731-4D26-A858-47C0B0275D06}" dt="2020-03-31T11:27:02.705" v="925" actId="478"/>
          <ac:spMkLst>
            <pc:docMk/>
            <pc:sldMk cId="2108560148" sldId="546"/>
            <ac:spMk id="59" creationId="{A3605F6A-455D-4741-A7AE-0E0FE35699CC}"/>
          </ac:spMkLst>
        </pc:spChg>
        <pc:grpChg chg="del">
          <ac:chgData name="Lucien Chen" userId="63070bf2cf137cd2" providerId="LiveId" clId="{4A1E9EDE-D731-4D26-A858-47C0B0275D06}" dt="2020-03-31T11:26:45.980" v="920" actId="478"/>
          <ac:grpSpMkLst>
            <pc:docMk/>
            <pc:sldMk cId="2108560148" sldId="546"/>
            <ac:grpSpMk id="5" creationId="{050261D6-68E0-4C11-8B89-8812DC7977C6}"/>
          </ac:grpSpMkLst>
        </pc:grpChg>
        <pc:grpChg chg="del">
          <ac:chgData name="Lucien Chen" userId="63070bf2cf137cd2" providerId="LiveId" clId="{4A1E9EDE-D731-4D26-A858-47C0B0275D06}" dt="2020-03-31T11:26:45.980" v="920" actId="478"/>
          <ac:grpSpMkLst>
            <pc:docMk/>
            <pc:sldMk cId="2108560148" sldId="546"/>
            <ac:grpSpMk id="15" creationId="{48966A98-4D6C-4014-BB96-8E2FC5E7700C}"/>
          </ac:grpSpMkLst>
        </pc:grpChg>
        <pc:picChg chg="add mod">
          <ac:chgData name="Lucien Chen" userId="63070bf2cf137cd2" providerId="LiveId" clId="{4A1E9EDE-D731-4D26-A858-47C0B0275D06}" dt="2020-03-31T11:32:11.292" v="1040" actId="1076"/>
          <ac:picMkLst>
            <pc:docMk/>
            <pc:sldMk cId="2108560148" sldId="546"/>
            <ac:picMk id="60" creationId="{0505CB9C-5734-4571-958E-2581D3E4692D}"/>
          </ac:picMkLst>
        </pc:picChg>
      </pc:sldChg>
      <pc:sldChg chg="addSp delSp modSp add">
        <pc:chgData name="Lucien Chen" userId="63070bf2cf137cd2" providerId="LiveId" clId="{4A1E9EDE-D731-4D26-A858-47C0B0275D06}" dt="2020-03-31T11:34:55.322" v="1295"/>
        <pc:sldMkLst>
          <pc:docMk/>
          <pc:sldMk cId="1717331190" sldId="547"/>
        </pc:sldMkLst>
        <pc:spChg chg="del">
          <ac:chgData name="Lucien Chen" userId="63070bf2cf137cd2" providerId="LiveId" clId="{4A1E9EDE-D731-4D26-A858-47C0B0275D06}" dt="2020-03-31T11:33:16.049" v="1080" actId="478"/>
          <ac:spMkLst>
            <pc:docMk/>
            <pc:sldMk cId="1717331190" sldId="547"/>
            <ac:spMk id="3" creationId="{5B2C8819-B6A9-4303-94ED-123B023D5724}"/>
          </ac:spMkLst>
        </pc:spChg>
        <pc:spChg chg="mod">
          <ac:chgData name="Lucien Chen" userId="63070bf2cf137cd2" providerId="LiveId" clId="{4A1E9EDE-D731-4D26-A858-47C0B0275D06}" dt="2020-03-31T11:33:06.004" v="1079"/>
          <ac:spMkLst>
            <pc:docMk/>
            <pc:sldMk cId="1717331190" sldId="547"/>
            <ac:spMk id="4" creationId="{E03FF025-F07E-4A62-8230-43EBE7EA2A88}"/>
          </ac:spMkLst>
        </pc:spChg>
        <pc:spChg chg="add mod">
          <ac:chgData name="Lucien Chen" userId="63070bf2cf137cd2" providerId="LiveId" clId="{4A1E9EDE-D731-4D26-A858-47C0B0275D06}" dt="2020-03-31T11:34:55.322" v="1295"/>
          <ac:spMkLst>
            <pc:docMk/>
            <pc:sldMk cId="1717331190" sldId="547"/>
            <ac:spMk id="6" creationId="{E2F7555A-6D9C-48B2-9A26-F41DF8E08E5F}"/>
          </ac:spMkLst>
        </pc:spChg>
        <pc:picChg chg="add">
          <ac:chgData name="Lucien Chen" userId="63070bf2cf137cd2" providerId="LiveId" clId="{4A1E9EDE-D731-4D26-A858-47C0B0275D06}" dt="2020-03-31T11:33:17.897" v="1081"/>
          <ac:picMkLst>
            <pc:docMk/>
            <pc:sldMk cId="1717331190" sldId="547"/>
            <ac:picMk id="5" creationId="{240E7823-0F57-4B49-AB44-C17D6681ED72}"/>
          </ac:picMkLst>
        </pc:picChg>
        <pc:picChg chg="del">
          <ac:chgData name="Lucien Chen" userId="63070bf2cf137cd2" providerId="LiveId" clId="{4A1E9EDE-D731-4D26-A858-47C0B0275D06}" dt="2020-03-31T11:33:16.049" v="1080" actId="478"/>
          <ac:picMkLst>
            <pc:docMk/>
            <pc:sldMk cId="1717331190" sldId="547"/>
            <ac:picMk id="60" creationId="{0505CB9C-5734-4571-958E-2581D3E4692D}"/>
          </ac:picMkLst>
        </pc:picChg>
      </pc:sldChg>
      <pc:sldChg chg="addSp delSp modSp add ord">
        <pc:chgData name="Lucien Chen" userId="63070bf2cf137cd2" providerId="LiveId" clId="{4A1E9EDE-D731-4D26-A858-47C0B0275D06}" dt="2020-03-31T11:55:46.787" v="2188" actId="1036"/>
        <pc:sldMkLst>
          <pc:docMk/>
          <pc:sldMk cId="2366855207" sldId="548"/>
        </pc:sldMkLst>
        <pc:spChg chg="add mod">
          <ac:chgData name="Lucien Chen" userId="63070bf2cf137cd2" providerId="LiveId" clId="{4A1E9EDE-D731-4D26-A858-47C0B0275D06}" dt="2020-03-31T11:55:41.260" v="2182" actId="14100"/>
          <ac:spMkLst>
            <pc:docMk/>
            <pc:sldMk cId="2366855207" sldId="548"/>
            <ac:spMk id="2" creationId="{F513B856-A87C-490E-A02A-D20EE8FDC0BF}"/>
          </ac:spMkLst>
        </pc:spChg>
        <pc:spChg chg="mod">
          <ac:chgData name="Lucien Chen" userId="63070bf2cf137cd2" providerId="LiveId" clId="{4A1E9EDE-D731-4D26-A858-47C0B0275D06}" dt="2020-03-31T11:37:08.520" v="1305"/>
          <ac:spMkLst>
            <pc:docMk/>
            <pc:sldMk cId="2366855207" sldId="548"/>
            <ac:spMk id="4" creationId="{E03FF025-F07E-4A62-8230-43EBE7EA2A88}"/>
          </ac:spMkLst>
        </pc:spChg>
        <pc:spChg chg="del">
          <ac:chgData name="Lucien Chen" userId="63070bf2cf137cd2" providerId="LiveId" clId="{4A1E9EDE-D731-4D26-A858-47C0B0275D06}" dt="2020-03-31T11:37:20.051" v="1306" actId="478"/>
          <ac:spMkLst>
            <pc:docMk/>
            <pc:sldMk cId="2366855207" sldId="548"/>
            <ac:spMk id="6" creationId="{E2F7555A-6D9C-48B2-9A26-F41DF8E08E5F}"/>
          </ac:spMkLst>
        </pc:spChg>
        <pc:spChg chg="add del">
          <ac:chgData name="Lucien Chen" userId="63070bf2cf137cd2" providerId="LiveId" clId="{4A1E9EDE-D731-4D26-A858-47C0B0275D06}" dt="2020-03-31T11:48:45.143" v="1767" actId="478"/>
          <ac:spMkLst>
            <pc:docMk/>
            <pc:sldMk cId="2366855207" sldId="548"/>
            <ac:spMk id="8" creationId="{259F9105-912C-4BB9-BB17-7B4CAB74D818}"/>
          </ac:spMkLst>
        </pc:spChg>
        <pc:spChg chg="add del mod">
          <ac:chgData name="Lucien Chen" userId="63070bf2cf137cd2" providerId="LiveId" clId="{4A1E9EDE-D731-4D26-A858-47C0B0275D06}" dt="2020-03-31T11:48:47.973" v="1768" actId="478"/>
          <ac:spMkLst>
            <pc:docMk/>
            <pc:sldMk cId="2366855207" sldId="548"/>
            <ac:spMk id="9" creationId="{1FE461F4-DED2-4119-B2AF-F3E7B1F9EBD5}"/>
          </ac:spMkLst>
        </pc:spChg>
        <pc:spChg chg="add del">
          <ac:chgData name="Lucien Chen" userId="63070bf2cf137cd2" providerId="LiveId" clId="{4A1E9EDE-D731-4D26-A858-47C0B0275D06}" dt="2020-03-31T11:48:45.143" v="1767" actId="478"/>
          <ac:spMkLst>
            <pc:docMk/>
            <pc:sldMk cId="2366855207" sldId="548"/>
            <ac:spMk id="10" creationId="{BB3DEBB8-DC52-4A0A-91E0-216DFCE09C64}"/>
          </ac:spMkLst>
        </pc:spChg>
        <pc:spChg chg="add del">
          <ac:chgData name="Lucien Chen" userId="63070bf2cf137cd2" providerId="LiveId" clId="{4A1E9EDE-D731-4D26-A858-47C0B0275D06}" dt="2020-03-31T11:48:45.143" v="1767" actId="478"/>
          <ac:spMkLst>
            <pc:docMk/>
            <pc:sldMk cId="2366855207" sldId="548"/>
            <ac:spMk id="11" creationId="{AED71350-886A-48F5-B5F7-CA99D54BE57B}"/>
          </ac:spMkLst>
        </pc:spChg>
        <pc:spChg chg="add del">
          <ac:chgData name="Lucien Chen" userId="63070bf2cf137cd2" providerId="LiveId" clId="{4A1E9EDE-D731-4D26-A858-47C0B0275D06}" dt="2020-03-31T11:48:45.143" v="1767" actId="478"/>
          <ac:spMkLst>
            <pc:docMk/>
            <pc:sldMk cId="2366855207" sldId="548"/>
            <ac:spMk id="12" creationId="{AA1EF75A-869A-4C01-BD19-C435573DBF07}"/>
          </ac:spMkLst>
        </pc:spChg>
        <pc:spChg chg="add del">
          <ac:chgData name="Lucien Chen" userId="63070bf2cf137cd2" providerId="LiveId" clId="{4A1E9EDE-D731-4D26-A858-47C0B0275D06}" dt="2020-03-31T11:48:45.143" v="1767" actId="478"/>
          <ac:spMkLst>
            <pc:docMk/>
            <pc:sldMk cId="2366855207" sldId="548"/>
            <ac:spMk id="13" creationId="{5779494B-0025-47FC-8F83-6E8F59A00153}"/>
          </ac:spMkLst>
        </pc:spChg>
        <pc:spChg chg="add mod">
          <ac:chgData name="Lucien Chen" userId="63070bf2cf137cd2" providerId="LiveId" clId="{4A1E9EDE-D731-4D26-A858-47C0B0275D06}" dt="2020-03-31T11:55:46.787" v="2188" actId="1036"/>
          <ac:spMkLst>
            <pc:docMk/>
            <pc:sldMk cId="2366855207" sldId="548"/>
            <ac:spMk id="15" creationId="{B4AABC0A-4473-400B-BB9F-71A3EC544A46}"/>
          </ac:spMkLst>
        </pc:spChg>
        <pc:spChg chg="add del">
          <ac:chgData name="Lucien Chen" userId="63070bf2cf137cd2" providerId="LiveId" clId="{4A1E9EDE-D731-4D26-A858-47C0B0275D06}" dt="2020-03-31T11:53:40.041" v="2162" actId="478"/>
          <ac:spMkLst>
            <pc:docMk/>
            <pc:sldMk cId="2366855207" sldId="548"/>
            <ac:spMk id="16" creationId="{9353E071-8BC6-4994-8A56-669E821D2005}"/>
          </ac:spMkLst>
        </pc:spChg>
        <pc:spChg chg="add del">
          <ac:chgData name="Lucien Chen" userId="63070bf2cf137cd2" providerId="LiveId" clId="{4A1E9EDE-D731-4D26-A858-47C0B0275D06}" dt="2020-03-31T11:53:42.025" v="2163" actId="478"/>
          <ac:spMkLst>
            <pc:docMk/>
            <pc:sldMk cId="2366855207" sldId="548"/>
            <ac:spMk id="17" creationId="{D9CB85B8-8072-48ED-9DC9-5F35B5D265B9}"/>
          </ac:spMkLst>
        </pc:spChg>
        <pc:spChg chg="add mod">
          <ac:chgData name="Lucien Chen" userId="63070bf2cf137cd2" providerId="LiveId" clId="{4A1E9EDE-D731-4D26-A858-47C0B0275D06}" dt="2020-03-31T11:55:46.787" v="2188" actId="1036"/>
          <ac:spMkLst>
            <pc:docMk/>
            <pc:sldMk cId="2366855207" sldId="548"/>
            <ac:spMk id="19" creationId="{59BF35E2-F1D7-4D38-B1F6-10076D887E5B}"/>
          </ac:spMkLst>
        </pc:spChg>
        <pc:spChg chg="add mod">
          <ac:chgData name="Lucien Chen" userId="63070bf2cf137cd2" providerId="LiveId" clId="{4A1E9EDE-D731-4D26-A858-47C0B0275D06}" dt="2020-03-31T11:55:46.787" v="2188" actId="1036"/>
          <ac:spMkLst>
            <pc:docMk/>
            <pc:sldMk cId="2366855207" sldId="548"/>
            <ac:spMk id="21" creationId="{C2CF92AD-62D1-446C-8CEE-47DF776F4FDC}"/>
          </ac:spMkLst>
        </pc:spChg>
        <pc:graphicFrameChg chg="add mod">
          <ac:chgData name="Lucien Chen" userId="63070bf2cf137cd2" providerId="LiveId" clId="{4A1E9EDE-D731-4D26-A858-47C0B0275D06}" dt="2020-03-31T11:55:43.906" v="2183" actId="1076"/>
          <ac:graphicFrameMkLst>
            <pc:docMk/>
            <pc:sldMk cId="2366855207" sldId="548"/>
            <ac:graphicFrameMk id="14" creationId="{1C2A16BC-A974-4234-937E-876EE5C78028}"/>
          </ac:graphicFrameMkLst>
        </pc:graphicFrameChg>
        <pc:graphicFrameChg chg="add mod">
          <ac:chgData name="Lucien Chen" userId="63070bf2cf137cd2" providerId="LiveId" clId="{4A1E9EDE-D731-4D26-A858-47C0B0275D06}" dt="2020-03-31T11:55:46.787" v="2188" actId="1036"/>
          <ac:graphicFrameMkLst>
            <pc:docMk/>
            <pc:sldMk cId="2366855207" sldId="548"/>
            <ac:graphicFrameMk id="18" creationId="{6C0BD02B-86B4-4297-95CF-4C7ECDF36879}"/>
          </ac:graphicFrameMkLst>
        </pc:graphicFrameChg>
        <pc:graphicFrameChg chg="add mod">
          <ac:chgData name="Lucien Chen" userId="63070bf2cf137cd2" providerId="LiveId" clId="{4A1E9EDE-D731-4D26-A858-47C0B0275D06}" dt="2020-03-31T11:55:46.787" v="2188" actId="1036"/>
          <ac:graphicFrameMkLst>
            <pc:docMk/>
            <pc:sldMk cId="2366855207" sldId="548"/>
            <ac:graphicFrameMk id="20" creationId="{598A4926-B856-4DA1-85CB-1C90DBBA06E6}"/>
          </ac:graphicFrameMkLst>
        </pc:graphicFrameChg>
        <pc:picChg chg="del">
          <ac:chgData name="Lucien Chen" userId="63070bf2cf137cd2" providerId="LiveId" clId="{4A1E9EDE-D731-4D26-A858-47C0B0275D06}" dt="2020-03-31T11:37:20.051" v="1306" actId="478"/>
          <ac:picMkLst>
            <pc:docMk/>
            <pc:sldMk cId="2366855207" sldId="548"/>
            <ac:picMk id="5" creationId="{240E7823-0F57-4B49-AB44-C17D6681ED72}"/>
          </ac:picMkLst>
        </pc:picChg>
        <pc:picChg chg="add del">
          <ac:chgData name="Lucien Chen" userId="63070bf2cf137cd2" providerId="LiveId" clId="{4A1E9EDE-D731-4D26-A858-47C0B0275D06}" dt="2020-03-31T11:48:45.143" v="1767" actId="478"/>
          <ac:picMkLst>
            <pc:docMk/>
            <pc:sldMk cId="2366855207" sldId="548"/>
            <ac:picMk id="7" creationId="{598CB983-FD27-41BB-A171-13BC538C1BED}"/>
          </ac:picMkLst>
        </pc:picChg>
      </pc:sldChg>
      <pc:sldChg chg="modSp add">
        <pc:chgData name="Lucien Chen" userId="63070bf2cf137cd2" providerId="LiveId" clId="{4A1E9EDE-D731-4D26-A858-47C0B0275D06}" dt="2020-03-31T11:54:18.803" v="2166" actId="1076"/>
        <pc:sldMkLst>
          <pc:docMk/>
          <pc:sldMk cId="2331520633" sldId="549"/>
        </pc:sldMkLst>
        <pc:spChg chg="mod">
          <ac:chgData name="Lucien Chen" userId="63070bf2cf137cd2" providerId="LiveId" clId="{4A1E9EDE-D731-4D26-A858-47C0B0275D06}" dt="2020-03-31T11:54:18.803" v="2166" actId="1076"/>
          <ac:spMkLst>
            <pc:docMk/>
            <pc:sldMk cId="2331520633" sldId="549"/>
            <ac:spMk id="9" creationId="{1FE461F4-DED2-4119-B2AF-F3E7B1F9EBD5}"/>
          </ac:spMkLst>
        </pc:spChg>
      </pc:sldChg>
      <pc:sldChg chg="addSp delSp modSp add">
        <pc:chgData name="Lucien Chen" userId="63070bf2cf137cd2" providerId="LiveId" clId="{4A1E9EDE-D731-4D26-A858-47C0B0275D06}" dt="2020-03-31T11:59:47.474" v="2498" actId="1076"/>
        <pc:sldMkLst>
          <pc:docMk/>
          <pc:sldMk cId="1628907644" sldId="550"/>
        </pc:sldMkLst>
        <pc:spChg chg="del">
          <ac:chgData name="Lucien Chen" userId="63070bf2cf137cd2" providerId="LiveId" clId="{4A1E9EDE-D731-4D26-A858-47C0B0275D06}" dt="2020-03-31T11:56:18.746" v="2202" actId="478"/>
          <ac:spMkLst>
            <pc:docMk/>
            <pc:sldMk cId="1628907644" sldId="550"/>
            <ac:spMk id="2" creationId="{F513B856-A87C-490E-A02A-D20EE8FDC0BF}"/>
          </ac:spMkLst>
        </pc:spChg>
        <pc:spChg chg="add mod">
          <ac:chgData name="Lucien Chen" userId="63070bf2cf137cd2" providerId="LiveId" clId="{4A1E9EDE-D731-4D26-A858-47C0B0275D06}" dt="2020-03-31T11:58:40.531" v="2341" actId="20577"/>
          <ac:spMkLst>
            <pc:docMk/>
            <pc:sldMk cId="1628907644" sldId="550"/>
            <ac:spMk id="3" creationId="{E6BC2472-142C-49B3-967B-364E01A8FA16}"/>
          </ac:spMkLst>
        </pc:spChg>
        <pc:spChg chg="mod">
          <ac:chgData name="Lucien Chen" userId="63070bf2cf137cd2" providerId="LiveId" clId="{4A1E9EDE-D731-4D26-A858-47C0B0275D06}" dt="2020-03-31T11:56:06.453" v="2201"/>
          <ac:spMkLst>
            <pc:docMk/>
            <pc:sldMk cId="1628907644" sldId="550"/>
            <ac:spMk id="4" creationId="{E03FF025-F07E-4A62-8230-43EBE7EA2A88}"/>
          </ac:spMkLst>
        </pc:spChg>
        <pc:spChg chg="add del">
          <ac:chgData name="Lucien Chen" userId="63070bf2cf137cd2" providerId="LiveId" clId="{4A1E9EDE-D731-4D26-A858-47C0B0275D06}" dt="2020-03-31T11:56:24.191" v="2204" actId="478"/>
          <ac:spMkLst>
            <pc:docMk/>
            <pc:sldMk cId="1628907644" sldId="550"/>
            <ac:spMk id="10" creationId="{4C36330E-58CE-4280-8CA7-C69974FA59C4}"/>
          </ac:spMkLst>
        </pc:spChg>
        <pc:spChg chg="add mod">
          <ac:chgData name="Lucien Chen" userId="63070bf2cf137cd2" providerId="LiveId" clId="{4A1E9EDE-D731-4D26-A858-47C0B0275D06}" dt="2020-03-31T11:57:20.599" v="2278" actId="1037"/>
          <ac:spMkLst>
            <pc:docMk/>
            <pc:sldMk cId="1628907644" sldId="550"/>
            <ac:spMk id="12" creationId="{9F67C268-91A0-423D-B0D9-AE487ECA0782}"/>
          </ac:spMkLst>
        </pc:spChg>
        <pc:spChg chg="add mod">
          <ac:chgData name="Lucien Chen" userId="63070bf2cf137cd2" providerId="LiveId" clId="{4A1E9EDE-D731-4D26-A858-47C0B0275D06}" dt="2020-03-31T11:57:20.599" v="2278" actId="1037"/>
          <ac:spMkLst>
            <pc:docMk/>
            <pc:sldMk cId="1628907644" sldId="550"/>
            <ac:spMk id="13" creationId="{05D73EB5-72F9-40FC-BBF5-35ABC6B83981}"/>
          </ac:spMkLst>
        </pc:spChg>
        <pc:spChg chg="del">
          <ac:chgData name="Lucien Chen" userId="63070bf2cf137cd2" providerId="LiveId" clId="{4A1E9EDE-D731-4D26-A858-47C0B0275D06}" dt="2020-03-31T11:56:18.746" v="2202" actId="478"/>
          <ac:spMkLst>
            <pc:docMk/>
            <pc:sldMk cId="1628907644" sldId="550"/>
            <ac:spMk id="15" creationId="{B4AABC0A-4473-400B-BB9F-71A3EC544A46}"/>
          </ac:spMkLst>
        </pc:spChg>
        <pc:spChg chg="add mod">
          <ac:chgData name="Lucien Chen" userId="63070bf2cf137cd2" providerId="LiveId" clId="{4A1E9EDE-D731-4D26-A858-47C0B0275D06}" dt="2020-03-31T11:57:20.599" v="2278" actId="1037"/>
          <ac:spMkLst>
            <pc:docMk/>
            <pc:sldMk cId="1628907644" sldId="550"/>
            <ac:spMk id="16" creationId="{B1484477-B176-408D-B0DE-540451A23A82}"/>
          </ac:spMkLst>
        </pc:spChg>
        <pc:spChg chg="add mod">
          <ac:chgData name="Lucien Chen" userId="63070bf2cf137cd2" providerId="LiveId" clId="{4A1E9EDE-D731-4D26-A858-47C0B0275D06}" dt="2020-03-31T11:57:20.599" v="2278" actId="1037"/>
          <ac:spMkLst>
            <pc:docMk/>
            <pc:sldMk cId="1628907644" sldId="550"/>
            <ac:spMk id="17" creationId="{7EC221FC-7584-47A6-8711-3F0159DC13F7}"/>
          </ac:spMkLst>
        </pc:spChg>
        <pc:spChg chg="del">
          <ac:chgData name="Lucien Chen" userId="63070bf2cf137cd2" providerId="LiveId" clId="{4A1E9EDE-D731-4D26-A858-47C0B0275D06}" dt="2020-03-31T11:56:18.746" v="2202" actId="478"/>
          <ac:spMkLst>
            <pc:docMk/>
            <pc:sldMk cId="1628907644" sldId="550"/>
            <ac:spMk id="19" creationId="{59BF35E2-F1D7-4D38-B1F6-10076D887E5B}"/>
          </ac:spMkLst>
        </pc:spChg>
        <pc:spChg chg="del">
          <ac:chgData name="Lucien Chen" userId="63070bf2cf137cd2" providerId="LiveId" clId="{4A1E9EDE-D731-4D26-A858-47C0B0275D06}" dt="2020-03-31T11:56:18.746" v="2202" actId="478"/>
          <ac:spMkLst>
            <pc:docMk/>
            <pc:sldMk cId="1628907644" sldId="550"/>
            <ac:spMk id="21" creationId="{C2CF92AD-62D1-446C-8CEE-47DF776F4FDC}"/>
          </ac:spMkLst>
        </pc:spChg>
        <pc:spChg chg="add mod">
          <ac:chgData name="Lucien Chen" userId="63070bf2cf137cd2" providerId="LiveId" clId="{4A1E9EDE-D731-4D26-A858-47C0B0275D06}" dt="2020-03-31T11:57:20.599" v="2278" actId="1037"/>
          <ac:spMkLst>
            <pc:docMk/>
            <pc:sldMk cId="1628907644" sldId="550"/>
            <ac:spMk id="22" creationId="{86E5F097-7920-44AC-A25F-2D162284AADF}"/>
          </ac:spMkLst>
        </pc:spChg>
        <pc:spChg chg="add mod">
          <ac:chgData name="Lucien Chen" userId="63070bf2cf137cd2" providerId="LiveId" clId="{4A1E9EDE-D731-4D26-A858-47C0B0275D06}" dt="2020-03-31T11:59:47.474" v="2498" actId="1076"/>
          <ac:spMkLst>
            <pc:docMk/>
            <pc:sldMk cId="1628907644" sldId="550"/>
            <ac:spMk id="24" creationId="{8AC34244-006F-419C-AEF1-52901B08837E}"/>
          </ac:spMkLst>
        </pc:spChg>
        <pc:graphicFrameChg chg="del">
          <ac:chgData name="Lucien Chen" userId="63070bf2cf137cd2" providerId="LiveId" clId="{4A1E9EDE-D731-4D26-A858-47C0B0275D06}" dt="2020-03-31T11:56:18.746" v="2202" actId="478"/>
          <ac:graphicFrameMkLst>
            <pc:docMk/>
            <pc:sldMk cId="1628907644" sldId="550"/>
            <ac:graphicFrameMk id="14" creationId="{1C2A16BC-A974-4234-937E-876EE5C78028}"/>
          </ac:graphicFrameMkLst>
        </pc:graphicFrameChg>
        <pc:graphicFrameChg chg="del">
          <ac:chgData name="Lucien Chen" userId="63070bf2cf137cd2" providerId="LiveId" clId="{4A1E9EDE-D731-4D26-A858-47C0B0275D06}" dt="2020-03-31T11:56:18.746" v="2202" actId="478"/>
          <ac:graphicFrameMkLst>
            <pc:docMk/>
            <pc:sldMk cId="1628907644" sldId="550"/>
            <ac:graphicFrameMk id="18" creationId="{6C0BD02B-86B4-4297-95CF-4C7ECDF36879}"/>
          </ac:graphicFrameMkLst>
        </pc:graphicFrameChg>
        <pc:graphicFrameChg chg="del">
          <ac:chgData name="Lucien Chen" userId="63070bf2cf137cd2" providerId="LiveId" clId="{4A1E9EDE-D731-4D26-A858-47C0B0275D06}" dt="2020-03-31T11:56:18.746" v="2202" actId="478"/>
          <ac:graphicFrameMkLst>
            <pc:docMk/>
            <pc:sldMk cId="1628907644" sldId="550"/>
            <ac:graphicFrameMk id="20" creationId="{598A4926-B856-4DA1-85CB-1C90DBBA06E6}"/>
          </ac:graphicFrameMkLst>
        </pc:graphicFrameChg>
        <pc:graphicFrameChg chg="add mod">
          <ac:chgData name="Lucien Chen" userId="63070bf2cf137cd2" providerId="LiveId" clId="{4A1E9EDE-D731-4D26-A858-47C0B0275D06}" dt="2020-03-31T11:57:51.139" v="2310" actId="1076"/>
          <ac:graphicFrameMkLst>
            <pc:docMk/>
            <pc:sldMk cId="1628907644" sldId="550"/>
            <ac:graphicFrameMk id="23" creationId="{CAF39F1A-D43A-4C51-96C3-85F934EDA7CF}"/>
          </ac:graphicFrameMkLst>
        </pc:graphicFrameChg>
        <pc:picChg chg="add mod">
          <ac:chgData name="Lucien Chen" userId="63070bf2cf137cd2" providerId="LiveId" clId="{4A1E9EDE-D731-4D26-A858-47C0B0275D06}" dt="2020-03-31T11:57:20.599" v="2278" actId="1037"/>
          <ac:picMkLst>
            <pc:docMk/>
            <pc:sldMk cId="1628907644" sldId="550"/>
            <ac:picMk id="11" creationId="{505B24D3-8BC2-4915-A7AF-7B49D3B52229}"/>
          </ac:picMkLst>
        </pc:picChg>
      </pc:sldChg>
      <pc:sldChg chg="addSp delSp modSp add">
        <pc:chgData name="Lucien Chen" userId="63070bf2cf137cd2" providerId="LiveId" clId="{4A1E9EDE-D731-4D26-A858-47C0B0275D06}" dt="2020-03-31T12:01:37.961" v="2715" actId="1076"/>
        <pc:sldMkLst>
          <pc:docMk/>
          <pc:sldMk cId="1253795004" sldId="551"/>
        </pc:sldMkLst>
        <pc:spChg chg="add mod">
          <ac:chgData name="Lucien Chen" userId="63070bf2cf137cd2" providerId="LiveId" clId="{4A1E9EDE-D731-4D26-A858-47C0B0275D06}" dt="2020-03-31T12:01:37.961" v="2715" actId="1076"/>
          <ac:spMkLst>
            <pc:docMk/>
            <pc:sldMk cId="1253795004" sldId="551"/>
            <ac:spMk id="2" creationId="{DD247A7E-6888-4A7D-9AFA-D1D101372623}"/>
          </ac:spMkLst>
        </pc:spChg>
        <pc:spChg chg="del">
          <ac:chgData name="Lucien Chen" userId="63070bf2cf137cd2" providerId="LiveId" clId="{4A1E9EDE-D731-4D26-A858-47C0B0275D06}" dt="2020-03-31T12:00:12.782" v="2514" actId="478"/>
          <ac:spMkLst>
            <pc:docMk/>
            <pc:sldMk cId="1253795004" sldId="551"/>
            <ac:spMk id="3" creationId="{E6BC2472-142C-49B3-967B-364E01A8FA16}"/>
          </ac:spMkLst>
        </pc:spChg>
        <pc:spChg chg="mod">
          <ac:chgData name="Lucien Chen" userId="63070bf2cf137cd2" providerId="LiveId" clId="{4A1E9EDE-D731-4D26-A858-47C0B0275D06}" dt="2020-03-31T12:00:05.378" v="2513"/>
          <ac:spMkLst>
            <pc:docMk/>
            <pc:sldMk cId="1253795004" sldId="551"/>
            <ac:spMk id="4" creationId="{E03FF025-F07E-4A62-8230-43EBE7EA2A88}"/>
          </ac:spMkLst>
        </pc:spChg>
        <pc:spChg chg="del">
          <ac:chgData name="Lucien Chen" userId="63070bf2cf137cd2" providerId="LiveId" clId="{4A1E9EDE-D731-4D26-A858-47C0B0275D06}" dt="2020-03-31T12:00:12.782" v="2514" actId="478"/>
          <ac:spMkLst>
            <pc:docMk/>
            <pc:sldMk cId="1253795004" sldId="551"/>
            <ac:spMk id="12" creationId="{9F67C268-91A0-423D-B0D9-AE487ECA0782}"/>
          </ac:spMkLst>
        </pc:spChg>
        <pc:spChg chg="del">
          <ac:chgData name="Lucien Chen" userId="63070bf2cf137cd2" providerId="LiveId" clId="{4A1E9EDE-D731-4D26-A858-47C0B0275D06}" dt="2020-03-31T12:00:12.782" v="2514" actId="478"/>
          <ac:spMkLst>
            <pc:docMk/>
            <pc:sldMk cId="1253795004" sldId="551"/>
            <ac:spMk id="13" creationId="{05D73EB5-72F9-40FC-BBF5-35ABC6B83981}"/>
          </ac:spMkLst>
        </pc:spChg>
        <pc:spChg chg="del">
          <ac:chgData name="Lucien Chen" userId="63070bf2cf137cd2" providerId="LiveId" clId="{4A1E9EDE-D731-4D26-A858-47C0B0275D06}" dt="2020-03-31T12:00:12.782" v="2514" actId="478"/>
          <ac:spMkLst>
            <pc:docMk/>
            <pc:sldMk cId="1253795004" sldId="551"/>
            <ac:spMk id="16" creationId="{B1484477-B176-408D-B0DE-540451A23A82}"/>
          </ac:spMkLst>
        </pc:spChg>
        <pc:spChg chg="del">
          <ac:chgData name="Lucien Chen" userId="63070bf2cf137cd2" providerId="LiveId" clId="{4A1E9EDE-D731-4D26-A858-47C0B0275D06}" dt="2020-03-31T12:00:12.782" v="2514" actId="478"/>
          <ac:spMkLst>
            <pc:docMk/>
            <pc:sldMk cId="1253795004" sldId="551"/>
            <ac:spMk id="17" creationId="{7EC221FC-7584-47A6-8711-3F0159DC13F7}"/>
          </ac:spMkLst>
        </pc:spChg>
        <pc:spChg chg="del">
          <ac:chgData name="Lucien Chen" userId="63070bf2cf137cd2" providerId="LiveId" clId="{4A1E9EDE-D731-4D26-A858-47C0B0275D06}" dt="2020-03-31T12:00:12.782" v="2514" actId="478"/>
          <ac:spMkLst>
            <pc:docMk/>
            <pc:sldMk cId="1253795004" sldId="551"/>
            <ac:spMk id="22" creationId="{86E5F097-7920-44AC-A25F-2D162284AADF}"/>
          </ac:spMkLst>
        </pc:spChg>
        <pc:spChg chg="del">
          <ac:chgData name="Lucien Chen" userId="63070bf2cf137cd2" providerId="LiveId" clId="{4A1E9EDE-D731-4D26-A858-47C0B0275D06}" dt="2020-03-31T12:00:12.782" v="2514" actId="478"/>
          <ac:spMkLst>
            <pc:docMk/>
            <pc:sldMk cId="1253795004" sldId="551"/>
            <ac:spMk id="24" creationId="{8AC34244-006F-419C-AEF1-52901B08837E}"/>
          </ac:spMkLst>
        </pc:spChg>
        <pc:graphicFrameChg chg="del">
          <ac:chgData name="Lucien Chen" userId="63070bf2cf137cd2" providerId="LiveId" clId="{4A1E9EDE-D731-4D26-A858-47C0B0275D06}" dt="2020-03-31T12:00:12.782" v="2514" actId="478"/>
          <ac:graphicFrameMkLst>
            <pc:docMk/>
            <pc:sldMk cId="1253795004" sldId="551"/>
            <ac:graphicFrameMk id="23" creationId="{CAF39F1A-D43A-4C51-96C3-85F934EDA7CF}"/>
          </ac:graphicFrameMkLst>
        </pc:graphicFrameChg>
        <pc:picChg chg="del">
          <ac:chgData name="Lucien Chen" userId="63070bf2cf137cd2" providerId="LiveId" clId="{4A1E9EDE-D731-4D26-A858-47C0B0275D06}" dt="2020-03-31T12:00:12.782" v="2514" actId="478"/>
          <ac:picMkLst>
            <pc:docMk/>
            <pc:sldMk cId="1253795004" sldId="551"/>
            <ac:picMk id="11" creationId="{505B24D3-8BC2-4915-A7AF-7B49D3B52229}"/>
          </ac:picMkLst>
        </pc:picChg>
        <pc:picChg chg="add mod">
          <ac:chgData name="Lucien Chen" userId="63070bf2cf137cd2" providerId="LiveId" clId="{4A1E9EDE-D731-4D26-A858-47C0B0275D06}" dt="2020-03-31T12:00:23.224" v="2517" actId="1076"/>
          <ac:picMkLst>
            <pc:docMk/>
            <pc:sldMk cId="1253795004" sldId="551"/>
            <ac:picMk id="14" creationId="{059A3024-6267-4945-B98D-83706737C630}"/>
          </ac:picMkLst>
        </pc:picChg>
      </pc:sldChg>
      <pc:sldChg chg="addSp delSp modSp add">
        <pc:chgData name="Lucien Chen" userId="63070bf2cf137cd2" providerId="LiveId" clId="{4A1E9EDE-D731-4D26-A858-47C0B0275D06}" dt="2020-03-31T12:04:55.591" v="2758"/>
        <pc:sldMkLst>
          <pc:docMk/>
          <pc:sldMk cId="1559836741" sldId="552"/>
        </pc:sldMkLst>
        <pc:spChg chg="del">
          <ac:chgData name="Lucien Chen" userId="63070bf2cf137cd2" providerId="LiveId" clId="{4A1E9EDE-D731-4D26-A858-47C0B0275D06}" dt="2020-03-31T12:04:16.372" v="2757" actId="478"/>
          <ac:spMkLst>
            <pc:docMk/>
            <pc:sldMk cId="1559836741" sldId="552"/>
            <ac:spMk id="2" creationId="{DD247A7E-6888-4A7D-9AFA-D1D101372623}"/>
          </ac:spMkLst>
        </pc:spChg>
        <pc:spChg chg="mod">
          <ac:chgData name="Lucien Chen" userId="63070bf2cf137cd2" providerId="LiveId" clId="{4A1E9EDE-D731-4D26-A858-47C0B0275D06}" dt="2020-03-31T12:01:56.067" v="2756"/>
          <ac:spMkLst>
            <pc:docMk/>
            <pc:sldMk cId="1559836741" sldId="552"/>
            <ac:spMk id="4" creationId="{E03FF025-F07E-4A62-8230-43EBE7EA2A88}"/>
          </ac:spMkLst>
        </pc:spChg>
        <pc:spChg chg="add">
          <ac:chgData name="Lucien Chen" userId="63070bf2cf137cd2" providerId="LiveId" clId="{4A1E9EDE-D731-4D26-A858-47C0B0275D06}" dt="2020-03-31T12:04:55.591" v="2758"/>
          <ac:spMkLst>
            <pc:docMk/>
            <pc:sldMk cId="1559836741" sldId="552"/>
            <ac:spMk id="5" creationId="{68CFFC3A-98EE-4F79-BC36-F067AA0E2037}"/>
          </ac:spMkLst>
        </pc:spChg>
        <pc:spChg chg="add">
          <ac:chgData name="Lucien Chen" userId="63070bf2cf137cd2" providerId="LiveId" clId="{4A1E9EDE-D731-4D26-A858-47C0B0275D06}" dt="2020-03-31T12:04:55.591" v="2758"/>
          <ac:spMkLst>
            <pc:docMk/>
            <pc:sldMk cId="1559836741" sldId="552"/>
            <ac:spMk id="15" creationId="{9533072E-7985-4B02-8A3D-0D529A78376E}"/>
          </ac:spMkLst>
        </pc:spChg>
        <pc:graphicFrameChg chg="add">
          <ac:chgData name="Lucien Chen" userId="63070bf2cf137cd2" providerId="LiveId" clId="{4A1E9EDE-D731-4D26-A858-47C0B0275D06}" dt="2020-03-31T12:04:55.591" v="2758"/>
          <ac:graphicFrameMkLst>
            <pc:docMk/>
            <pc:sldMk cId="1559836741" sldId="552"/>
            <ac:graphicFrameMk id="6" creationId="{C2B43F4F-F577-4581-87C3-CDCD701BA0F4}"/>
          </ac:graphicFrameMkLst>
        </pc:graphicFrameChg>
        <pc:graphicFrameChg chg="add">
          <ac:chgData name="Lucien Chen" userId="63070bf2cf137cd2" providerId="LiveId" clId="{4A1E9EDE-D731-4D26-A858-47C0B0275D06}" dt="2020-03-31T12:04:55.591" v="2758"/>
          <ac:graphicFrameMkLst>
            <pc:docMk/>
            <pc:sldMk cId="1559836741" sldId="552"/>
            <ac:graphicFrameMk id="7" creationId="{13185E2E-BAEC-4902-9351-95D80B5F0405}"/>
          </ac:graphicFrameMkLst>
        </pc:graphicFrameChg>
        <pc:graphicFrameChg chg="add">
          <ac:chgData name="Lucien Chen" userId="63070bf2cf137cd2" providerId="LiveId" clId="{4A1E9EDE-D731-4D26-A858-47C0B0275D06}" dt="2020-03-31T12:04:55.591" v="2758"/>
          <ac:graphicFrameMkLst>
            <pc:docMk/>
            <pc:sldMk cId="1559836741" sldId="552"/>
            <ac:graphicFrameMk id="8" creationId="{A628835D-30EA-40BD-BEA7-74A29D2C052E}"/>
          </ac:graphicFrameMkLst>
        </pc:graphicFrameChg>
        <pc:graphicFrameChg chg="add">
          <ac:chgData name="Lucien Chen" userId="63070bf2cf137cd2" providerId="LiveId" clId="{4A1E9EDE-D731-4D26-A858-47C0B0275D06}" dt="2020-03-31T12:04:55.591" v="2758"/>
          <ac:graphicFrameMkLst>
            <pc:docMk/>
            <pc:sldMk cId="1559836741" sldId="552"/>
            <ac:graphicFrameMk id="9" creationId="{782E3A77-B913-45DA-9BC3-90FF2E4323E0}"/>
          </ac:graphicFrameMkLst>
        </pc:graphicFrameChg>
        <pc:graphicFrameChg chg="add">
          <ac:chgData name="Lucien Chen" userId="63070bf2cf137cd2" providerId="LiveId" clId="{4A1E9EDE-D731-4D26-A858-47C0B0275D06}" dt="2020-03-31T12:04:55.591" v="2758"/>
          <ac:graphicFrameMkLst>
            <pc:docMk/>
            <pc:sldMk cId="1559836741" sldId="552"/>
            <ac:graphicFrameMk id="10" creationId="{734FFFD5-B966-4677-A44D-5080CA90F10E}"/>
          </ac:graphicFrameMkLst>
        </pc:graphicFrameChg>
        <pc:graphicFrameChg chg="add">
          <ac:chgData name="Lucien Chen" userId="63070bf2cf137cd2" providerId="LiveId" clId="{4A1E9EDE-D731-4D26-A858-47C0B0275D06}" dt="2020-03-31T12:04:55.591" v="2758"/>
          <ac:graphicFrameMkLst>
            <pc:docMk/>
            <pc:sldMk cId="1559836741" sldId="552"/>
            <ac:graphicFrameMk id="11" creationId="{03185115-9E6F-49EB-870A-B94D84A140B7}"/>
          </ac:graphicFrameMkLst>
        </pc:graphicFrameChg>
        <pc:graphicFrameChg chg="add">
          <ac:chgData name="Lucien Chen" userId="63070bf2cf137cd2" providerId="LiveId" clId="{4A1E9EDE-D731-4D26-A858-47C0B0275D06}" dt="2020-03-31T12:04:55.591" v="2758"/>
          <ac:graphicFrameMkLst>
            <pc:docMk/>
            <pc:sldMk cId="1559836741" sldId="552"/>
            <ac:graphicFrameMk id="12" creationId="{4D9C5DE4-B3D0-4443-A2A6-9C54690D501A}"/>
          </ac:graphicFrameMkLst>
        </pc:graphicFrameChg>
        <pc:graphicFrameChg chg="add">
          <ac:chgData name="Lucien Chen" userId="63070bf2cf137cd2" providerId="LiveId" clId="{4A1E9EDE-D731-4D26-A858-47C0B0275D06}" dt="2020-03-31T12:04:55.591" v="2758"/>
          <ac:graphicFrameMkLst>
            <pc:docMk/>
            <pc:sldMk cId="1559836741" sldId="552"/>
            <ac:graphicFrameMk id="13" creationId="{7D7CDBD0-D975-47FE-B6C2-E4CA88346E04}"/>
          </ac:graphicFrameMkLst>
        </pc:graphicFrameChg>
        <pc:picChg chg="del">
          <ac:chgData name="Lucien Chen" userId="63070bf2cf137cd2" providerId="LiveId" clId="{4A1E9EDE-D731-4D26-A858-47C0B0275D06}" dt="2020-03-31T12:04:16.372" v="2757" actId="478"/>
          <ac:picMkLst>
            <pc:docMk/>
            <pc:sldMk cId="1559836741" sldId="552"/>
            <ac:picMk id="14" creationId="{059A3024-6267-4945-B98D-83706737C630}"/>
          </ac:picMkLst>
        </pc:picChg>
      </pc:sldChg>
      <pc:sldChg chg="addSp delSp modSp add">
        <pc:chgData name="Lucien Chen" userId="63070bf2cf137cd2" providerId="LiveId" clId="{4A1E9EDE-D731-4D26-A858-47C0B0275D06}" dt="2020-03-31T12:05:43.506" v="2779" actId="1076"/>
        <pc:sldMkLst>
          <pc:docMk/>
          <pc:sldMk cId="635123945" sldId="553"/>
        </pc:sldMkLst>
        <pc:spChg chg="mod">
          <ac:chgData name="Lucien Chen" userId="63070bf2cf137cd2" providerId="LiveId" clId="{4A1E9EDE-D731-4D26-A858-47C0B0275D06}" dt="2020-03-31T12:05:22.433" v="2776"/>
          <ac:spMkLst>
            <pc:docMk/>
            <pc:sldMk cId="635123945" sldId="553"/>
            <ac:spMk id="4" creationId="{E03FF025-F07E-4A62-8230-43EBE7EA2A88}"/>
          </ac:spMkLst>
        </pc:spChg>
        <pc:spChg chg="del">
          <ac:chgData name="Lucien Chen" userId="63070bf2cf137cd2" providerId="LiveId" clId="{4A1E9EDE-D731-4D26-A858-47C0B0275D06}" dt="2020-03-31T12:05:38.339" v="2777" actId="478"/>
          <ac:spMkLst>
            <pc:docMk/>
            <pc:sldMk cId="635123945" sldId="553"/>
            <ac:spMk id="5" creationId="{68CFFC3A-98EE-4F79-BC36-F067AA0E2037}"/>
          </ac:spMkLst>
        </pc:spChg>
        <pc:spChg chg="add mod">
          <ac:chgData name="Lucien Chen" userId="63070bf2cf137cd2" providerId="LiveId" clId="{4A1E9EDE-D731-4D26-A858-47C0B0275D06}" dt="2020-03-31T12:05:43.506" v="2779" actId="1076"/>
          <ac:spMkLst>
            <pc:docMk/>
            <pc:sldMk cId="635123945" sldId="553"/>
            <ac:spMk id="14" creationId="{9FB51529-FE81-4C96-8A3B-7567F73916F5}"/>
          </ac:spMkLst>
        </pc:spChg>
        <pc:spChg chg="del">
          <ac:chgData name="Lucien Chen" userId="63070bf2cf137cd2" providerId="LiveId" clId="{4A1E9EDE-D731-4D26-A858-47C0B0275D06}" dt="2020-03-31T12:05:38.339" v="2777" actId="478"/>
          <ac:spMkLst>
            <pc:docMk/>
            <pc:sldMk cId="635123945" sldId="553"/>
            <ac:spMk id="15" creationId="{9533072E-7985-4B02-8A3D-0D529A78376E}"/>
          </ac:spMkLst>
        </pc:spChg>
        <pc:graphicFrameChg chg="del">
          <ac:chgData name="Lucien Chen" userId="63070bf2cf137cd2" providerId="LiveId" clId="{4A1E9EDE-D731-4D26-A858-47C0B0275D06}" dt="2020-03-31T12:05:38.339" v="2777" actId="478"/>
          <ac:graphicFrameMkLst>
            <pc:docMk/>
            <pc:sldMk cId="635123945" sldId="553"/>
            <ac:graphicFrameMk id="6" creationId="{C2B43F4F-F577-4581-87C3-CDCD701BA0F4}"/>
          </ac:graphicFrameMkLst>
        </pc:graphicFrameChg>
        <pc:graphicFrameChg chg="del">
          <ac:chgData name="Lucien Chen" userId="63070bf2cf137cd2" providerId="LiveId" clId="{4A1E9EDE-D731-4D26-A858-47C0B0275D06}" dt="2020-03-31T12:05:38.339" v="2777" actId="478"/>
          <ac:graphicFrameMkLst>
            <pc:docMk/>
            <pc:sldMk cId="635123945" sldId="553"/>
            <ac:graphicFrameMk id="7" creationId="{13185E2E-BAEC-4902-9351-95D80B5F0405}"/>
          </ac:graphicFrameMkLst>
        </pc:graphicFrameChg>
        <pc:graphicFrameChg chg="del">
          <ac:chgData name="Lucien Chen" userId="63070bf2cf137cd2" providerId="LiveId" clId="{4A1E9EDE-D731-4D26-A858-47C0B0275D06}" dt="2020-03-31T12:05:38.339" v="2777" actId="478"/>
          <ac:graphicFrameMkLst>
            <pc:docMk/>
            <pc:sldMk cId="635123945" sldId="553"/>
            <ac:graphicFrameMk id="8" creationId="{A628835D-30EA-40BD-BEA7-74A29D2C052E}"/>
          </ac:graphicFrameMkLst>
        </pc:graphicFrameChg>
        <pc:graphicFrameChg chg="del">
          <ac:chgData name="Lucien Chen" userId="63070bf2cf137cd2" providerId="LiveId" clId="{4A1E9EDE-D731-4D26-A858-47C0B0275D06}" dt="2020-03-31T12:05:38.339" v="2777" actId="478"/>
          <ac:graphicFrameMkLst>
            <pc:docMk/>
            <pc:sldMk cId="635123945" sldId="553"/>
            <ac:graphicFrameMk id="9" creationId="{782E3A77-B913-45DA-9BC3-90FF2E4323E0}"/>
          </ac:graphicFrameMkLst>
        </pc:graphicFrameChg>
        <pc:graphicFrameChg chg="del">
          <ac:chgData name="Lucien Chen" userId="63070bf2cf137cd2" providerId="LiveId" clId="{4A1E9EDE-D731-4D26-A858-47C0B0275D06}" dt="2020-03-31T12:05:38.339" v="2777" actId="478"/>
          <ac:graphicFrameMkLst>
            <pc:docMk/>
            <pc:sldMk cId="635123945" sldId="553"/>
            <ac:graphicFrameMk id="10" creationId="{734FFFD5-B966-4677-A44D-5080CA90F10E}"/>
          </ac:graphicFrameMkLst>
        </pc:graphicFrameChg>
        <pc:graphicFrameChg chg="del">
          <ac:chgData name="Lucien Chen" userId="63070bf2cf137cd2" providerId="LiveId" clId="{4A1E9EDE-D731-4D26-A858-47C0B0275D06}" dt="2020-03-31T12:05:38.339" v="2777" actId="478"/>
          <ac:graphicFrameMkLst>
            <pc:docMk/>
            <pc:sldMk cId="635123945" sldId="553"/>
            <ac:graphicFrameMk id="11" creationId="{03185115-9E6F-49EB-870A-B94D84A140B7}"/>
          </ac:graphicFrameMkLst>
        </pc:graphicFrameChg>
        <pc:graphicFrameChg chg="del">
          <ac:chgData name="Lucien Chen" userId="63070bf2cf137cd2" providerId="LiveId" clId="{4A1E9EDE-D731-4D26-A858-47C0B0275D06}" dt="2020-03-31T12:05:38.339" v="2777" actId="478"/>
          <ac:graphicFrameMkLst>
            <pc:docMk/>
            <pc:sldMk cId="635123945" sldId="553"/>
            <ac:graphicFrameMk id="12" creationId="{4D9C5DE4-B3D0-4443-A2A6-9C54690D501A}"/>
          </ac:graphicFrameMkLst>
        </pc:graphicFrameChg>
        <pc:graphicFrameChg chg="del">
          <ac:chgData name="Lucien Chen" userId="63070bf2cf137cd2" providerId="LiveId" clId="{4A1E9EDE-D731-4D26-A858-47C0B0275D06}" dt="2020-03-31T12:05:38.339" v="2777" actId="478"/>
          <ac:graphicFrameMkLst>
            <pc:docMk/>
            <pc:sldMk cId="635123945" sldId="553"/>
            <ac:graphicFrameMk id="13" creationId="{7D7CDBD0-D975-47FE-B6C2-E4CA88346E04}"/>
          </ac:graphicFrameMkLst>
        </pc:graphicFrameChg>
        <pc:graphicFrameChg chg="add mod">
          <ac:chgData name="Lucien Chen" userId="63070bf2cf137cd2" providerId="LiveId" clId="{4A1E9EDE-D731-4D26-A858-47C0B0275D06}" dt="2020-03-31T12:05:43.506" v="2779" actId="1076"/>
          <ac:graphicFrameMkLst>
            <pc:docMk/>
            <pc:sldMk cId="635123945" sldId="553"/>
            <ac:graphicFrameMk id="16" creationId="{FAD29075-74A5-4537-9352-F750F25F3B88}"/>
          </ac:graphicFrameMkLst>
        </pc:graphicFrameChg>
        <pc:graphicFrameChg chg="add mod">
          <ac:chgData name="Lucien Chen" userId="63070bf2cf137cd2" providerId="LiveId" clId="{4A1E9EDE-D731-4D26-A858-47C0B0275D06}" dt="2020-03-31T12:05:43.506" v="2779" actId="1076"/>
          <ac:graphicFrameMkLst>
            <pc:docMk/>
            <pc:sldMk cId="635123945" sldId="553"/>
            <ac:graphicFrameMk id="17" creationId="{1EF8A9A8-B061-4AA6-99DB-EA5756DD70B1}"/>
          </ac:graphicFrameMkLst>
        </pc:graphicFrameChg>
        <pc:graphicFrameChg chg="add mod">
          <ac:chgData name="Lucien Chen" userId="63070bf2cf137cd2" providerId="LiveId" clId="{4A1E9EDE-D731-4D26-A858-47C0B0275D06}" dt="2020-03-31T12:05:43.506" v="2779" actId="1076"/>
          <ac:graphicFrameMkLst>
            <pc:docMk/>
            <pc:sldMk cId="635123945" sldId="553"/>
            <ac:graphicFrameMk id="18" creationId="{65E33172-4E11-4A01-BE5A-E1CCAFBEC3F3}"/>
          </ac:graphicFrameMkLst>
        </pc:graphicFrameChg>
        <pc:graphicFrameChg chg="add mod">
          <ac:chgData name="Lucien Chen" userId="63070bf2cf137cd2" providerId="LiveId" clId="{4A1E9EDE-D731-4D26-A858-47C0B0275D06}" dt="2020-03-31T12:05:43.506" v="2779" actId="1076"/>
          <ac:graphicFrameMkLst>
            <pc:docMk/>
            <pc:sldMk cId="635123945" sldId="553"/>
            <ac:graphicFrameMk id="19" creationId="{D0B6A737-014C-43C1-9676-A753C318064B}"/>
          </ac:graphicFrameMkLst>
        </pc:graphicFrameChg>
        <pc:graphicFrameChg chg="add mod">
          <ac:chgData name="Lucien Chen" userId="63070bf2cf137cd2" providerId="LiveId" clId="{4A1E9EDE-D731-4D26-A858-47C0B0275D06}" dt="2020-03-31T12:05:43.506" v="2779" actId="1076"/>
          <ac:graphicFrameMkLst>
            <pc:docMk/>
            <pc:sldMk cId="635123945" sldId="553"/>
            <ac:graphicFrameMk id="20" creationId="{EB5F82BC-5315-41C4-88FA-4788DA76AFAA}"/>
          </ac:graphicFrameMkLst>
        </pc:graphicFrameChg>
        <pc:graphicFrameChg chg="add mod">
          <ac:chgData name="Lucien Chen" userId="63070bf2cf137cd2" providerId="LiveId" clId="{4A1E9EDE-D731-4D26-A858-47C0B0275D06}" dt="2020-03-31T12:05:43.506" v="2779" actId="1076"/>
          <ac:graphicFrameMkLst>
            <pc:docMk/>
            <pc:sldMk cId="635123945" sldId="553"/>
            <ac:graphicFrameMk id="21" creationId="{42F58757-F907-4127-A0B9-BB1E96F7834C}"/>
          </ac:graphicFrameMkLst>
        </pc:graphicFrameChg>
        <pc:graphicFrameChg chg="add mod">
          <ac:chgData name="Lucien Chen" userId="63070bf2cf137cd2" providerId="LiveId" clId="{4A1E9EDE-D731-4D26-A858-47C0B0275D06}" dt="2020-03-31T12:05:43.506" v="2779" actId="1076"/>
          <ac:graphicFrameMkLst>
            <pc:docMk/>
            <pc:sldMk cId="635123945" sldId="553"/>
            <ac:graphicFrameMk id="22" creationId="{211E0AFA-BC49-44F7-A70A-46F95E838470}"/>
          </ac:graphicFrameMkLst>
        </pc:graphicFrameChg>
        <pc:graphicFrameChg chg="add mod">
          <ac:chgData name="Lucien Chen" userId="63070bf2cf137cd2" providerId="LiveId" clId="{4A1E9EDE-D731-4D26-A858-47C0B0275D06}" dt="2020-03-31T12:05:43.506" v="2779" actId="1076"/>
          <ac:graphicFrameMkLst>
            <pc:docMk/>
            <pc:sldMk cId="635123945" sldId="553"/>
            <ac:graphicFrameMk id="23" creationId="{B5BDFB09-5CFE-4F8E-A705-C07FAAEC2343}"/>
          </ac:graphicFrameMkLst>
        </pc:graphicFrameChg>
        <pc:graphicFrameChg chg="add mod">
          <ac:chgData name="Lucien Chen" userId="63070bf2cf137cd2" providerId="LiveId" clId="{4A1E9EDE-D731-4D26-A858-47C0B0275D06}" dt="2020-03-31T12:05:43.506" v="2779" actId="1076"/>
          <ac:graphicFrameMkLst>
            <pc:docMk/>
            <pc:sldMk cId="635123945" sldId="553"/>
            <ac:graphicFrameMk id="24" creationId="{2599314D-59FD-470F-8591-1F25804B88F7}"/>
          </ac:graphicFrameMkLst>
        </pc:graphicFrameChg>
      </pc:sldChg>
      <pc:sldChg chg="addSp delSp modSp add">
        <pc:chgData name="Lucien Chen" userId="63070bf2cf137cd2" providerId="LiveId" clId="{4A1E9EDE-D731-4D26-A858-47C0B0275D06}" dt="2020-03-31T12:06:22.727" v="2786" actId="1036"/>
        <pc:sldMkLst>
          <pc:docMk/>
          <pc:sldMk cId="2580263256" sldId="554"/>
        </pc:sldMkLst>
        <pc:spChg chg="del">
          <ac:chgData name="Lucien Chen" userId="63070bf2cf137cd2" providerId="LiveId" clId="{4A1E9EDE-D731-4D26-A858-47C0B0275D06}" dt="2020-03-31T12:06:11.503" v="2782" actId="478"/>
          <ac:spMkLst>
            <pc:docMk/>
            <pc:sldMk cId="2580263256" sldId="554"/>
            <ac:spMk id="14" creationId="{9FB51529-FE81-4C96-8A3B-7567F73916F5}"/>
          </ac:spMkLst>
        </pc:spChg>
        <pc:spChg chg="add mod">
          <ac:chgData name="Lucien Chen" userId="63070bf2cf137cd2" providerId="LiveId" clId="{4A1E9EDE-D731-4D26-A858-47C0B0275D06}" dt="2020-03-31T12:06:22.727" v="2786" actId="1036"/>
          <ac:spMkLst>
            <pc:docMk/>
            <pc:sldMk cId="2580263256" sldId="554"/>
            <ac:spMk id="26" creationId="{EBD7BE12-E0E0-4A77-A7EF-49481A9FEE78}"/>
          </ac:spMkLst>
        </pc:spChg>
        <pc:graphicFrameChg chg="add mod">
          <ac:chgData name="Lucien Chen" userId="63070bf2cf137cd2" providerId="LiveId" clId="{4A1E9EDE-D731-4D26-A858-47C0B0275D06}" dt="2020-03-31T12:06:22.727" v="2786" actId="1036"/>
          <ac:graphicFrameMkLst>
            <pc:docMk/>
            <pc:sldMk cId="2580263256" sldId="554"/>
            <ac:graphicFrameMk id="13" creationId="{64C1370E-B683-4C52-AFE6-753C50289EED}"/>
          </ac:graphicFrameMkLst>
        </pc:graphicFrameChg>
        <pc:graphicFrameChg chg="add mod">
          <ac:chgData name="Lucien Chen" userId="63070bf2cf137cd2" providerId="LiveId" clId="{4A1E9EDE-D731-4D26-A858-47C0B0275D06}" dt="2020-03-31T12:06:22.727" v="2786" actId="1036"/>
          <ac:graphicFrameMkLst>
            <pc:docMk/>
            <pc:sldMk cId="2580263256" sldId="554"/>
            <ac:graphicFrameMk id="15" creationId="{D965E4CE-118D-48A2-8444-4FDE223C9179}"/>
          </ac:graphicFrameMkLst>
        </pc:graphicFrameChg>
        <pc:graphicFrameChg chg="del">
          <ac:chgData name="Lucien Chen" userId="63070bf2cf137cd2" providerId="LiveId" clId="{4A1E9EDE-D731-4D26-A858-47C0B0275D06}" dt="2020-03-31T12:06:09.431" v="2781" actId="478"/>
          <ac:graphicFrameMkLst>
            <pc:docMk/>
            <pc:sldMk cId="2580263256" sldId="554"/>
            <ac:graphicFrameMk id="16" creationId="{FAD29075-74A5-4537-9352-F750F25F3B88}"/>
          </ac:graphicFrameMkLst>
        </pc:graphicFrameChg>
        <pc:graphicFrameChg chg="del">
          <ac:chgData name="Lucien Chen" userId="63070bf2cf137cd2" providerId="LiveId" clId="{4A1E9EDE-D731-4D26-A858-47C0B0275D06}" dt="2020-03-31T12:06:09.431" v="2781" actId="478"/>
          <ac:graphicFrameMkLst>
            <pc:docMk/>
            <pc:sldMk cId="2580263256" sldId="554"/>
            <ac:graphicFrameMk id="17" creationId="{1EF8A9A8-B061-4AA6-99DB-EA5756DD70B1}"/>
          </ac:graphicFrameMkLst>
        </pc:graphicFrameChg>
        <pc:graphicFrameChg chg="del">
          <ac:chgData name="Lucien Chen" userId="63070bf2cf137cd2" providerId="LiveId" clId="{4A1E9EDE-D731-4D26-A858-47C0B0275D06}" dt="2020-03-31T12:06:09.431" v="2781" actId="478"/>
          <ac:graphicFrameMkLst>
            <pc:docMk/>
            <pc:sldMk cId="2580263256" sldId="554"/>
            <ac:graphicFrameMk id="18" creationId="{65E33172-4E11-4A01-BE5A-E1CCAFBEC3F3}"/>
          </ac:graphicFrameMkLst>
        </pc:graphicFrameChg>
        <pc:graphicFrameChg chg="del">
          <ac:chgData name="Lucien Chen" userId="63070bf2cf137cd2" providerId="LiveId" clId="{4A1E9EDE-D731-4D26-A858-47C0B0275D06}" dt="2020-03-31T12:06:09.431" v="2781" actId="478"/>
          <ac:graphicFrameMkLst>
            <pc:docMk/>
            <pc:sldMk cId="2580263256" sldId="554"/>
            <ac:graphicFrameMk id="19" creationId="{D0B6A737-014C-43C1-9676-A753C318064B}"/>
          </ac:graphicFrameMkLst>
        </pc:graphicFrameChg>
        <pc:graphicFrameChg chg="del">
          <ac:chgData name="Lucien Chen" userId="63070bf2cf137cd2" providerId="LiveId" clId="{4A1E9EDE-D731-4D26-A858-47C0B0275D06}" dt="2020-03-31T12:06:09.431" v="2781" actId="478"/>
          <ac:graphicFrameMkLst>
            <pc:docMk/>
            <pc:sldMk cId="2580263256" sldId="554"/>
            <ac:graphicFrameMk id="20" creationId="{EB5F82BC-5315-41C4-88FA-4788DA76AFAA}"/>
          </ac:graphicFrameMkLst>
        </pc:graphicFrameChg>
        <pc:graphicFrameChg chg="del">
          <ac:chgData name="Lucien Chen" userId="63070bf2cf137cd2" providerId="LiveId" clId="{4A1E9EDE-D731-4D26-A858-47C0B0275D06}" dt="2020-03-31T12:06:09.431" v="2781" actId="478"/>
          <ac:graphicFrameMkLst>
            <pc:docMk/>
            <pc:sldMk cId="2580263256" sldId="554"/>
            <ac:graphicFrameMk id="21" creationId="{42F58757-F907-4127-A0B9-BB1E96F7834C}"/>
          </ac:graphicFrameMkLst>
        </pc:graphicFrameChg>
        <pc:graphicFrameChg chg="del">
          <ac:chgData name="Lucien Chen" userId="63070bf2cf137cd2" providerId="LiveId" clId="{4A1E9EDE-D731-4D26-A858-47C0B0275D06}" dt="2020-03-31T12:06:09.431" v="2781" actId="478"/>
          <ac:graphicFrameMkLst>
            <pc:docMk/>
            <pc:sldMk cId="2580263256" sldId="554"/>
            <ac:graphicFrameMk id="22" creationId="{211E0AFA-BC49-44F7-A70A-46F95E838470}"/>
          </ac:graphicFrameMkLst>
        </pc:graphicFrameChg>
        <pc:graphicFrameChg chg="del">
          <ac:chgData name="Lucien Chen" userId="63070bf2cf137cd2" providerId="LiveId" clId="{4A1E9EDE-D731-4D26-A858-47C0B0275D06}" dt="2020-03-31T12:06:09.431" v="2781" actId="478"/>
          <ac:graphicFrameMkLst>
            <pc:docMk/>
            <pc:sldMk cId="2580263256" sldId="554"/>
            <ac:graphicFrameMk id="23" creationId="{B5BDFB09-5CFE-4F8E-A705-C07FAAEC2343}"/>
          </ac:graphicFrameMkLst>
        </pc:graphicFrameChg>
        <pc:graphicFrameChg chg="del">
          <ac:chgData name="Lucien Chen" userId="63070bf2cf137cd2" providerId="LiveId" clId="{4A1E9EDE-D731-4D26-A858-47C0B0275D06}" dt="2020-03-31T12:06:09.431" v="2781" actId="478"/>
          <ac:graphicFrameMkLst>
            <pc:docMk/>
            <pc:sldMk cId="2580263256" sldId="554"/>
            <ac:graphicFrameMk id="24" creationId="{2599314D-59FD-470F-8591-1F25804B88F7}"/>
          </ac:graphicFrameMkLst>
        </pc:graphicFrameChg>
        <pc:graphicFrameChg chg="add mod">
          <ac:chgData name="Lucien Chen" userId="63070bf2cf137cd2" providerId="LiveId" clId="{4A1E9EDE-D731-4D26-A858-47C0B0275D06}" dt="2020-03-31T12:06:22.727" v="2786" actId="1036"/>
          <ac:graphicFrameMkLst>
            <pc:docMk/>
            <pc:sldMk cId="2580263256" sldId="554"/>
            <ac:graphicFrameMk id="25" creationId="{3B44F377-D265-446F-8B13-14D094832209}"/>
          </ac:graphicFrameMkLst>
        </pc:graphicFrameChg>
      </pc:sldChg>
      <pc:sldChg chg="addSp delSp modSp add">
        <pc:chgData name="Lucien Chen" userId="63070bf2cf137cd2" providerId="LiveId" clId="{4A1E9EDE-D731-4D26-A858-47C0B0275D06}" dt="2020-03-31T12:08:48.782" v="2862" actId="1076"/>
        <pc:sldMkLst>
          <pc:docMk/>
          <pc:sldMk cId="2990884875" sldId="555"/>
        </pc:sldMkLst>
        <pc:spChg chg="mod">
          <ac:chgData name="Lucien Chen" userId="63070bf2cf137cd2" providerId="LiveId" clId="{4A1E9EDE-D731-4D26-A858-47C0B0275D06}" dt="2020-03-31T12:07:20.923" v="2838"/>
          <ac:spMkLst>
            <pc:docMk/>
            <pc:sldMk cId="2990884875" sldId="555"/>
            <ac:spMk id="4" creationId="{E03FF025-F07E-4A62-8230-43EBE7EA2A88}"/>
          </ac:spMkLst>
        </pc:spChg>
        <pc:spChg chg="add del">
          <ac:chgData name="Lucien Chen" userId="63070bf2cf137cd2" providerId="LiveId" clId="{4A1E9EDE-D731-4D26-A858-47C0B0275D06}" dt="2020-03-31T12:07:40.651" v="2842" actId="478"/>
          <ac:spMkLst>
            <pc:docMk/>
            <pc:sldMk cId="2990884875" sldId="555"/>
            <ac:spMk id="7" creationId="{0E00BB93-47C3-4B3D-A582-E9DB47F55728}"/>
          </ac:spMkLst>
        </pc:spChg>
        <pc:spChg chg="add del">
          <ac:chgData name="Lucien Chen" userId="63070bf2cf137cd2" providerId="LiveId" clId="{4A1E9EDE-D731-4D26-A858-47C0B0275D06}" dt="2020-03-31T12:07:41.797" v="2843" actId="478"/>
          <ac:spMkLst>
            <pc:docMk/>
            <pc:sldMk cId="2990884875" sldId="555"/>
            <ac:spMk id="8" creationId="{5294F47B-6EC4-47FD-8D9C-8CD3A34E3DF6}"/>
          </ac:spMkLst>
        </pc:spChg>
        <pc:spChg chg="add mod">
          <ac:chgData name="Lucien Chen" userId="63070bf2cf137cd2" providerId="LiveId" clId="{4A1E9EDE-D731-4D26-A858-47C0B0275D06}" dt="2020-03-31T12:08:27.005" v="2857" actId="20577"/>
          <ac:spMkLst>
            <pc:docMk/>
            <pc:sldMk cId="2990884875" sldId="555"/>
            <ac:spMk id="9" creationId="{E72AE198-7ACD-49E2-B0F8-1C43B3B6600D}"/>
          </ac:spMkLst>
        </pc:spChg>
        <pc:spChg chg="del">
          <ac:chgData name="Lucien Chen" userId="63070bf2cf137cd2" providerId="LiveId" clId="{4A1E9EDE-D731-4D26-A858-47C0B0275D06}" dt="2020-03-31T12:07:36.841" v="2840" actId="478"/>
          <ac:spMkLst>
            <pc:docMk/>
            <pc:sldMk cId="2990884875" sldId="555"/>
            <ac:spMk id="26" creationId="{EBD7BE12-E0E0-4A77-A7EF-49481A9FEE78}"/>
          </ac:spMkLst>
        </pc:spChg>
        <pc:graphicFrameChg chg="add mod">
          <ac:chgData name="Lucien Chen" userId="63070bf2cf137cd2" providerId="LiveId" clId="{4A1E9EDE-D731-4D26-A858-47C0B0275D06}" dt="2020-03-31T12:08:43.942" v="2861" actId="1076"/>
          <ac:graphicFrameMkLst>
            <pc:docMk/>
            <pc:sldMk cId="2990884875" sldId="555"/>
            <ac:graphicFrameMk id="10" creationId="{AD5AB4A0-256A-47C9-94F4-18E907017A91}"/>
          </ac:graphicFrameMkLst>
        </pc:graphicFrameChg>
        <pc:graphicFrameChg chg="add mod">
          <ac:chgData name="Lucien Chen" userId="63070bf2cf137cd2" providerId="LiveId" clId="{4A1E9EDE-D731-4D26-A858-47C0B0275D06}" dt="2020-03-31T12:08:15.318" v="2851" actId="1076"/>
          <ac:graphicFrameMkLst>
            <pc:docMk/>
            <pc:sldMk cId="2990884875" sldId="555"/>
            <ac:graphicFrameMk id="11" creationId="{41DE5BAA-FC38-40E5-B65A-5824B4552C34}"/>
          </ac:graphicFrameMkLst>
        </pc:graphicFrameChg>
        <pc:graphicFrameChg chg="add">
          <ac:chgData name="Lucien Chen" userId="63070bf2cf137cd2" providerId="LiveId" clId="{4A1E9EDE-D731-4D26-A858-47C0B0275D06}" dt="2020-03-31T12:07:37.712" v="2841"/>
          <ac:graphicFrameMkLst>
            <pc:docMk/>
            <pc:sldMk cId="2990884875" sldId="555"/>
            <ac:graphicFrameMk id="12" creationId="{E561F3F7-175A-4C1C-BB27-1CF290D4C112}"/>
          </ac:graphicFrameMkLst>
        </pc:graphicFrameChg>
        <pc:graphicFrameChg chg="del">
          <ac:chgData name="Lucien Chen" userId="63070bf2cf137cd2" providerId="LiveId" clId="{4A1E9EDE-D731-4D26-A858-47C0B0275D06}" dt="2020-03-31T12:07:35.454" v="2839" actId="478"/>
          <ac:graphicFrameMkLst>
            <pc:docMk/>
            <pc:sldMk cId="2990884875" sldId="555"/>
            <ac:graphicFrameMk id="13" creationId="{64C1370E-B683-4C52-AFE6-753C50289EED}"/>
          </ac:graphicFrameMkLst>
        </pc:graphicFrameChg>
        <pc:graphicFrameChg chg="add">
          <ac:chgData name="Lucien Chen" userId="63070bf2cf137cd2" providerId="LiveId" clId="{4A1E9EDE-D731-4D26-A858-47C0B0275D06}" dt="2020-03-31T12:07:37.712" v="2841"/>
          <ac:graphicFrameMkLst>
            <pc:docMk/>
            <pc:sldMk cId="2990884875" sldId="555"/>
            <ac:graphicFrameMk id="14" creationId="{C1B26FDA-7E1E-417E-AD89-D415D7B51DA8}"/>
          </ac:graphicFrameMkLst>
        </pc:graphicFrameChg>
        <pc:graphicFrameChg chg="del">
          <ac:chgData name="Lucien Chen" userId="63070bf2cf137cd2" providerId="LiveId" clId="{4A1E9EDE-D731-4D26-A858-47C0B0275D06}" dt="2020-03-31T12:07:35.454" v="2839" actId="478"/>
          <ac:graphicFrameMkLst>
            <pc:docMk/>
            <pc:sldMk cId="2990884875" sldId="555"/>
            <ac:graphicFrameMk id="15" creationId="{D965E4CE-118D-48A2-8444-4FDE223C9179}"/>
          </ac:graphicFrameMkLst>
        </pc:graphicFrameChg>
        <pc:graphicFrameChg chg="add mod">
          <ac:chgData name="Lucien Chen" userId="63070bf2cf137cd2" providerId="LiveId" clId="{4A1E9EDE-D731-4D26-A858-47C0B0275D06}" dt="2020-03-31T12:08:01.111" v="2846" actId="1076"/>
          <ac:graphicFrameMkLst>
            <pc:docMk/>
            <pc:sldMk cId="2990884875" sldId="555"/>
            <ac:graphicFrameMk id="16" creationId="{3BF4EF9C-CAE4-4C67-8E83-524272BFF2E6}"/>
          </ac:graphicFrameMkLst>
        </pc:graphicFrameChg>
        <pc:graphicFrameChg chg="add mod">
          <ac:chgData name="Lucien Chen" userId="63070bf2cf137cd2" providerId="LiveId" clId="{4A1E9EDE-D731-4D26-A858-47C0B0275D06}" dt="2020-03-31T12:07:59.063" v="2845" actId="1076"/>
          <ac:graphicFrameMkLst>
            <pc:docMk/>
            <pc:sldMk cId="2990884875" sldId="555"/>
            <ac:graphicFrameMk id="17" creationId="{9E2AD786-B3D7-4577-BC2F-EF8612265937}"/>
          </ac:graphicFrameMkLst>
        </pc:graphicFrameChg>
        <pc:graphicFrameChg chg="add mod">
          <ac:chgData name="Lucien Chen" userId="63070bf2cf137cd2" providerId="LiveId" clId="{4A1E9EDE-D731-4D26-A858-47C0B0275D06}" dt="2020-03-31T12:07:56.567" v="2844" actId="1076"/>
          <ac:graphicFrameMkLst>
            <pc:docMk/>
            <pc:sldMk cId="2990884875" sldId="555"/>
            <ac:graphicFrameMk id="18" creationId="{ADC2402C-BB84-4E96-B5AC-CB13C312A3DC}"/>
          </ac:graphicFrameMkLst>
        </pc:graphicFrameChg>
        <pc:graphicFrameChg chg="add">
          <ac:chgData name="Lucien Chen" userId="63070bf2cf137cd2" providerId="LiveId" clId="{4A1E9EDE-D731-4D26-A858-47C0B0275D06}" dt="2020-03-31T12:07:37.712" v="2841"/>
          <ac:graphicFrameMkLst>
            <pc:docMk/>
            <pc:sldMk cId="2990884875" sldId="555"/>
            <ac:graphicFrameMk id="19" creationId="{4B3CF1E9-28EC-43E0-92E4-46A5556B46C1}"/>
          </ac:graphicFrameMkLst>
        </pc:graphicFrameChg>
        <pc:graphicFrameChg chg="add mod">
          <ac:chgData name="Lucien Chen" userId="63070bf2cf137cd2" providerId="LiveId" clId="{4A1E9EDE-D731-4D26-A858-47C0B0275D06}" dt="2020-03-31T12:08:48.782" v="2862" actId="1076"/>
          <ac:graphicFrameMkLst>
            <pc:docMk/>
            <pc:sldMk cId="2990884875" sldId="555"/>
            <ac:graphicFrameMk id="20" creationId="{C2AA7C3E-9D15-49E7-9ABE-ED9145E0A736}"/>
          </ac:graphicFrameMkLst>
        </pc:graphicFrameChg>
        <pc:graphicFrameChg chg="add">
          <ac:chgData name="Lucien Chen" userId="63070bf2cf137cd2" providerId="LiveId" clId="{4A1E9EDE-D731-4D26-A858-47C0B0275D06}" dt="2020-03-31T12:07:37.712" v="2841"/>
          <ac:graphicFrameMkLst>
            <pc:docMk/>
            <pc:sldMk cId="2990884875" sldId="555"/>
            <ac:graphicFrameMk id="21" creationId="{1982D6C3-2638-45AC-B027-151835B4F302}"/>
          </ac:graphicFrameMkLst>
        </pc:graphicFrameChg>
        <pc:graphicFrameChg chg="add mod">
          <ac:chgData name="Lucien Chen" userId="63070bf2cf137cd2" providerId="LiveId" clId="{4A1E9EDE-D731-4D26-A858-47C0B0275D06}" dt="2020-03-31T12:08:41.181" v="2860" actId="1076"/>
          <ac:graphicFrameMkLst>
            <pc:docMk/>
            <pc:sldMk cId="2990884875" sldId="555"/>
            <ac:graphicFrameMk id="22" creationId="{C6C820AC-4601-48C5-B55F-82BD9EDEDF86}"/>
          </ac:graphicFrameMkLst>
        </pc:graphicFrameChg>
        <pc:graphicFrameChg chg="add mod">
          <ac:chgData name="Lucien Chen" userId="63070bf2cf137cd2" providerId="LiveId" clId="{4A1E9EDE-D731-4D26-A858-47C0B0275D06}" dt="2020-03-31T12:08:38.725" v="2859" actId="1076"/>
          <ac:graphicFrameMkLst>
            <pc:docMk/>
            <pc:sldMk cId="2990884875" sldId="555"/>
            <ac:graphicFrameMk id="23" creationId="{4FCC3EB9-2FAC-4D08-B018-81593F49280D}"/>
          </ac:graphicFrameMkLst>
        </pc:graphicFrameChg>
        <pc:graphicFrameChg chg="add mod">
          <ac:chgData name="Lucien Chen" userId="63070bf2cf137cd2" providerId="LiveId" clId="{4A1E9EDE-D731-4D26-A858-47C0B0275D06}" dt="2020-03-31T12:08:04.350" v="2847" actId="1076"/>
          <ac:graphicFrameMkLst>
            <pc:docMk/>
            <pc:sldMk cId="2990884875" sldId="555"/>
            <ac:graphicFrameMk id="24" creationId="{954661BD-5386-42FC-B313-81BDBC5740D1}"/>
          </ac:graphicFrameMkLst>
        </pc:graphicFrameChg>
        <pc:graphicFrameChg chg="del">
          <ac:chgData name="Lucien Chen" userId="63070bf2cf137cd2" providerId="LiveId" clId="{4A1E9EDE-D731-4D26-A858-47C0B0275D06}" dt="2020-03-31T12:07:35.454" v="2839" actId="478"/>
          <ac:graphicFrameMkLst>
            <pc:docMk/>
            <pc:sldMk cId="2990884875" sldId="555"/>
            <ac:graphicFrameMk id="25" creationId="{3B44F377-D265-446F-8B13-14D094832209}"/>
          </ac:graphicFrameMkLst>
        </pc:graphicFrameChg>
        <pc:graphicFrameChg chg="add mod">
          <ac:chgData name="Lucien Chen" userId="63070bf2cf137cd2" providerId="LiveId" clId="{4A1E9EDE-D731-4D26-A858-47C0B0275D06}" dt="2020-03-31T12:08:07.358" v="2848" actId="1076"/>
          <ac:graphicFrameMkLst>
            <pc:docMk/>
            <pc:sldMk cId="2990884875" sldId="555"/>
            <ac:graphicFrameMk id="27" creationId="{C3211E9F-EE17-4822-B155-8C03B34ECF12}"/>
          </ac:graphicFrameMkLst>
        </pc:graphicFrameChg>
        <pc:graphicFrameChg chg="add mod">
          <ac:chgData name="Lucien Chen" userId="63070bf2cf137cd2" providerId="LiveId" clId="{4A1E9EDE-D731-4D26-A858-47C0B0275D06}" dt="2020-03-31T12:08:10.368" v="2849" actId="1076"/>
          <ac:graphicFrameMkLst>
            <pc:docMk/>
            <pc:sldMk cId="2990884875" sldId="555"/>
            <ac:graphicFrameMk id="28" creationId="{B7E47E77-A7D4-482F-85D2-B74036103F15}"/>
          </ac:graphicFrameMkLst>
        </pc:graphicFrameChg>
        <pc:graphicFrameChg chg="add">
          <ac:chgData name="Lucien Chen" userId="63070bf2cf137cd2" providerId="LiveId" clId="{4A1E9EDE-D731-4D26-A858-47C0B0275D06}" dt="2020-03-31T12:07:37.712" v="2841"/>
          <ac:graphicFrameMkLst>
            <pc:docMk/>
            <pc:sldMk cId="2990884875" sldId="555"/>
            <ac:graphicFrameMk id="29" creationId="{580FDC0E-4E25-430D-84BC-585F80047D42}"/>
          </ac:graphicFrameMkLst>
        </pc:graphicFrameChg>
        <pc:graphicFrameChg chg="add mod">
          <ac:chgData name="Lucien Chen" userId="63070bf2cf137cd2" providerId="LiveId" clId="{4A1E9EDE-D731-4D26-A858-47C0B0275D06}" dt="2020-03-31T12:08:22.958" v="2852" actId="1076"/>
          <ac:graphicFrameMkLst>
            <pc:docMk/>
            <pc:sldMk cId="2990884875" sldId="555"/>
            <ac:graphicFrameMk id="30" creationId="{1FABEAF2-96F0-4217-85A0-08AD37610915}"/>
          </ac:graphicFrameMkLst>
        </pc:graphicFrameChg>
        <pc:graphicFrameChg chg="add">
          <ac:chgData name="Lucien Chen" userId="63070bf2cf137cd2" providerId="LiveId" clId="{4A1E9EDE-D731-4D26-A858-47C0B0275D06}" dt="2020-03-31T12:07:37.712" v="2841"/>
          <ac:graphicFrameMkLst>
            <pc:docMk/>
            <pc:sldMk cId="2990884875" sldId="555"/>
            <ac:graphicFrameMk id="31" creationId="{8277EE24-5E3D-4FF0-B68E-515E76D42EDE}"/>
          </ac:graphicFrameMkLst>
        </pc:graphicFrameChg>
        <pc:graphicFrameChg chg="add">
          <ac:chgData name="Lucien Chen" userId="63070bf2cf137cd2" providerId="LiveId" clId="{4A1E9EDE-D731-4D26-A858-47C0B0275D06}" dt="2020-03-31T12:07:37.712" v="2841"/>
          <ac:graphicFrameMkLst>
            <pc:docMk/>
            <pc:sldMk cId="2990884875" sldId="555"/>
            <ac:graphicFrameMk id="32" creationId="{D4EE206A-C2B5-4DC1-9647-7CFC85880123}"/>
          </ac:graphicFrameMkLst>
        </pc:graphicFrameChg>
        <pc:graphicFrameChg chg="add mod">
          <ac:chgData name="Lucien Chen" userId="63070bf2cf137cd2" providerId="LiveId" clId="{4A1E9EDE-D731-4D26-A858-47C0B0275D06}" dt="2020-03-31T12:08:35.767" v="2858" actId="1076"/>
          <ac:graphicFrameMkLst>
            <pc:docMk/>
            <pc:sldMk cId="2990884875" sldId="555"/>
            <ac:graphicFrameMk id="33" creationId="{2BB4A92B-D148-405D-B110-1AF5FB33865C}"/>
          </ac:graphicFrameMkLst>
        </pc:graphicFrameChg>
      </pc:sldChg>
      <pc:sldChg chg="addSp delSp modSp add">
        <pc:chgData name="Lucien Chen" userId="63070bf2cf137cd2" providerId="LiveId" clId="{4A1E9EDE-D731-4D26-A858-47C0B0275D06}" dt="2020-03-31T12:10:01.434" v="2898" actId="1076"/>
        <pc:sldMkLst>
          <pc:docMk/>
          <pc:sldMk cId="3203578042" sldId="556"/>
        </pc:sldMkLst>
        <pc:spChg chg="mod">
          <ac:chgData name="Lucien Chen" userId="63070bf2cf137cd2" providerId="LiveId" clId="{4A1E9EDE-D731-4D26-A858-47C0B0275D06}" dt="2020-03-31T12:09:08.106" v="2890"/>
          <ac:spMkLst>
            <pc:docMk/>
            <pc:sldMk cId="3203578042" sldId="556"/>
            <ac:spMk id="4" creationId="{E03FF025-F07E-4A62-8230-43EBE7EA2A88}"/>
          </ac:spMkLst>
        </pc:spChg>
        <pc:spChg chg="del">
          <ac:chgData name="Lucien Chen" userId="63070bf2cf137cd2" providerId="LiveId" clId="{4A1E9EDE-D731-4D26-A858-47C0B0275D06}" dt="2020-03-31T12:09:22.137" v="2892" actId="478"/>
          <ac:spMkLst>
            <pc:docMk/>
            <pc:sldMk cId="3203578042" sldId="556"/>
            <ac:spMk id="9" creationId="{E72AE198-7ACD-49E2-B0F8-1C43B3B6600D}"/>
          </ac:spMkLst>
        </pc:spChg>
        <pc:spChg chg="add">
          <ac:chgData name="Lucien Chen" userId="63070bf2cf137cd2" providerId="LiveId" clId="{4A1E9EDE-D731-4D26-A858-47C0B0275D06}" dt="2020-03-31T12:09:22.441" v="2893"/>
          <ac:spMkLst>
            <pc:docMk/>
            <pc:sldMk cId="3203578042" sldId="556"/>
            <ac:spMk id="34" creationId="{452E1ABF-121D-42F9-B9F5-770CD0B59269}"/>
          </ac:spMkLst>
        </pc:spChg>
        <pc:spChg chg="add">
          <ac:chgData name="Lucien Chen" userId="63070bf2cf137cd2" providerId="LiveId" clId="{4A1E9EDE-D731-4D26-A858-47C0B0275D06}" dt="2020-03-31T12:09:22.441" v="2893"/>
          <ac:spMkLst>
            <pc:docMk/>
            <pc:sldMk cId="3203578042" sldId="556"/>
            <ac:spMk id="38" creationId="{4E76E4BF-8F93-4CE8-8A3D-30FCEEEB9013}"/>
          </ac:spMkLst>
        </pc:spChg>
        <pc:spChg chg="add">
          <ac:chgData name="Lucien Chen" userId="63070bf2cf137cd2" providerId="LiveId" clId="{4A1E9EDE-D731-4D26-A858-47C0B0275D06}" dt="2020-03-31T12:09:22.441" v="2893"/>
          <ac:spMkLst>
            <pc:docMk/>
            <pc:sldMk cId="3203578042" sldId="556"/>
            <ac:spMk id="40" creationId="{7DE5C9BA-0483-4E8E-80AA-EB8A2B105C3D}"/>
          </ac:spMkLst>
        </pc:spChg>
        <pc:spChg chg="add mod">
          <ac:chgData name="Lucien Chen" userId="63070bf2cf137cd2" providerId="LiveId" clId="{4A1E9EDE-D731-4D26-A858-47C0B0275D06}" dt="2020-03-31T12:09:52.085" v="2896" actId="1076"/>
          <ac:spMkLst>
            <pc:docMk/>
            <pc:sldMk cId="3203578042" sldId="556"/>
            <ac:spMk id="43" creationId="{CB6CD2EE-F21F-4FB4-903F-1A512216D5A4}"/>
          </ac:spMkLst>
        </pc:sp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10" creationId="{AD5AB4A0-256A-47C9-94F4-18E907017A91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11" creationId="{41DE5BAA-FC38-40E5-B65A-5824B4552C34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12" creationId="{E561F3F7-175A-4C1C-BB27-1CF290D4C112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14" creationId="{C1B26FDA-7E1E-417E-AD89-D415D7B51DA8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16" creationId="{3BF4EF9C-CAE4-4C67-8E83-524272BFF2E6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17" creationId="{9E2AD786-B3D7-4577-BC2F-EF8612265937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18" creationId="{ADC2402C-BB84-4E96-B5AC-CB13C312A3DC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19" creationId="{4B3CF1E9-28EC-43E0-92E4-46A5556B46C1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20" creationId="{C2AA7C3E-9D15-49E7-9ABE-ED9145E0A736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21" creationId="{1982D6C3-2638-45AC-B027-151835B4F302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22" creationId="{C6C820AC-4601-48C5-B55F-82BD9EDEDF86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23" creationId="{4FCC3EB9-2FAC-4D08-B018-81593F49280D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24" creationId="{954661BD-5386-42FC-B313-81BDBC5740D1}"/>
          </ac:graphicFrameMkLst>
        </pc:graphicFrameChg>
        <pc:graphicFrameChg chg="add mod">
          <ac:chgData name="Lucien Chen" userId="63070bf2cf137cd2" providerId="LiveId" clId="{4A1E9EDE-D731-4D26-A858-47C0B0275D06}" dt="2020-03-31T12:10:01.434" v="2898" actId="1076"/>
          <ac:graphicFrameMkLst>
            <pc:docMk/>
            <pc:sldMk cId="3203578042" sldId="556"/>
            <ac:graphicFrameMk id="25" creationId="{4746EFEF-33C7-4193-88C8-E9C1A2CF631B}"/>
          </ac:graphicFrameMkLst>
        </pc:graphicFrameChg>
        <pc:graphicFrameChg chg="add mod">
          <ac:chgData name="Lucien Chen" userId="63070bf2cf137cd2" providerId="LiveId" clId="{4A1E9EDE-D731-4D26-A858-47C0B0275D06}" dt="2020-03-31T12:09:58.526" v="2897" actId="1076"/>
          <ac:graphicFrameMkLst>
            <pc:docMk/>
            <pc:sldMk cId="3203578042" sldId="556"/>
            <ac:graphicFrameMk id="26" creationId="{7CAC0CBD-CF20-434E-8EF4-3297DD08405D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27" creationId="{C3211E9F-EE17-4822-B155-8C03B34ECF12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28" creationId="{B7E47E77-A7D4-482F-85D2-B74036103F15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29" creationId="{580FDC0E-4E25-430D-84BC-585F80047D42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30" creationId="{1FABEAF2-96F0-4217-85A0-08AD37610915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31" creationId="{8277EE24-5E3D-4FF0-B68E-515E76D42EDE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32" creationId="{D4EE206A-C2B5-4DC1-9647-7CFC85880123}"/>
          </ac:graphicFrameMkLst>
        </pc:graphicFrameChg>
        <pc:graphicFrameChg chg="del">
          <ac:chgData name="Lucien Chen" userId="63070bf2cf137cd2" providerId="LiveId" clId="{4A1E9EDE-D731-4D26-A858-47C0B0275D06}" dt="2020-03-31T12:09:18.750" v="2891" actId="478"/>
          <ac:graphicFrameMkLst>
            <pc:docMk/>
            <pc:sldMk cId="3203578042" sldId="556"/>
            <ac:graphicFrameMk id="33" creationId="{2BB4A92B-D148-405D-B110-1AF5FB33865C}"/>
          </ac:graphicFrameMkLst>
        </pc:graphicFrameChg>
        <pc:graphicFrameChg chg="add">
          <ac:chgData name="Lucien Chen" userId="63070bf2cf137cd2" providerId="LiveId" clId="{4A1E9EDE-D731-4D26-A858-47C0B0275D06}" dt="2020-03-31T12:09:22.441" v="2893"/>
          <ac:graphicFrameMkLst>
            <pc:docMk/>
            <pc:sldMk cId="3203578042" sldId="556"/>
            <ac:graphicFrameMk id="35" creationId="{C11269BF-2AE2-43F9-B1D1-D7595AE1F9F9}"/>
          </ac:graphicFrameMkLst>
        </pc:graphicFrameChg>
        <pc:graphicFrameChg chg="add">
          <ac:chgData name="Lucien Chen" userId="63070bf2cf137cd2" providerId="LiveId" clId="{4A1E9EDE-D731-4D26-A858-47C0B0275D06}" dt="2020-03-31T12:09:22.441" v="2893"/>
          <ac:graphicFrameMkLst>
            <pc:docMk/>
            <pc:sldMk cId="3203578042" sldId="556"/>
            <ac:graphicFrameMk id="36" creationId="{16626FA4-B6ED-4A18-9D60-5AEFC300713D}"/>
          </ac:graphicFrameMkLst>
        </pc:graphicFrameChg>
        <pc:graphicFrameChg chg="add">
          <ac:chgData name="Lucien Chen" userId="63070bf2cf137cd2" providerId="LiveId" clId="{4A1E9EDE-D731-4D26-A858-47C0B0275D06}" dt="2020-03-31T12:09:22.441" v="2893"/>
          <ac:graphicFrameMkLst>
            <pc:docMk/>
            <pc:sldMk cId="3203578042" sldId="556"/>
            <ac:graphicFrameMk id="37" creationId="{4C8B1448-555D-4D3B-8DFA-5A3C5CDC95B9}"/>
          </ac:graphicFrameMkLst>
        </pc:graphicFrameChg>
        <pc:graphicFrameChg chg="add">
          <ac:chgData name="Lucien Chen" userId="63070bf2cf137cd2" providerId="LiveId" clId="{4A1E9EDE-D731-4D26-A858-47C0B0275D06}" dt="2020-03-31T12:09:22.441" v="2893"/>
          <ac:graphicFrameMkLst>
            <pc:docMk/>
            <pc:sldMk cId="3203578042" sldId="556"/>
            <ac:graphicFrameMk id="39" creationId="{7BDE09C1-A382-4CCE-8DCF-D87080C382F4}"/>
          </ac:graphicFrameMkLst>
        </pc:graphicFrameChg>
        <pc:graphicFrameChg chg="add">
          <ac:chgData name="Lucien Chen" userId="63070bf2cf137cd2" providerId="LiveId" clId="{4A1E9EDE-D731-4D26-A858-47C0B0275D06}" dt="2020-03-31T12:09:22.441" v="2893"/>
          <ac:graphicFrameMkLst>
            <pc:docMk/>
            <pc:sldMk cId="3203578042" sldId="556"/>
            <ac:graphicFrameMk id="41" creationId="{D01BB706-15FF-417C-B3EA-D6F2D0C1C52D}"/>
          </ac:graphicFrameMkLst>
        </pc:graphicFrameChg>
        <pc:graphicFrameChg chg="add">
          <ac:chgData name="Lucien Chen" userId="63070bf2cf137cd2" providerId="LiveId" clId="{4A1E9EDE-D731-4D26-A858-47C0B0275D06}" dt="2020-03-31T12:09:22.441" v="2893"/>
          <ac:graphicFrameMkLst>
            <pc:docMk/>
            <pc:sldMk cId="3203578042" sldId="556"/>
            <ac:graphicFrameMk id="42" creationId="{51D9ACC8-8F52-4E4B-BA19-E68A591F8FA9}"/>
          </ac:graphicFrameMkLst>
        </pc:graphicFrameChg>
      </pc:sldChg>
      <pc:sldChg chg="addSp delSp modSp add">
        <pc:chgData name="Lucien Chen" userId="63070bf2cf137cd2" providerId="LiveId" clId="{4A1E9EDE-D731-4D26-A858-47C0B0275D06}" dt="2020-03-31T12:13:41.899" v="2953" actId="1076"/>
        <pc:sldMkLst>
          <pc:docMk/>
          <pc:sldMk cId="190605843" sldId="557"/>
        </pc:sldMkLst>
        <pc:spChg chg="mod">
          <ac:chgData name="Lucien Chen" userId="63070bf2cf137cd2" providerId="LiveId" clId="{4A1E9EDE-D731-4D26-A858-47C0B0275D06}" dt="2020-03-31T12:13:19.049" v="2946"/>
          <ac:spMkLst>
            <pc:docMk/>
            <pc:sldMk cId="190605843" sldId="557"/>
            <ac:spMk id="4" creationId="{E03FF025-F07E-4A62-8230-43EBE7EA2A88}"/>
          </ac:spMkLst>
        </pc:spChg>
        <pc:spChg chg="add mod">
          <ac:chgData name="Lucien Chen" userId="63070bf2cf137cd2" providerId="LiveId" clId="{4A1E9EDE-D731-4D26-A858-47C0B0275D06}" dt="2020-03-31T12:13:41.899" v="2953" actId="1076"/>
          <ac:spMkLst>
            <pc:docMk/>
            <pc:sldMk cId="190605843" sldId="557"/>
            <ac:spMk id="15" creationId="{FBA6418A-A4FF-4935-B71B-FD939D6F840A}"/>
          </ac:spMkLst>
        </pc:spChg>
        <pc:spChg chg="add">
          <ac:chgData name="Lucien Chen" userId="63070bf2cf137cd2" providerId="LiveId" clId="{4A1E9EDE-D731-4D26-A858-47C0B0275D06}" dt="2020-03-31T12:13:30.487" v="2948"/>
          <ac:spMkLst>
            <pc:docMk/>
            <pc:sldMk cId="190605843" sldId="557"/>
            <ac:spMk id="20" creationId="{513EEB6C-13D6-4089-B035-668FF6B0B42E}"/>
          </ac:spMkLst>
        </pc:spChg>
        <pc:spChg chg="del">
          <ac:chgData name="Lucien Chen" userId="63070bf2cf137cd2" providerId="LiveId" clId="{4A1E9EDE-D731-4D26-A858-47C0B0275D06}" dt="2020-03-31T12:13:30.212" v="2947" actId="478"/>
          <ac:spMkLst>
            <pc:docMk/>
            <pc:sldMk cId="190605843" sldId="557"/>
            <ac:spMk id="34" creationId="{452E1ABF-121D-42F9-B9F5-770CD0B59269}"/>
          </ac:spMkLst>
        </pc:spChg>
        <pc:spChg chg="del">
          <ac:chgData name="Lucien Chen" userId="63070bf2cf137cd2" providerId="LiveId" clId="{4A1E9EDE-D731-4D26-A858-47C0B0275D06}" dt="2020-03-31T12:13:30.212" v="2947" actId="478"/>
          <ac:spMkLst>
            <pc:docMk/>
            <pc:sldMk cId="190605843" sldId="557"/>
            <ac:spMk id="38" creationId="{4E76E4BF-8F93-4CE8-8A3D-30FCEEEB9013}"/>
          </ac:spMkLst>
        </pc:spChg>
        <pc:spChg chg="del">
          <ac:chgData name="Lucien Chen" userId="63070bf2cf137cd2" providerId="LiveId" clId="{4A1E9EDE-D731-4D26-A858-47C0B0275D06}" dt="2020-03-31T12:13:30.212" v="2947" actId="478"/>
          <ac:spMkLst>
            <pc:docMk/>
            <pc:sldMk cId="190605843" sldId="557"/>
            <ac:spMk id="40" creationId="{7DE5C9BA-0483-4E8E-80AA-EB8A2B105C3D}"/>
          </ac:spMkLst>
        </pc:spChg>
        <pc:spChg chg="del">
          <ac:chgData name="Lucien Chen" userId="63070bf2cf137cd2" providerId="LiveId" clId="{4A1E9EDE-D731-4D26-A858-47C0B0275D06}" dt="2020-03-31T12:13:30.212" v="2947" actId="478"/>
          <ac:spMkLst>
            <pc:docMk/>
            <pc:sldMk cId="190605843" sldId="557"/>
            <ac:spMk id="43" creationId="{CB6CD2EE-F21F-4FB4-903F-1A512216D5A4}"/>
          </ac:spMkLst>
        </pc:spChg>
        <pc:graphicFrameChg chg="add">
          <ac:chgData name="Lucien Chen" userId="63070bf2cf137cd2" providerId="LiveId" clId="{4A1E9EDE-D731-4D26-A858-47C0B0275D06}" dt="2020-03-31T12:13:30.487" v="2948"/>
          <ac:graphicFrameMkLst>
            <pc:docMk/>
            <pc:sldMk cId="190605843" sldId="557"/>
            <ac:graphicFrameMk id="16" creationId="{37F146DC-6C34-4259-A12A-3018973E8484}"/>
          </ac:graphicFrameMkLst>
        </pc:graphicFrameChg>
        <pc:graphicFrameChg chg="add">
          <ac:chgData name="Lucien Chen" userId="63070bf2cf137cd2" providerId="LiveId" clId="{4A1E9EDE-D731-4D26-A858-47C0B0275D06}" dt="2020-03-31T12:13:30.487" v="2948"/>
          <ac:graphicFrameMkLst>
            <pc:docMk/>
            <pc:sldMk cId="190605843" sldId="557"/>
            <ac:graphicFrameMk id="17" creationId="{50EBFCAA-E471-4420-8292-1D6E2E5422E8}"/>
          </ac:graphicFrameMkLst>
        </pc:graphicFrameChg>
        <pc:graphicFrameChg chg="add">
          <ac:chgData name="Lucien Chen" userId="63070bf2cf137cd2" providerId="LiveId" clId="{4A1E9EDE-D731-4D26-A858-47C0B0275D06}" dt="2020-03-31T12:13:30.487" v="2948"/>
          <ac:graphicFrameMkLst>
            <pc:docMk/>
            <pc:sldMk cId="190605843" sldId="557"/>
            <ac:graphicFrameMk id="18" creationId="{44AFB6A5-B04E-41BF-8B78-D7ACBF3A5AC8}"/>
          </ac:graphicFrameMkLst>
        </pc:graphicFrameChg>
        <pc:graphicFrameChg chg="add">
          <ac:chgData name="Lucien Chen" userId="63070bf2cf137cd2" providerId="LiveId" clId="{4A1E9EDE-D731-4D26-A858-47C0B0275D06}" dt="2020-03-31T12:13:30.487" v="2948"/>
          <ac:graphicFrameMkLst>
            <pc:docMk/>
            <pc:sldMk cId="190605843" sldId="557"/>
            <ac:graphicFrameMk id="19" creationId="{2CE2A71B-1AD7-4E82-9446-AE7B27ABFEC5}"/>
          </ac:graphicFrameMkLst>
        </pc:graphicFrameChg>
        <pc:graphicFrameChg chg="del">
          <ac:chgData name="Lucien Chen" userId="63070bf2cf137cd2" providerId="LiveId" clId="{4A1E9EDE-D731-4D26-A858-47C0B0275D06}" dt="2020-03-31T12:13:30.212" v="2947" actId="478"/>
          <ac:graphicFrameMkLst>
            <pc:docMk/>
            <pc:sldMk cId="190605843" sldId="557"/>
            <ac:graphicFrameMk id="25" creationId="{4746EFEF-33C7-4193-88C8-E9C1A2CF631B}"/>
          </ac:graphicFrameMkLst>
        </pc:graphicFrameChg>
        <pc:graphicFrameChg chg="del">
          <ac:chgData name="Lucien Chen" userId="63070bf2cf137cd2" providerId="LiveId" clId="{4A1E9EDE-D731-4D26-A858-47C0B0275D06}" dt="2020-03-31T12:13:37.733" v="2951" actId="478"/>
          <ac:graphicFrameMkLst>
            <pc:docMk/>
            <pc:sldMk cId="190605843" sldId="557"/>
            <ac:graphicFrameMk id="26" creationId="{7CAC0CBD-CF20-434E-8EF4-3297DD08405D}"/>
          </ac:graphicFrameMkLst>
        </pc:graphicFrameChg>
        <pc:graphicFrameChg chg="del">
          <ac:chgData name="Lucien Chen" userId="63070bf2cf137cd2" providerId="LiveId" clId="{4A1E9EDE-D731-4D26-A858-47C0B0275D06}" dt="2020-03-31T12:13:30.212" v="2947" actId="478"/>
          <ac:graphicFrameMkLst>
            <pc:docMk/>
            <pc:sldMk cId="190605843" sldId="557"/>
            <ac:graphicFrameMk id="35" creationId="{C11269BF-2AE2-43F9-B1D1-D7595AE1F9F9}"/>
          </ac:graphicFrameMkLst>
        </pc:graphicFrameChg>
        <pc:graphicFrameChg chg="del">
          <ac:chgData name="Lucien Chen" userId="63070bf2cf137cd2" providerId="LiveId" clId="{4A1E9EDE-D731-4D26-A858-47C0B0275D06}" dt="2020-03-31T12:13:30.212" v="2947" actId="478"/>
          <ac:graphicFrameMkLst>
            <pc:docMk/>
            <pc:sldMk cId="190605843" sldId="557"/>
            <ac:graphicFrameMk id="36" creationId="{16626FA4-B6ED-4A18-9D60-5AEFC300713D}"/>
          </ac:graphicFrameMkLst>
        </pc:graphicFrameChg>
        <pc:graphicFrameChg chg="del">
          <ac:chgData name="Lucien Chen" userId="63070bf2cf137cd2" providerId="LiveId" clId="{4A1E9EDE-D731-4D26-A858-47C0B0275D06}" dt="2020-03-31T12:13:30.212" v="2947" actId="478"/>
          <ac:graphicFrameMkLst>
            <pc:docMk/>
            <pc:sldMk cId="190605843" sldId="557"/>
            <ac:graphicFrameMk id="37" creationId="{4C8B1448-555D-4D3B-8DFA-5A3C5CDC95B9}"/>
          </ac:graphicFrameMkLst>
        </pc:graphicFrameChg>
        <pc:graphicFrameChg chg="del">
          <ac:chgData name="Lucien Chen" userId="63070bf2cf137cd2" providerId="LiveId" clId="{4A1E9EDE-D731-4D26-A858-47C0B0275D06}" dt="2020-03-31T12:13:30.212" v="2947" actId="478"/>
          <ac:graphicFrameMkLst>
            <pc:docMk/>
            <pc:sldMk cId="190605843" sldId="557"/>
            <ac:graphicFrameMk id="39" creationId="{7BDE09C1-A382-4CCE-8DCF-D87080C382F4}"/>
          </ac:graphicFrameMkLst>
        </pc:graphicFrameChg>
        <pc:graphicFrameChg chg="del">
          <ac:chgData name="Lucien Chen" userId="63070bf2cf137cd2" providerId="LiveId" clId="{4A1E9EDE-D731-4D26-A858-47C0B0275D06}" dt="2020-03-31T12:13:30.212" v="2947" actId="478"/>
          <ac:graphicFrameMkLst>
            <pc:docMk/>
            <pc:sldMk cId="190605843" sldId="557"/>
            <ac:graphicFrameMk id="41" creationId="{D01BB706-15FF-417C-B3EA-D6F2D0C1C52D}"/>
          </ac:graphicFrameMkLst>
        </pc:graphicFrameChg>
        <pc:graphicFrameChg chg="del">
          <ac:chgData name="Lucien Chen" userId="63070bf2cf137cd2" providerId="LiveId" clId="{4A1E9EDE-D731-4D26-A858-47C0B0275D06}" dt="2020-03-31T12:13:38.677" v="2952" actId="478"/>
          <ac:graphicFrameMkLst>
            <pc:docMk/>
            <pc:sldMk cId="190605843" sldId="557"/>
            <ac:graphicFrameMk id="42" creationId="{51D9ACC8-8F52-4E4B-BA19-E68A591F8FA9}"/>
          </ac:graphicFrameMkLst>
        </pc:graphicFrameChg>
      </pc:sldChg>
      <pc:sldChg chg="addSp delSp modSp add modAnim">
        <pc:chgData name="Lucien Chen" userId="63070bf2cf137cd2" providerId="LiveId" clId="{4A1E9EDE-D731-4D26-A858-47C0B0275D06}" dt="2020-03-31T12:14:56.274" v="2977" actId="1076"/>
        <pc:sldMkLst>
          <pc:docMk/>
          <pc:sldMk cId="309015332" sldId="558"/>
        </pc:sldMkLst>
        <pc:spChg chg="add del">
          <ac:chgData name="Lucien Chen" userId="63070bf2cf137cd2" providerId="LiveId" clId="{4A1E9EDE-D731-4D26-A858-47C0B0275D06}" dt="2020-03-31T12:14:15.881" v="2962"/>
          <ac:spMkLst>
            <pc:docMk/>
            <pc:sldMk cId="309015332" sldId="558"/>
            <ac:spMk id="9" creationId="{8ADDBCB6-B484-4368-8A1E-C8DA20C2C592}"/>
          </ac:spMkLst>
        </pc:spChg>
        <pc:spChg chg="add del">
          <ac:chgData name="Lucien Chen" userId="63070bf2cf137cd2" providerId="LiveId" clId="{4A1E9EDE-D731-4D26-A858-47C0B0275D06}" dt="2020-03-31T12:14:15.881" v="2962"/>
          <ac:spMkLst>
            <pc:docMk/>
            <pc:sldMk cId="309015332" sldId="558"/>
            <ac:spMk id="10" creationId="{D70972DF-90A7-414E-9394-0415D03E0515}"/>
          </ac:spMkLst>
        </pc:spChg>
        <pc:spChg chg="add del mod">
          <ac:chgData name="Lucien Chen" userId="63070bf2cf137cd2" providerId="LiveId" clId="{4A1E9EDE-D731-4D26-A858-47C0B0275D06}" dt="2020-03-31T12:14:15.881" v="2962"/>
          <ac:spMkLst>
            <pc:docMk/>
            <pc:sldMk cId="309015332" sldId="558"/>
            <ac:spMk id="11" creationId="{6263C539-A1A7-4F90-A80C-A3F51FFB6E9D}"/>
          </ac:spMkLst>
        </pc:spChg>
        <pc:spChg chg="del">
          <ac:chgData name="Lucien Chen" userId="63070bf2cf137cd2" providerId="LiveId" clId="{4A1E9EDE-D731-4D26-A858-47C0B0275D06}" dt="2020-03-31T12:14:02.505" v="2956" actId="478"/>
          <ac:spMkLst>
            <pc:docMk/>
            <pc:sldMk cId="309015332" sldId="558"/>
            <ac:spMk id="15" creationId="{FBA6418A-A4FF-4935-B71B-FD939D6F840A}"/>
          </ac:spMkLst>
        </pc:spChg>
        <pc:spChg chg="del">
          <ac:chgData name="Lucien Chen" userId="63070bf2cf137cd2" providerId="LiveId" clId="{4A1E9EDE-D731-4D26-A858-47C0B0275D06}" dt="2020-03-31T12:14:01.065" v="2955" actId="478"/>
          <ac:spMkLst>
            <pc:docMk/>
            <pc:sldMk cId="309015332" sldId="558"/>
            <ac:spMk id="20" creationId="{513EEB6C-13D6-4089-B035-668FF6B0B42E}"/>
          </ac:spMkLst>
        </pc:spChg>
        <pc:spChg chg="add del">
          <ac:chgData name="Lucien Chen" userId="63070bf2cf137cd2" providerId="LiveId" clId="{4A1E9EDE-D731-4D26-A858-47C0B0275D06}" dt="2020-03-31T12:14:15.881" v="2962"/>
          <ac:spMkLst>
            <pc:docMk/>
            <pc:sldMk cId="309015332" sldId="558"/>
            <ac:spMk id="27" creationId="{DF80567F-06D8-4D84-BF5E-D65D275D4085}"/>
          </ac:spMkLst>
        </pc:spChg>
        <pc:spChg chg="add del">
          <ac:chgData name="Lucien Chen" userId="63070bf2cf137cd2" providerId="LiveId" clId="{4A1E9EDE-D731-4D26-A858-47C0B0275D06}" dt="2020-03-31T12:14:15.881" v="2962"/>
          <ac:spMkLst>
            <pc:docMk/>
            <pc:sldMk cId="309015332" sldId="558"/>
            <ac:spMk id="28" creationId="{2C667A22-AF81-4E34-A1B1-9651B9364130}"/>
          </ac:spMkLst>
        </pc:spChg>
        <pc:spChg chg="add del">
          <ac:chgData name="Lucien Chen" userId="63070bf2cf137cd2" providerId="LiveId" clId="{4A1E9EDE-D731-4D26-A858-47C0B0275D06}" dt="2020-03-31T12:14:15.881" v="2962"/>
          <ac:spMkLst>
            <pc:docMk/>
            <pc:sldMk cId="309015332" sldId="558"/>
            <ac:spMk id="29" creationId="{B89C82F4-59F3-4AA0-BA2A-F321929A9018}"/>
          </ac:spMkLst>
        </pc:spChg>
        <pc:spChg chg="add mod">
          <ac:chgData name="Lucien Chen" userId="63070bf2cf137cd2" providerId="LiveId" clId="{4A1E9EDE-D731-4D26-A858-47C0B0275D06}" dt="2020-03-31T12:14:21.668" v="2964" actId="1076"/>
          <ac:spMkLst>
            <pc:docMk/>
            <pc:sldMk cId="309015332" sldId="558"/>
            <ac:spMk id="30" creationId="{CB978223-052C-466B-A3E7-86D118847128}"/>
          </ac:spMkLst>
        </pc:spChg>
        <pc:spChg chg="add mod">
          <ac:chgData name="Lucien Chen" userId="63070bf2cf137cd2" providerId="LiveId" clId="{4A1E9EDE-D731-4D26-A858-47C0B0275D06}" dt="2020-03-31T12:14:21.668" v="2964" actId="1076"/>
          <ac:spMkLst>
            <pc:docMk/>
            <pc:sldMk cId="309015332" sldId="558"/>
            <ac:spMk id="31" creationId="{E6B3B11D-DEF8-4092-9330-EDAC93D84F00}"/>
          </ac:spMkLst>
        </pc:spChg>
        <pc:spChg chg="add mod">
          <ac:chgData name="Lucien Chen" userId="63070bf2cf137cd2" providerId="LiveId" clId="{4A1E9EDE-D731-4D26-A858-47C0B0275D06}" dt="2020-03-31T12:14:27.637" v="2968" actId="20577"/>
          <ac:spMkLst>
            <pc:docMk/>
            <pc:sldMk cId="309015332" sldId="558"/>
            <ac:spMk id="32" creationId="{3A57E434-ADD8-4C03-8DD0-5EF1911CE997}"/>
          </ac:spMkLst>
        </pc:spChg>
        <pc:spChg chg="add mod">
          <ac:chgData name="Lucien Chen" userId="63070bf2cf137cd2" providerId="LiveId" clId="{4A1E9EDE-D731-4D26-A858-47C0B0275D06}" dt="2020-03-31T12:14:21.668" v="2964" actId="1076"/>
          <ac:spMkLst>
            <pc:docMk/>
            <pc:sldMk cId="309015332" sldId="558"/>
            <ac:spMk id="42" creationId="{96BF814B-3A58-4A29-B657-6E45E9341C1C}"/>
          </ac:spMkLst>
        </pc:spChg>
        <pc:spChg chg="add mod">
          <ac:chgData name="Lucien Chen" userId="63070bf2cf137cd2" providerId="LiveId" clId="{4A1E9EDE-D731-4D26-A858-47C0B0275D06}" dt="2020-03-31T12:14:21.668" v="2964" actId="1076"/>
          <ac:spMkLst>
            <pc:docMk/>
            <pc:sldMk cId="309015332" sldId="558"/>
            <ac:spMk id="43" creationId="{F6180D98-979E-4D26-9FC5-89F685702A3C}"/>
          </ac:spMkLst>
        </pc:spChg>
        <pc:spChg chg="add mod">
          <ac:chgData name="Lucien Chen" userId="63070bf2cf137cd2" providerId="LiveId" clId="{4A1E9EDE-D731-4D26-A858-47C0B0275D06}" dt="2020-03-31T12:14:21.668" v="2964" actId="1076"/>
          <ac:spMkLst>
            <pc:docMk/>
            <pc:sldMk cId="309015332" sldId="558"/>
            <ac:spMk id="44" creationId="{06D1AF72-C2D5-478B-9CB4-91363A1D9098}"/>
          </ac:spMkLst>
        </pc:spChg>
        <pc:graphicFrameChg chg="add del">
          <ac:chgData name="Lucien Chen" userId="63070bf2cf137cd2" providerId="LiveId" clId="{4A1E9EDE-D731-4D26-A858-47C0B0275D06}" dt="2020-03-31T12:14:15.881" v="2962"/>
          <ac:graphicFrameMkLst>
            <pc:docMk/>
            <pc:sldMk cId="309015332" sldId="558"/>
            <ac:graphicFrameMk id="12" creationId="{46FD1C42-1E69-41D0-ADCE-AD52E9A0FF16}"/>
          </ac:graphicFrameMkLst>
        </pc:graphicFrameChg>
        <pc:graphicFrameChg chg="add del">
          <ac:chgData name="Lucien Chen" userId="63070bf2cf137cd2" providerId="LiveId" clId="{4A1E9EDE-D731-4D26-A858-47C0B0275D06}" dt="2020-03-31T12:14:15.881" v="2962"/>
          <ac:graphicFrameMkLst>
            <pc:docMk/>
            <pc:sldMk cId="309015332" sldId="558"/>
            <ac:graphicFrameMk id="13" creationId="{63504281-EA20-4B82-BA40-8784BAAD19E1}"/>
          </ac:graphicFrameMkLst>
        </pc:graphicFrameChg>
        <pc:graphicFrameChg chg="add del">
          <ac:chgData name="Lucien Chen" userId="63070bf2cf137cd2" providerId="LiveId" clId="{4A1E9EDE-D731-4D26-A858-47C0B0275D06}" dt="2020-03-31T12:14:15.881" v="2962"/>
          <ac:graphicFrameMkLst>
            <pc:docMk/>
            <pc:sldMk cId="309015332" sldId="558"/>
            <ac:graphicFrameMk id="14" creationId="{7AB8D25B-49D3-41FE-AC3D-ABF83DC8666F}"/>
          </ac:graphicFrameMkLst>
        </pc:graphicFrameChg>
        <pc:graphicFrameChg chg="del">
          <ac:chgData name="Lucien Chen" userId="63070bf2cf137cd2" providerId="LiveId" clId="{4A1E9EDE-D731-4D26-A858-47C0B0275D06}" dt="2020-03-31T12:14:01.065" v="2955" actId="478"/>
          <ac:graphicFrameMkLst>
            <pc:docMk/>
            <pc:sldMk cId="309015332" sldId="558"/>
            <ac:graphicFrameMk id="16" creationId="{37F146DC-6C34-4259-A12A-3018973E8484}"/>
          </ac:graphicFrameMkLst>
        </pc:graphicFrameChg>
        <pc:graphicFrameChg chg="del">
          <ac:chgData name="Lucien Chen" userId="63070bf2cf137cd2" providerId="LiveId" clId="{4A1E9EDE-D731-4D26-A858-47C0B0275D06}" dt="2020-03-31T12:14:01.065" v="2955" actId="478"/>
          <ac:graphicFrameMkLst>
            <pc:docMk/>
            <pc:sldMk cId="309015332" sldId="558"/>
            <ac:graphicFrameMk id="17" creationId="{50EBFCAA-E471-4420-8292-1D6E2E5422E8}"/>
          </ac:graphicFrameMkLst>
        </pc:graphicFrameChg>
        <pc:graphicFrameChg chg="del">
          <ac:chgData name="Lucien Chen" userId="63070bf2cf137cd2" providerId="LiveId" clId="{4A1E9EDE-D731-4D26-A858-47C0B0275D06}" dt="2020-03-31T12:14:01.065" v="2955" actId="478"/>
          <ac:graphicFrameMkLst>
            <pc:docMk/>
            <pc:sldMk cId="309015332" sldId="558"/>
            <ac:graphicFrameMk id="18" creationId="{44AFB6A5-B04E-41BF-8B78-D7ACBF3A5AC8}"/>
          </ac:graphicFrameMkLst>
        </pc:graphicFrameChg>
        <pc:graphicFrameChg chg="del">
          <ac:chgData name="Lucien Chen" userId="63070bf2cf137cd2" providerId="LiveId" clId="{4A1E9EDE-D731-4D26-A858-47C0B0275D06}" dt="2020-03-31T12:14:01.065" v="2955" actId="478"/>
          <ac:graphicFrameMkLst>
            <pc:docMk/>
            <pc:sldMk cId="309015332" sldId="558"/>
            <ac:graphicFrameMk id="19" creationId="{2CE2A71B-1AD7-4E82-9446-AE7B27ABFEC5}"/>
          </ac:graphicFrameMkLst>
        </pc:graphicFrameChg>
        <pc:graphicFrameChg chg="add del">
          <ac:chgData name="Lucien Chen" userId="63070bf2cf137cd2" providerId="LiveId" clId="{4A1E9EDE-D731-4D26-A858-47C0B0275D06}" dt="2020-03-31T12:14:15.881" v="2962"/>
          <ac:graphicFrameMkLst>
            <pc:docMk/>
            <pc:sldMk cId="309015332" sldId="558"/>
            <ac:graphicFrameMk id="21" creationId="{E34CF532-129E-49E1-AB4F-DA14F3E4BEF9}"/>
          </ac:graphicFrameMkLst>
        </pc:graphicFrameChg>
        <pc:graphicFrameChg chg="add del">
          <ac:chgData name="Lucien Chen" userId="63070bf2cf137cd2" providerId="LiveId" clId="{4A1E9EDE-D731-4D26-A858-47C0B0275D06}" dt="2020-03-31T12:14:15.881" v="2962"/>
          <ac:graphicFrameMkLst>
            <pc:docMk/>
            <pc:sldMk cId="309015332" sldId="558"/>
            <ac:graphicFrameMk id="22" creationId="{060C28E7-8FAB-4331-80FD-DC02A97DDC5C}"/>
          </ac:graphicFrameMkLst>
        </pc:graphicFrameChg>
        <pc:graphicFrameChg chg="add del">
          <ac:chgData name="Lucien Chen" userId="63070bf2cf137cd2" providerId="LiveId" clId="{4A1E9EDE-D731-4D26-A858-47C0B0275D06}" dt="2020-03-31T12:14:15.881" v="2962"/>
          <ac:graphicFrameMkLst>
            <pc:docMk/>
            <pc:sldMk cId="309015332" sldId="558"/>
            <ac:graphicFrameMk id="23" creationId="{E15C0F02-5101-4B9A-B762-388F6644E1A1}"/>
          </ac:graphicFrameMkLst>
        </pc:graphicFrameChg>
        <pc:graphicFrameChg chg="add del">
          <ac:chgData name="Lucien Chen" userId="63070bf2cf137cd2" providerId="LiveId" clId="{4A1E9EDE-D731-4D26-A858-47C0B0275D06}" dt="2020-03-31T12:14:15.881" v="2962"/>
          <ac:graphicFrameMkLst>
            <pc:docMk/>
            <pc:sldMk cId="309015332" sldId="558"/>
            <ac:graphicFrameMk id="24" creationId="{1C49B285-9F98-4B63-B774-65617958E047}"/>
          </ac:graphicFrameMkLst>
        </pc:graphicFrameChg>
        <pc:graphicFrameChg chg="add del">
          <ac:chgData name="Lucien Chen" userId="63070bf2cf137cd2" providerId="LiveId" clId="{4A1E9EDE-D731-4D26-A858-47C0B0275D06}" dt="2020-03-31T12:14:15.881" v="2962"/>
          <ac:graphicFrameMkLst>
            <pc:docMk/>
            <pc:sldMk cId="309015332" sldId="558"/>
            <ac:graphicFrameMk id="25" creationId="{4DE0CC29-78ED-4041-A4D1-B2226B113486}"/>
          </ac:graphicFrameMkLst>
        </pc:graphicFrameChg>
        <pc:graphicFrameChg chg="add del">
          <ac:chgData name="Lucien Chen" userId="63070bf2cf137cd2" providerId="LiveId" clId="{4A1E9EDE-D731-4D26-A858-47C0B0275D06}" dt="2020-03-31T12:14:15.881" v="2962"/>
          <ac:graphicFrameMkLst>
            <pc:docMk/>
            <pc:sldMk cId="309015332" sldId="558"/>
            <ac:graphicFrameMk id="26" creationId="{8B94E258-E315-414B-B100-940F5E994B23}"/>
          </ac:graphicFrameMkLst>
        </pc:graphicFrameChg>
        <pc:graphicFrameChg chg="add mod">
          <ac:chgData name="Lucien Chen" userId="63070bf2cf137cd2" providerId="LiveId" clId="{4A1E9EDE-D731-4D26-A858-47C0B0275D06}" dt="2020-03-31T12:14:21.668" v="2964" actId="1076"/>
          <ac:graphicFrameMkLst>
            <pc:docMk/>
            <pc:sldMk cId="309015332" sldId="558"/>
            <ac:graphicFrameMk id="33" creationId="{E7C3A298-F27C-4B98-8B54-BB7CE527C6D5}"/>
          </ac:graphicFrameMkLst>
        </pc:graphicFrameChg>
        <pc:graphicFrameChg chg="add mod">
          <ac:chgData name="Lucien Chen" userId="63070bf2cf137cd2" providerId="LiveId" clId="{4A1E9EDE-D731-4D26-A858-47C0B0275D06}" dt="2020-03-31T12:14:25.779" v="2967" actId="1076"/>
          <ac:graphicFrameMkLst>
            <pc:docMk/>
            <pc:sldMk cId="309015332" sldId="558"/>
            <ac:graphicFrameMk id="34" creationId="{9BDCB552-D07A-46F2-B9C4-A8A1E5AB7A1E}"/>
          </ac:graphicFrameMkLst>
        </pc:graphicFrameChg>
        <pc:graphicFrameChg chg="add mod">
          <ac:chgData name="Lucien Chen" userId="63070bf2cf137cd2" providerId="LiveId" clId="{4A1E9EDE-D731-4D26-A858-47C0B0275D06}" dt="2020-03-31T12:14:49.723" v="2975" actId="1076"/>
          <ac:graphicFrameMkLst>
            <pc:docMk/>
            <pc:sldMk cId="309015332" sldId="558"/>
            <ac:graphicFrameMk id="35" creationId="{115DB1E5-4F66-4CE9-A8B8-E98351569CAD}"/>
          </ac:graphicFrameMkLst>
        </pc:graphicFrameChg>
        <pc:graphicFrameChg chg="add mod">
          <ac:chgData name="Lucien Chen" userId="63070bf2cf137cd2" providerId="LiveId" clId="{4A1E9EDE-D731-4D26-A858-47C0B0275D06}" dt="2020-03-31T12:14:53.531" v="2976" actId="1076"/>
          <ac:graphicFrameMkLst>
            <pc:docMk/>
            <pc:sldMk cId="309015332" sldId="558"/>
            <ac:graphicFrameMk id="36" creationId="{186727E4-1855-47B2-AE29-2286C1678359}"/>
          </ac:graphicFrameMkLst>
        </pc:graphicFrameChg>
        <pc:graphicFrameChg chg="add mod">
          <ac:chgData name="Lucien Chen" userId="63070bf2cf137cd2" providerId="LiveId" clId="{4A1E9EDE-D731-4D26-A858-47C0B0275D06}" dt="2020-03-31T12:14:56.274" v="2977" actId="1076"/>
          <ac:graphicFrameMkLst>
            <pc:docMk/>
            <pc:sldMk cId="309015332" sldId="558"/>
            <ac:graphicFrameMk id="37" creationId="{C8FCDDA0-F9D7-41C5-96FC-ADE072BF92C5}"/>
          </ac:graphicFrameMkLst>
        </pc:graphicFrameChg>
        <pc:graphicFrameChg chg="add mod">
          <ac:chgData name="Lucien Chen" userId="63070bf2cf137cd2" providerId="LiveId" clId="{4A1E9EDE-D731-4D26-A858-47C0B0275D06}" dt="2020-03-31T12:14:34.149" v="2970" actId="1076"/>
          <ac:graphicFrameMkLst>
            <pc:docMk/>
            <pc:sldMk cId="309015332" sldId="558"/>
            <ac:graphicFrameMk id="38" creationId="{B8C76D87-F89D-448C-A6AE-7B7CB3B5A9F0}"/>
          </ac:graphicFrameMkLst>
        </pc:graphicFrameChg>
        <pc:graphicFrameChg chg="add mod">
          <ac:chgData name="Lucien Chen" userId="63070bf2cf137cd2" providerId="LiveId" clId="{4A1E9EDE-D731-4D26-A858-47C0B0275D06}" dt="2020-03-31T12:14:37.779" v="2971" actId="1076"/>
          <ac:graphicFrameMkLst>
            <pc:docMk/>
            <pc:sldMk cId="309015332" sldId="558"/>
            <ac:graphicFrameMk id="39" creationId="{D46A4EF7-2E5E-41AC-91E0-3D0A89B6A07B}"/>
          </ac:graphicFrameMkLst>
        </pc:graphicFrameChg>
        <pc:graphicFrameChg chg="add mod">
          <ac:chgData name="Lucien Chen" userId="63070bf2cf137cd2" providerId="LiveId" clId="{4A1E9EDE-D731-4D26-A858-47C0B0275D06}" dt="2020-03-31T12:14:32.335" v="2969" actId="1076"/>
          <ac:graphicFrameMkLst>
            <pc:docMk/>
            <pc:sldMk cId="309015332" sldId="558"/>
            <ac:graphicFrameMk id="40" creationId="{4D2CF8CF-A344-425B-B1F4-9823061A2F29}"/>
          </ac:graphicFrameMkLst>
        </pc:graphicFrameChg>
        <pc:graphicFrameChg chg="add mod">
          <ac:chgData name="Lucien Chen" userId="63070bf2cf137cd2" providerId="LiveId" clId="{4A1E9EDE-D731-4D26-A858-47C0B0275D06}" dt="2020-03-31T12:14:39.962" v="2972" actId="1076"/>
          <ac:graphicFrameMkLst>
            <pc:docMk/>
            <pc:sldMk cId="309015332" sldId="558"/>
            <ac:graphicFrameMk id="41" creationId="{C1BC57E1-70FD-49F9-9538-864AAA8E5D05}"/>
          </ac:graphicFrameMkLst>
        </pc:graphicFrameChg>
      </pc:sldChg>
      <pc:sldChg chg="addSp delSp modSp add modAnim">
        <pc:chgData name="Lucien Chen" userId="63070bf2cf137cd2" providerId="LiveId" clId="{4A1E9EDE-D731-4D26-A858-47C0B0275D06}" dt="2020-03-31T12:15:45.131" v="2981" actId="1076"/>
        <pc:sldMkLst>
          <pc:docMk/>
          <pc:sldMk cId="18140128" sldId="559"/>
        </pc:sldMkLst>
        <pc:spChg chg="add mod">
          <ac:chgData name="Lucien Chen" userId="63070bf2cf137cd2" providerId="LiveId" clId="{4A1E9EDE-D731-4D26-A858-47C0B0275D06}" dt="2020-03-31T12:15:45.131" v="2981" actId="1076"/>
          <ac:spMkLst>
            <pc:docMk/>
            <pc:sldMk cId="18140128" sldId="559"/>
            <ac:spMk id="18" creationId="{FA75B96B-CBF0-4D75-BDEC-689A094B34B9}"/>
          </ac:spMkLst>
        </pc:spChg>
        <pc:spChg chg="add mod">
          <ac:chgData name="Lucien Chen" userId="63070bf2cf137cd2" providerId="LiveId" clId="{4A1E9EDE-D731-4D26-A858-47C0B0275D06}" dt="2020-03-31T12:15:45.131" v="2981" actId="1076"/>
          <ac:spMkLst>
            <pc:docMk/>
            <pc:sldMk cId="18140128" sldId="559"/>
            <ac:spMk id="20" creationId="{9987DDB2-51B3-4249-A6AA-E7B1C731BB27}"/>
          </ac:spMkLst>
        </pc:spChg>
        <pc:spChg chg="add mod">
          <ac:chgData name="Lucien Chen" userId="63070bf2cf137cd2" providerId="LiveId" clId="{4A1E9EDE-D731-4D26-A858-47C0B0275D06}" dt="2020-03-31T12:15:45.131" v="2981" actId="1076"/>
          <ac:spMkLst>
            <pc:docMk/>
            <pc:sldMk cId="18140128" sldId="559"/>
            <ac:spMk id="21" creationId="{6E1B5EAD-098B-438E-8042-F2CDB3A20E08}"/>
          </ac:spMkLst>
        </pc:spChg>
        <pc:spChg chg="add mod">
          <ac:chgData name="Lucien Chen" userId="63070bf2cf137cd2" providerId="LiveId" clId="{4A1E9EDE-D731-4D26-A858-47C0B0275D06}" dt="2020-03-31T12:15:45.131" v="2981" actId="1076"/>
          <ac:spMkLst>
            <pc:docMk/>
            <pc:sldMk cId="18140128" sldId="559"/>
            <ac:spMk id="23" creationId="{2DC8C667-E5FF-4568-A737-D9F01CDF940C}"/>
          </ac:spMkLst>
        </pc:spChg>
        <pc:spChg chg="add mod">
          <ac:chgData name="Lucien Chen" userId="63070bf2cf137cd2" providerId="LiveId" clId="{4A1E9EDE-D731-4D26-A858-47C0B0275D06}" dt="2020-03-31T12:15:45.131" v="2981" actId="1076"/>
          <ac:spMkLst>
            <pc:docMk/>
            <pc:sldMk cId="18140128" sldId="559"/>
            <ac:spMk id="24" creationId="{B92400E4-434E-468A-9FF2-54BE19AAF4CA}"/>
          </ac:spMkLst>
        </pc:spChg>
        <pc:spChg chg="add mod">
          <ac:chgData name="Lucien Chen" userId="63070bf2cf137cd2" providerId="LiveId" clId="{4A1E9EDE-D731-4D26-A858-47C0B0275D06}" dt="2020-03-31T12:15:45.131" v="2981" actId="1076"/>
          <ac:spMkLst>
            <pc:docMk/>
            <pc:sldMk cId="18140128" sldId="559"/>
            <ac:spMk id="25" creationId="{148297E6-FCAE-45C3-8039-3219C93A164A}"/>
          </ac:spMkLst>
        </pc:spChg>
        <pc:spChg chg="add mod">
          <ac:chgData name="Lucien Chen" userId="63070bf2cf137cd2" providerId="LiveId" clId="{4A1E9EDE-D731-4D26-A858-47C0B0275D06}" dt="2020-03-31T12:15:45.131" v="2981" actId="1076"/>
          <ac:spMkLst>
            <pc:docMk/>
            <pc:sldMk cId="18140128" sldId="559"/>
            <ac:spMk id="27" creationId="{D0D9FB06-CAC3-4182-B3EF-1EF5B976AA73}"/>
          </ac:spMkLst>
        </pc:spChg>
        <pc:spChg chg="add mod">
          <ac:chgData name="Lucien Chen" userId="63070bf2cf137cd2" providerId="LiveId" clId="{4A1E9EDE-D731-4D26-A858-47C0B0275D06}" dt="2020-03-31T12:15:45.131" v="2981" actId="1076"/>
          <ac:spMkLst>
            <pc:docMk/>
            <pc:sldMk cId="18140128" sldId="559"/>
            <ac:spMk id="29" creationId="{8E6C9442-9973-464A-9741-76B549135EE8}"/>
          </ac:spMkLst>
        </pc:spChg>
        <pc:spChg chg="del">
          <ac:chgData name="Lucien Chen" userId="63070bf2cf137cd2" providerId="LiveId" clId="{4A1E9EDE-D731-4D26-A858-47C0B0275D06}" dt="2020-03-31T12:15:35.075" v="2979" actId="478"/>
          <ac:spMkLst>
            <pc:docMk/>
            <pc:sldMk cId="18140128" sldId="559"/>
            <ac:spMk id="30" creationId="{CB978223-052C-466B-A3E7-86D118847128}"/>
          </ac:spMkLst>
        </pc:spChg>
        <pc:spChg chg="del">
          <ac:chgData name="Lucien Chen" userId="63070bf2cf137cd2" providerId="LiveId" clId="{4A1E9EDE-D731-4D26-A858-47C0B0275D06}" dt="2020-03-31T12:15:35.075" v="2979" actId="478"/>
          <ac:spMkLst>
            <pc:docMk/>
            <pc:sldMk cId="18140128" sldId="559"/>
            <ac:spMk id="31" creationId="{E6B3B11D-DEF8-4092-9330-EDAC93D84F00}"/>
          </ac:spMkLst>
        </pc:spChg>
        <pc:spChg chg="del">
          <ac:chgData name="Lucien Chen" userId="63070bf2cf137cd2" providerId="LiveId" clId="{4A1E9EDE-D731-4D26-A858-47C0B0275D06}" dt="2020-03-31T12:15:35.075" v="2979" actId="478"/>
          <ac:spMkLst>
            <pc:docMk/>
            <pc:sldMk cId="18140128" sldId="559"/>
            <ac:spMk id="32" creationId="{3A57E434-ADD8-4C03-8DD0-5EF1911CE997}"/>
          </ac:spMkLst>
        </pc:spChg>
        <pc:spChg chg="del">
          <ac:chgData name="Lucien Chen" userId="63070bf2cf137cd2" providerId="LiveId" clId="{4A1E9EDE-D731-4D26-A858-47C0B0275D06}" dt="2020-03-31T12:15:35.075" v="2979" actId="478"/>
          <ac:spMkLst>
            <pc:docMk/>
            <pc:sldMk cId="18140128" sldId="559"/>
            <ac:spMk id="42" creationId="{96BF814B-3A58-4A29-B657-6E45E9341C1C}"/>
          </ac:spMkLst>
        </pc:spChg>
        <pc:spChg chg="del">
          <ac:chgData name="Lucien Chen" userId="63070bf2cf137cd2" providerId="LiveId" clId="{4A1E9EDE-D731-4D26-A858-47C0B0275D06}" dt="2020-03-31T12:15:35.075" v="2979" actId="478"/>
          <ac:spMkLst>
            <pc:docMk/>
            <pc:sldMk cId="18140128" sldId="559"/>
            <ac:spMk id="43" creationId="{F6180D98-979E-4D26-9FC5-89F685702A3C}"/>
          </ac:spMkLst>
        </pc:spChg>
        <pc:spChg chg="del">
          <ac:chgData name="Lucien Chen" userId="63070bf2cf137cd2" providerId="LiveId" clId="{4A1E9EDE-D731-4D26-A858-47C0B0275D06}" dt="2020-03-31T12:15:35.075" v="2979" actId="478"/>
          <ac:spMkLst>
            <pc:docMk/>
            <pc:sldMk cId="18140128" sldId="559"/>
            <ac:spMk id="44" creationId="{06D1AF72-C2D5-478B-9CB4-91363A1D9098}"/>
          </ac:spMkLst>
        </pc:spChg>
        <pc:spChg chg="add mod">
          <ac:chgData name="Lucien Chen" userId="63070bf2cf137cd2" providerId="LiveId" clId="{4A1E9EDE-D731-4D26-A858-47C0B0275D06}" dt="2020-03-31T12:15:45.131" v="2981" actId="1076"/>
          <ac:spMkLst>
            <pc:docMk/>
            <pc:sldMk cId="18140128" sldId="559"/>
            <ac:spMk id="45" creationId="{7E0B3C00-F23A-46FB-80E0-2E728EAA445F}"/>
          </ac:spMkLst>
        </pc:spChg>
        <pc:graphicFrameChg chg="add mod">
          <ac:chgData name="Lucien Chen" userId="63070bf2cf137cd2" providerId="LiveId" clId="{4A1E9EDE-D731-4D26-A858-47C0B0275D06}" dt="2020-03-31T12:15:45.131" v="2981" actId="1076"/>
          <ac:graphicFrameMkLst>
            <pc:docMk/>
            <pc:sldMk cId="18140128" sldId="559"/>
            <ac:graphicFrameMk id="19" creationId="{6ED3FA30-664F-4044-98D1-763C7ED58E3D}"/>
          </ac:graphicFrameMkLst>
        </pc:graphicFrameChg>
        <pc:graphicFrameChg chg="add mod">
          <ac:chgData name="Lucien Chen" userId="63070bf2cf137cd2" providerId="LiveId" clId="{4A1E9EDE-D731-4D26-A858-47C0B0275D06}" dt="2020-03-31T12:15:45.131" v="2981" actId="1076"/>
          <ac:graphicFrameMkLst>
            <pc:docMk/>
            <pc:sldMk cId="18140128" sldId="559"/>
            <ac:graphicFrameMk id="22" creationId="{DF397901-8BD8-40BA-A63C-13CC5CC22AA0}"/>
          </ac:graphicFrameMkLst>
        </pc:graphicFrameChg>
        <pc:graphicFrameChg chg="add mod">
          <ac:chgData name="Lucien Chen" userId="63070bf2cf137cd2" providerId="LiveId" clId="{4A1E9EDE-D731-4D26-A858-47C0B0275D06}" dt="2020-03-31T12:15:45.131" v="2981" actId="1076"/>
          <ac:graphicFrameMkLst>
            <pc:docMk/>
            <pc:sldMk cId="18140128" sldId="559"/>
            <ac:graphicFrameMk id="26" creationId="{3CF57B4E-6B7E-4E61-A6EC-D20A2ABAC901}"/>
          </ac:graphicFrameMkLst>
        </pc:graphicFrameChg>
        <pc:graphicFrameChg chg="add mod">
          <ac:chgData name="Lucien Chen" userId="63070bf2cf137cd2" providerId="LiveId" clId="{4A1E9EDE-D731-4D26-A858-47C0B0275D06}" dt="2020-03-31T12:15:45.131" v="2981" actId="1076"/>
          <ac:graphicFrameMkLst>
            <pc:docMk/>
            <pc:sldMk cId="18140128" sldId="559"/>
            <ac:graphicFrameMk id="28" creationId="{E13757F8-D457-4AA1-AB7C-BF9411B659DC}"/>
          </ac:graphicFrameMkLst>
        </pc:graphicFrameChg>
        <pc:graphicFrameChg chg="del">
          <ac:chgData name="Lucien Chen" userId="63070bf2cf137cd2" providerId="LiveId" clId="{4A1E9EDE-D731-4D26-A858-47C0B0275D06}" dt="2020-03-31T12:15:35.075" v="2979" actId="478"/>
          <ac:graphicFrameMkLst>
            <pc:docMk/>
            <pc:sldMk cId="18140128" sldId="559"/>
            <ac:graphicFrameMk id="33" creationId="{E7C3A298-F27C-4B98-8B54-BB7CE527C6D5}"/>
          </ac:graphicFrameMkLst>
        </pc:graphicFrameChg>
        <pc:graphicFrameChg chg="del">
          <ac:chgData name="Lucien Chen" userId="63070bf2cf137cd2" providerId="LiveId" clId="{4A1E9EDE-D731-4D26-A858-47C0B0275D06}" dt="2020-03-31T12:15:35.075" v="2979" actId="478"/>
          <ac:graphicFrameMkLst>
            <pc:docMk/>
            <pc:sldMk cId="18140128" sldId="559"/>
            <ac:graphicFrameMk id="34" creationId="{9BDCB552-D07A-46F2-B9C4-A8A1E5AB7A1E}"/>
          </ac:graphicFrameMkLst>
        </pc:graphicFrameChg>
        <pc:graphicFrameChg chg="del">
          <ac:chgData name="Lucien Chen" userId="63070bf2cf137cd2" providerId="LiveId" clId="{4A1E9EDE-D731-4D26-A858-47C0B0275D06}" dt="2020-03-31T12:15:35.075" v="2979" actId="478"/>
          <ac:graphicFrameMkLst>
            <pc:docMk/>
            <pc:sldMk cId="18140128" sldId="559"/>
            <ac:graphicFrameMk id="35" creationId="{115DB1E5-4F66-4CE9-A8B8-E98351569CAD}"/>
          </ac:graphicFrameMkLst>
        </pc:graphicFrameChg>
        <pc:graphicFrameChg chg="del">
          <ac:chgData name="Lucien Chen" userId="63070bf2cf137cd2" providerId="LiveId" clId="{4A1E9EDE-D731-4D26-A858-47C0B0275D06}" dt="2020-03-31T12:15:35.075" v="2979" actId="478"/>
          <ac:graphicFrameMkLst>
            <pc:docMk/>
            <pc:sldMk cId="18140128" sldId="559"/>
            <ac:graphicFrameMk id="36" creationId="{186727E4-1855-47B2-AE29-2286C1678359}"/>
          </ac:graphicFrameMkLst>
        </pc:graphicFrameChg>
        <pc:graphicFrameChg chg="del">
          <ac:chgData name="Lucien Chen" userId="63070bf2cf137cd2" providerId="LiveId" clId="{4A1E9EDE-D731-4D26-A858-47C0B0275D06}" dt="2020-03-31T12:15:35.075" v="2979" actId="478"/>
          <ac:graphicFrameMkLst>
            <pc:docMk/>
            <pc:sldMk cId="18140128" sldId="559"/>
            <ac:graphicFrameMk id="37" creationId="{C8FCDDA0-F9D7-41C5-96FC-ADE072BF92C5}"/>
          </ac:graphicFrameMkLst>
        </pc:graphicFrameChg>
        <pc:graphicFrameChg chg="del">
          <ac:chgData name="Lucien Chen" userId="63070bf2cf137cd2" providerId="LiveId" clId="{4A1E9EDE-D731-4D26-A858-47C0B0275D06}" dt="2020-03-31T12:15:35.075" v="2979" actId="478"/>
          <ac:graphicFrameMkLst>
            <pc:docMk/>
            <pc:sldMk cId="18140128" sldId="559"/>
            <ac:graphicFrameMk id="38" creationId="{B8C76D87-F89D-448C-A6AE-7B7CB3B5A9F0}"/>
          </ac:graphicFrameMkLst>
        </pc:graphicFrameChg>
        <pc:graphicFrameChg chg="del">
          <ac:chgData name="Lucien Chen" userId="63070bf2cf137cd2" providerId="LiveId" clId="{4A1E9EDE-D731-4D26-A858-47C0B0275D06}" dt="2020-03-31T12:15:35.075" v="2979" actId="478"/>
          <ac:graphicFrameMkLst>
            <pc:docMk/>
            <pc:sldMk cId="18140128" sldId="559"/>
            <ac:graphicFrameMk id="39" creationId="{D46A4EF7-2E5E-41AC-91E0-3D0A89B6A07B}"/>
          </ac:graphicFrameMkLst>
        </pc:graphicFrameChg>
        <pc:graphicFrameChg chg="del">
          <ac:chgData name="Lucien Chen" userId="63070bf2cf137cd2" providerId="LiveId" clId="{4A1E9EDE-D731-4D26-A858-47C0B0275D06}" dt="2020-03-31T12:15:35.075" v="2979" actId="478"/>
          <ac:graphicFrameMkLst>
            <pc:docMk/>
            <pc:sldMk cId="18140128" sldId="559"/>
            <ac:graphicFrameMk id="40" creationId="{4D2CF8CF-A344-425B-B1F4-9823061A2F29}"/>
          </ac:graphicFrameMkLst>
        </pc:graphicFrameChg>
        <pc:graphicFrameChg chg="del">
          <ac:chgData name="Lucien Chen" userId="63070bf2cf137cd2" providerId="LiveId" clId="{4A1E9EDE-D731-4D26-A858-47C0B0275D06}" dt="2020-03-31T12:15:35.075" v="2979" actId="478"/>
          <ac:graphicFrameMkLst>
            <pc:docMk/>
            <pc:sldMk cId="18140128" sldId="559"/>
            <ac:graphicFrameMk id="41" creationId="{C1BC57E1-70FD-49F9-9538-864AAA8E5D05}"/>
          </ac:graphicFrameMkLst>
        </pc:graphicFrameChg>
      </pc:sldChg>
      <pc:sldChg chg="addSp delSp modSp add modAnim">
        <pc:chgData name="Lucien Chen" userId="63070bf2cf137cd2" providerId="LiveId" clId="{4A1E9EDE-D731-4D26-A858-47C0B0275D06}" dt="2020-03-31T12:16:29.622" v="3017" actId="478"/>
        <pc:sldMkLst>
          <pc:docMk/>
          <pc:sldMk cId="1809279034" sldId="560"/>
        </pc:sldMkLst>
        <pc:spChg chg="mod">
          <ac:chgData name="Lucien Chen" userId="63070bf2cf137cd2" providerId="LiveId" clId="{4A1E9EDE-D731-4D26-A858-47C0B0275D06}" dt="2020-03-31T12:16:07.782" v="3009"/>
          <ac:spMkLst>
            <pc:docMk/>
            <pc:sldMk cId="1809279034" sldId="560"/>
            <ac:spMk id="4" creationId="{E03FF025-F07E-4A62-8230-43EBE7EA2A88}"/>
          </ac:spMkLst>
        </pc:spChg>
        <pc:spChg chg="add del mod">
          <ac:chgData name="Lucien Chen" userId="63070bf2cf137cd2" providerId="LiveId" clId="{4A1E9EDE-D731-4D26-A858-47C0B0275D06}" dt="2020-03-31T12:16:24.507" v="3014" actId="478"/>
          <ac:spMkLst>
            <pc:docMk/>
            <pc:sldMk cId="1809279034" sldId="560"/>
            <ac:spMk id="16" creationId="{5D1C00D9-E87E-4243-8E65-E3C14C6360DF}"/>
          </ac:spMkLst>
        </pc:spChg>
        <pc:spChg chg="add del mod">
          <ac:chgData name="Lucien Chen" userId="63070bf2cf137cd2" providerId="LiveId" clId="{4A1E9EDE-D731-4D26-A858-47C0B0275D06}" dt="2020-03-31T12:16:29.622" v="3017" actId="478"/>
          <ac:spMkLst>
            <pc:docMk/>
            <pc:sldMk cId="1809279034" sldId="560"/>
            <ac:spMk id="17" creationId="{75C97BCA-8B58-43A0-99D4-074626F35AA5}"/>
          </ac:spMkLst>
        </pc:spChg>
        <pc:spChg chg="del">
          <ac:chgData name="Lucien Chen" userId="63070bf2cf137cd2" providerId="LiveId" clId="{4A1E9EDE-D731-4D26-A858-47C0B0275D06}" dt="2020-03-31T12:16:12.144" v="3010" actId="478"/>
          <ac:spMkLst>
            <pc:docMk/>
            <pc:sldMk cId="1809279034" sldId="560"/>
            <ac:spMk id="18" creationId="{FA75B96B-CBF0-4D75-BDEC-689A094B34B9}"/>
          </ac:spMkLst>
        </pc:spChg>
        <pc:spChg chg="del">
          <ac:chgData name="Lucien Chen" userId="63070bf2cf137cd2" providerId="LiveId" clId="{4A1E9EDE-D731-4D26-A858-47C0B0275D06}" dt="2020-03-31T12:16:12.144" v="3010" actId="478"/>
          <ac:spMkLst>
            <pc:docMk/>
            <pc:sldMk cId="1809279034" sldId="560"/>
            <ac:spMk id="20" creationId="{9987DDB2-51B3-4249-A6AA-E7B1C731BB27}"/>
          </ac:spMkLst>
        </pc:spChg>
        <pc:spChg chg="del">
          <ac:chgData name="Lucien Chen" userId="63070bf2cf137cd2" providerId="LiveId" clId="{4A1E9EDE-D731-4D26-A858-47C0B0275D06}" dt="2020-03-31T12:16:12.144" v="3010" actId="478"/>
          <ac:spMkLst>
            <pc:docMk/>
            <pc:sldMk cId="1809279034" sldId="560"/>
            <ac:spMk id="21" creationId="{6E1B5EAD-098B-438E-8042-F2CDB3A20E08}"/>
          </ac:spMkLst>
        </pc:spChg>
        <pc:spChg chg="del">
          <ac:chgData name="Lucien Chen" userId="63070bf2cf137cd2" providerId="LiveId" clId="{4A1E9EDE-D731-4D26-A858-47C0B0275D06}" dt="2020-03-31T12:16:12.144" v="3010" actId="478"/>
          <ac:spMkLst>
            <pc:docMk/>
            <pc:sldMk cId="1809279034" sldId="560"/>
            <ac:spMk id="23" creationId="{2DC8C667-E5FF-4568-A737-D9F01CDF940C}"/>
          </ac:spMkLst>
        </pc:spChg>
        <pc:spChg chg="del">
          <ac:chgData name="Lucien Chen" userId="63070bf2cf137cd2" providerId="LiveId" clId="{4A1E9EDE-D731-4D26-A858-47C0B0275D06}" dt="2020-03-31T12:16:12.144" v="3010" actId="478"/>
          <ac:spMkLst>
            <pc:docMk/>
            <pc:sldMk cId="1809279034" sldId="560"/>
            <ac:spMk id="24" creationId="{B92400E4-434E-468A-9FF2-54BE19AAF4CA}"/>
          </ac:spMkLst>
        </pc:spChg>
        <pc:spChg chg="del">
          <ac:chgData name="Lucien Chen" userId="63070bf2cf137cd2" providerId="LiveId" clId="{4A1E9EDE-D731-4D26-A858-47C0B0275D06}" dt="2020-03-31T12:16:12.144" v="3010" actId="478"/>
          <ac:spMkLst>
            <pc:docMk/>
            <pc:sldMk cId="1809279034" sldId="560"/>
            <ac:spMk id="25" creationId="{148297E6-FCAE-45C3-8039-3219C93A164A}"/>
          </ac:spMkLst>
        </pc:spChg>
        <pc:spChg chg="del">
          <ac:chgData name="Lucien Chen" userId="63070bf2cf137cd2" providerId="LiveId" clId="{4A1E9EDE-D731-4D26-A858-47C0B0275D06}" dt="2020-03-31T12:16:12.144" v="3010" actId="478"/>
          <ac:spMkLst>
            <pc:docMk/>
            <pc:sldMk cId="1809279034" sldId="560"/>
            <ac:spMk id="27" creationId="{D0D9FB06-CAC3-4182-B3EF-1EF5B976AA73}"/>
          </ac:spMkLst>
        </pc:spChg>
        <pc:spChg chg="del">
          <ac:chgData name="Lucien Chen" userId="63070bf2cf137cd2" providerId="LiveId" clId="{4A1E9EDE-D731-4D26-A858-47C0B0275D06}" dt="2020-03-31T12:16:12.144" v="3010" actId="478"/>
          <ac:spMkLst>
            <pc:docMk/>
            <pc:sldMk cId="1809279034" sldId="560"/>
            <ac:spMk id="29" creationId="{8E6C9442-9973-464A-9741-76B549135EE8}"/>
          </ac:spMkLst>
        </pc:spChg>
        <pc:spChg chg="add mod">
          <ac:chgData name="Lucien Chen" userId="63070bf2cf137cd2" providerId="LiveId" clId="{4A1E9EDE-D731-4D26-A858-47C0B0275D06}" dt="2020-03-31T12:16:22.371" v="3013" actId="1076"/>
          <ac:spMkLst>
            <pc:docMk/>
            <pc:sldMk cId="1809279034" sldId="560"/>
            <ac:spMk id="30" creationId="{BE2B1997-99A5-4C34-BA40-61B9ABDE57CC}"/>
          </ac:spMkLst>
        </pc:spChg>
        <pc:spChg chg="add mod">
          <ac:chgData name="Lucien Chen" userId="63070bf2cf137cd2" providerId="LiveId" clId="{4A1E9EDE-D731-4D26-A858-47C0B0275D06}" dt="2020-03-31T12:16:22.371" v="3013" actId="1076"/>
          <ac:spMkLst>
            <pc:docMk/>
            <pc:sldMk cId="1809279034" sldId="560"/>
            <ac:spMk id="32" creationId="{5AC0D630-1316-4E57-B974-D3F26E2DC947}"/>
          </ac:spMkLst>
        </pc:spChg>
        <pc:spChg chg="add del mod">
          <ac:chgData name="Lucien Chen" userId="63070bf2cf137cd2" providerId="LiveId" clId="{4A1E9EDE-D731-4D26-A858-47C0B0275D06}" dt="2020-03-31T12:16:26.823" v="3016" actId="478"/>
          <ac:spMkLst>
            <pc:docMk/>
            <pc:sldMk cId="1809279034" sldId="560"/>
            <ac:spMk id="33" creationId="{1DA20468-1DB8-4B84-A1A7-93344584223B}"/>
          </ac:spMkLst>
        </pc:spChg>
        <pc:spChg chg="del">
          <ac:chgData name="Lucien Chen" userId="63070bf2cf137cd2" providerId="LiveId" clId="{4A1E9EDE-D731-4D26-A858-47C0B0275D06}" dt="2020-03-31T12:16:12.144" v="3010" actId="478"/>
          <ac:spMkLst>
            <pc:docMk/>
            <pc:sldMk cId="1809279034" sldId="560"/>
            <ac:spMk id="45" creationId="{7E0B3C00-F23A-46FB-80E0-2E728EAA445F}"/>
          </ac:spMkLst>
        </pc:spChg>
        <pc:graphicFrameChg chg="del">
          <ac:chgData name="Lucien Chen" userId="63070bf2cf137cd2" providerId="LiveId" clId="{4A1E9EDE-D731-4D26-A858-47C0B0275D06}" dt="2020-03-31T12:16:13.760" v="3011" actId="478"/>
          <ac:graphicFrameMkLst>
            <pc:docMk/>
            <pc:sldMk cId="1809279034" sldId="560"/>
            <ac:graphicFrameMk id="19" creationId="{6ED3FA30-664F-4044-98D1-763C7ED58E3D}"/>
          </ac:graphicFrameMkLst>
        </pc:graphicFrameChg>
        <pc:graphicFrameChg chg="del">
          <ac:chgData name="Lucien Chen" userId="63070bf2cf137cd2" providerId="LiveId" clId="{4A1E9EDE-D731-4D26-A858-47C0B0275D06}" dt="2020-03-31T12:16:12.144" v="3010" actId="478"/>
          <ac:graphicFrameMkLst>
            <pc:docMk/>
            <pc:sldMk cId="1809279034" sldId="560"/>
            <ac:graphicFrameMk id="22" creationId="{DF397901-8BD8-40BA-A63C-13CC5CC22AA0}"/>
          </ac:graphicFrameMkLst>
        </pc:graphicFrameChg>
        <pc:graphicFrameChg chg="del">
          <ac:chgData name="Lucien Chen" userId="63070bf2cf137cd2" providerId="LiveId" clId="{4A1E9EDE-D731-4D26-A858-47C0B0275D06}" dt="2020-03-31T12:16:12.144" v="3010" actId="478"/>
          <ac:graphicFrameMkLst>
            <pc:docMk/>
            <pc:sldMk cId="1809279034" sldId="560"/>
            <ac:graphicFrameMk id="26" creationId="{3CF57B4E-6B7E-4E61-A6EC-D20A2ABAC901}"/>
          </ac:graphicFrameMkLst>
        </pc:graphicFrameChg>
        <pc:graphicFrameChg chg="del">
          <ac:chgData name="Lucien Chen" userId="63070bf2cf137cd2" providerId="LiveId" clId="{4A1E9EDE-D731-4D26-A858-47C0B0275D06}" dt="2020-03-31T12:16:12.144" v="3010" actId="478"/>
          <ac:graphicFrameMkLst>
            <pc:docMk/>
            <pc:sldMk cId="1809279034" sldId="560"/>
            <ac:graphicFrameMk id="28" creationId="{E13757F8-D457-4AA1-AB7C-BF9411B659DC}"/>
          </ac:graphicFrameMkLst>
        </pc:graphicFrameChg>
        <pc:graphicFrameChg chg="add mod">
          <ac:chgData name="Lucien Chen" userId="63070bf2cf137cd2" providerId="LiveId" clId="{4A1E9EDE-D731-4D26-A858-47C0B0275D06}" dt="2020-03-31T12:16:22.371" v="3013" actId="1076"/>
          <ac:graphicFrameMkLst>
            <pc:docMk/>
            <pc:sldMk cId="1809279034" sldId="560"/>
            <ac:graphicFrameMk id="31" creationId="{16DC0FAA-F1E9-4B11-B425-218B6DB39338}"/>
          </ac:graphicFrameMkLst>
        </pc:graphicFrameChg>
        <pc:graphicFrameChg chg="add mod">
          <ac:chgData name="Lucien Chen" userId="63070bf2cf137cd2" providerId="LiveId" clId="{4A1E9EDE-D731-4D26-A858-47C0B0275D06}" dt="2020-03-31T12:16:22.371" v="3013" actId="1076"/>
          <ac:graphicFrameMkLst>
            <pc:docMk/>
            <pc:sldMk cId="1809279034" sldId="560"/>
            <ac:graphicFrameMk id="34" creationId="{1AC61751-B5B2-4E00-9B48-71944AA2430B}"/>
          </ac:graphicFrameMkLst>
        </pc:graphicFrameChg>
        <pc:graphicFrameChg chg="add mod">
          <ac:chgData name="Lucien Chen" userId="63070bf2cf137cd2" providerId="LiveId" clId="{4A1E9EDE-D731-4D26-A858-47C0B0275D06}" dt="2020-03-31T12:16:22.371" v="3013" actId="1076"/>
          <ac:graphicFrameMkLst>
            <pc:docMk/>
            <pc:sldMk cId="1809279034" sldId="560"/>
            <ac:graphicFrameMk id="35" creationId="{0B37313F-9B41-4519-9C45-249290FACF58}"/>
          </ac:graphicFrameMkLst>
        </pc:graphicFrameChg>
      </pc:sldChg>
      <pc:sldChg chg="addSp delSp modSp add modAnim">
        <pc:chgData name="Lucien Chen" userId="63070bf2cf137cd2" providerId="LiveId" clId="{4A1E9EDE-D731-4D26-A858-47C0B0275D06}" dt="2020-03-31T12:17:00.438" v="3047" actId="1076"/>
        <pc:sldMkLst>
          <pc:docMk/>
          <pc:sldMk cId="1889114751" sldId="561"/>
        </pc:sldMkLst>
        <pc:spChg chg="mod">
          <ac:chgData name="Lucien Chen" userId="63070bf2cf137cd2" providerId="LiveId" clId="{4A1E9EDE-D731-4D26-A858-47C0B0275D06}" dt="2020-03-31T12:16:45.887" v="3044"/>
          <ac:spMkLst>
            <pc:docMk/>
            <pc:sldMk cId="1889114751" sldId="561"/>
            <ac:spMk id="4" creationId="{E03FF025-F07E-4A62-8230-43EBE7EA2A88}"/>
          </ac:spMkLst>
        </pc:spChg>
        <pc:spChg chg="add">
          <ac:chgData name="Lucien Chen" userId="63070bf2cf137cd2" providerId="LiveId" clId="{4A1E9EDE-D731-4D26-A858-47C0B0275D06}" dt="2020-03-31T12:16:55.339" v="3046"/>
          <ac:spMkLst>
            <pc:docMk/>
            <pc:sldMk cId="1889114751" sldId="561"/>
            <ac:spMk id="9" creationId="{7E498279-6AE4-4318-BD41-AD6FD9B7DED7}"/>
          </ac:spMkLst>
        </pc:spChg>
        <pc:spChg chg="add">
          <ac:chgData name="Lucien Chen" userId="63070bf2cf137cd2" providerId="LiveId" clId="{4A1E9EDE-D731-4D26-A858-47C0B0275D06}" dt="2020-03-31T12:16:55.339" v="3046"/>
          <ac:spMkLst>
            <pc:docMk/>
            <pc:sldMk cId="1889114751" sldId="561"/>
            <ac:spMk id="15" creationId="{CD587375-65C8-4DB4-B761-302693A2554B}"/>
          </ac:spMkLst>
        </pc:spChg>
        <pc:spChg chg="add">
          <ac:chgData name="Lucien Chen" userId="63070bf2cf137cd2" providerId="LiveId" clId="{4A1E9EDE-D731-4D26-A858-47C0B0275D06}" dt="2020-03-31T12:16:55.339" v="3046"/>
          <ac:spMkLst>
            <pc:docMk/>
            <pc:sldMk cId="1889114751" sldId="561"/>
            <ac:spMk id="21" creationId="{82C10904-03BA-4253-922E-8665411BA8EA}"/>
          </ac:spMkLst>
        </pc:spChg>
        <pc:spChg chg="add">
          <ac:chgData name="Lucien Chen" userId="63070bf2cf137cd2" providerId="LiveId" clId="{4A1E9EDE-D731-4D26-A858-47C0B0275D06}" dt="2020-03-31T12:16:55.339" v="3046"/>
          <ac:spMkLst>
            <pc:docMk/>
            <pc:sldMk cId="1889114751" sldId="561"/>
            <ac:spMk id="24" creationId="{F0D2F32A-0D6E-4AAB-B5AA-1D81A0F718E5}"/>
          </ac:spMkLst>
        </pc:spChg>
        <pc:spChg chg="add">
          <ac:chgData name="Lucien Chen" userId="63070bf2cf137cd2" providerId="LiveId" clId="{4A1E9EDE-D731-4D26-A858-47C0B0275D06}" dt="2020-03-31T12:16:55.339" v="3046"/>
          <ac:spMkLst>
            <pc:docMk/>
            <pc:sldMk cId="1889114751" sldId="561"/>
            <ac:spMk id="27" creationId="{0878FC03-5000-4B5C-9E57-B826DD6FE642}"/>
          </ac:spMkLst>
        </pc:spChg>
        <pc:spChg chg="del">
          <ac:chgData name="Lucien Chen" userId="63070bf2cf137cd2" providerId="LiveId" clId="{4A1E9EDE-D731-4D26-A858-47C0B0275D06}" dt="2020-03-31T12:16:54.024" v="3045" actId="478"/>
          <ac:spMkLst>
            <pc:docMk/>
            <pc:sldMk cId="1889114751" sldId="561"/>
            <ac:spMk id="30" creationId="{BE2B1997-99A5-4C34-BA40-61B9ABDE57CC}"/>
          </ac:spMkLst>
        </pc:spChg>
        <pc:spChg chg="del">
          <ac:chgData name="Lucien Chen" userId="63070bf2cf137cd2" providerId="LiveId" clId="{4A1E9EDE-D731-4D26-A858-47C0B0275D06}" dt="2020-03-31T12:16:54.024" v="3045" actId="478"/>
          <ac:spMkLst>
            <pc:docMk/>
            <pc:sldMk cId="1889114751" sldId="561"/>
            <ac:spMk id="32" creationId="{5AC0D630-1316-4E57-B974-D3F26E2DC947}"/>
          </ac:spMkLst>
        </pc:spChg>
        <pc:spChg chg="del">
          <ac:chgData name="Lucien Chen" userId="63070bf2cf137cd2" providerId="LiveId" clId="{4A1E9EDE-D731-4D26-A858-47C0B0275D06}" dt="2020-03-31T12:16:54.024" v="3045" actId="478"/>
          <ac:spMkLst>
            <pc:docMk/>
            <pc:sldMk cId="1889114751" sldId="561"/>
            <ac:spMk id="33" creationId="{1DA20468-1DB8-4B84-A1A7-93344584223B}"/>
          </ac:spMkLst>
        </pc:spChg>
        <pc:graphicFrameChg chg="add mod">
          <ac:chgData name="Lucien Chen" userId="63070bf2cf137cd2" providerId="LiveId" clId="{4A1E9EDE-D731-4D26-A858-47C0B0275D06}" dt="2020-03-31T12:17:00.438" v="3047" actId="1076"/>
          <ac:graphicFrameMkLst>
            <pc:docMk/>
            <pc:sldMk cId="1889114751" sldId="561"/>
            <ac:graphicFrameMk id="10" creationId="{5D00E23D-804B-4DD3-95C1-C9B588CE7090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11" creationId="{E8D557F7-50DB-4D39-BFF2-8EC5EBB4E231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12" creationId="{39AD9CE9-5120-4B71-B6C3-ADDCD896C729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13" creationId="{46B164B1-026B-4E5C-95E8-A05FD36D7C35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14" creationId="{3F017829-C3FA-44A0-8ADB-AD958F9E8B5D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16" creationId="{4A7A4791-9EBD-4D71-B3AF-5AEF122DE636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17" creationId="{C070B27F-0984-42F2-91FE-EEEC5570314A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18" creationId="{B648CFB5-21A9-4B45-ACFD-5B46A027EB1B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19" creationId="{800BBAC5-416F-4BCB-B2DB-7A9BB1CEDDB8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20" creationId="{55A24112-C1A4-422A-896A-5B705A82D734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22" creationId="{84724868-1F61-4E6E-8869-1FC86A6ABCED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23" creationId="{24B8B0CD-301F-4818-83BF-FEB7648B00EC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25" creationId="{8E1C4E11-A006-4DAF-A620-996D7F35CB2C}"/>
          </ac:graphicFrameMkLst>
        </pc:graphicFrameChg>
        <pc:graphicFrameChg chg="add">
          <ac:chgData name="Lucien Chen" userId="63070bf2cf137cd2" providerId="LiveId" clId="{4A1E9EDE-D731-4D26-A858-47C0B0275D06}" dt="2020-03-31T12:16:55.339" v="3046"/>
          <ac:graphicFrameMkLst>
            <pc:docMk/>
            <pc:sldMk cId="1889114751" sldId="561"/>
            <ac:graphicFrameMk id="26" creationId="{E35E65A8-EDC4-4CC5-AD74-7C69C506E4CE}"/>
          </ac:graphicFrameMkLst>
        </pc:graphicFrameChg>
        <pc:graphicFrameChg chg="del">
          <ac:chgData name="Lucien Chen" userId="63070bf2cf137cd2" providerId="LiveId" clId="{4A1E9EDE-D731-4D26-A858-47C0B0275D06}" dt="2020-03-31T12:16:54.024" v="3045" actId="478"/>
          <ac:graphicFrameMkLst>
            <pc:docMk/>
            <pc:sldMk cId="1889114751" sldId="561"/>
            <ac:graphicFrameMk id="31" creationId="{16DC0FAA-F1E9-4B11-B425-218B6DB39338}"/>
          </ac:graphicFrameMkLst>
        </pc:graphicFrameChg>
        <pc:graphicFrameChg chg="del">
          <ac:chgData name="Lucien Chen" userId="63070bf2cf137cd2" providerId="LiveId" clId="{4A1E9EDE-D731-4D26-A858-47C0B0275D06}" dt="2020-03-31T12:16:54.024" v="3045" actId="478"/>
          <ac:graphicFrameMkLst>
            <pc:docMk/>
            <pc:sldMk cId="1889114751" sldId="561"/>
            <ac:graphicFrameMk id="34" creationId="{1AC61751-B5B2-4E00-9B48-71944AA2430B}"/>
          </ac:graphicFrameMkLst>
        </pc:graphicFrameChg>
        <pc:graphicFrameChg chg="del">
          <ac:chgData name="Lucien Chen" userId="63070bf2cf137cd2" providerId="LiveId" clId="{4A1E9EDE-D731-4D26-A858-47C0B0275D06}" dt="2020-03-31T12:16:54.024" v="3045" actId="478"/>
          <ac:graphicFrameMkLst>
            <pc:docMk/>
            <pc:sldMk cId="1889114751" sldId="561"/>
            <ac:graphicFrameMk id="35" creationId="{0B37313F-9B41-4519-9C45-249290FACF58}"/>
          </ac:graphicFrameMkLst>
        </pc:graphicFrameChg>
      </pc:sldChg>
      <pc:sldChg chg="addSp delSp modSp add">
        <pc:chgData name="Lucien Chen" userId="63070bf2cf137cd2" providerId="LiveId" clId="{4A1E9EDE-D731-4D26-A858-47C0B0275D06}" dt="2020-03-31T12:17:24.850" v="3058"/>
        <pc:sldMkLst>
          <pc:docMk/>
          <pc:sldMk cId="1487733046" sldId="562"/>
        </pc:sldMkLst>
        <pc:spChg chg="mod">
          <ac:chgData name="Lucien Chen" userId="63070bf2cf137cd2" providerId="LiveId" clId="{4A1E9EDE-D731-4D26-A858-47C0B0275D06}" dt="2020-03-31T12:17:16.257" v="3056"/>
          <ac:spMkLst>
            <pc:docMk/>
            <pc:sldMk cId="1487733046" sldId="562"/>
            <ac:spMk id="4" creationId="{E03FF025-F07E-4A62-8230-43EBE7EA2A88}"/>
          </ac:spMkLst>
        </pc:spChg>
        <pc:spChg chg="del">
          <ac:chgData name="Lucien Chen" userId="63070bf2cf137cd2" providerId="LiveId" clId="{4A1E9EDE-D731-4D26-A858-47C0B0275D06}" dt="2020-03-31T12:17:19.463" v="3057" actId="478"/>
          <ac:spMkLst>
            <pc:docMk/>
            <pc:sldMk cId="1487733046" sldId="562"/>
            <ac:spMk id="9" creationId="{7E498279-6AE4-4318-BD41-AD6FD9B7DED7}"/>
          </ac:spMkLst>
        </pc:spChg>
        <pc:spChg chg="del">
          <ac:chgData name="Lucien Chen" userId="63070bf2cf137cd2" providerId="LiveId" clId="{4A1E9EDE-D731-4D26-A858-47C0B0275D06}" dt="2020-03-31T12:17:19.463" v="3057" actId="478"/>
          <ac:spMkLst>
            <pc:docMk/>
            <pc:sldMk cId="1487733046" sldId="562"/>
            <ac:spMk id="15" creationId="{CD587375-65C8-4DB4-B761-302693A2554B}"/>
          </ac:spMkLst>
        </pc:spChg>
        <pc:spChg chg="del">
          <ac:chgData name="Lucien Chen" userId="63070bf2cf137cd2" providerId="LiveId" clId="{4A1E9EDE-D731-4D26-A858-47C0B0275D06}" dt="2020-03-31T12:17:19.463" v="3057" actId="478"/>
          <ac:spMkLst>
            <pc:docMk/>
            <pc:sldMk cId="1487733046" sldId="562"/>
            <ac:spMk id="21" creationId="{82C10904-03BA-4253-922E-8665411BA8EA}"/>
          </ac:spMkLst>
        </pc:spChg>
        <pc:spChg chg="del">
          <ac:chgData name="Lucien Chen" userId="63070bf2cf137cd2" providerId="LiveId" clId="{4A1E9EDE-D731-4D26-A858-47C0B0275D06}" dt="2020-03-31T12:17:19.463" v="3057" actId="478"/>
          <ac:spMkLst>
            <pc:docMk/>
            <pc:sldMk cId="1487733046" sldId="562"/>
            <ac:spMk id="24" creationId="{F0D2F32A-0D6E-4AAB-B5AA-1D81A0F718E5}"/>
          </ac:spMkLst>
        </pc:spChg>
        <pc:spChg chg="del">
          <ac:chgData name="Lucien Chen" userId="63070bf2cf137cd2" providerId="LiveId" clId="{4A1E9EDE-D731-4D26-A858-47C0B0275D06}" dt="2020-03-31T12:17:19.463" v="3057" actId="478"/>
          <ac:spMkLst>
            <pc:docMk/>
            <pc:sldMk cId="1487733046" sldId="562"/>
            <ac:spMk id="27" creationId="{0878FC03-5000-4B5C-9E57-B826DD6FE642}"/>
          </ac:spMkLst>
        </pc:spChg>
        <pc:spChg chg="add">
          <ac:chgData name="Lucien Chen" userId="63070bf2cf137cd2" providerId="LiveId" clId="{4A1E9EDE-D731-4D26-A858-47C0B0275D06}" dt="2020-03-31T12:17:24.850" v="3058"/>
          <ac:spMkLst>
            <pc:docMk/>
            <pc:sldMk cId="1487733046" sldId="562"/>
            <ac:spMk id="30" creationId="{5A3946D7-6D6A-4A0A-ADD3-F2A00A31EB55}"/>
          </ac:spMkLst>
        </pc:spChg>
        <pc:spChg chg="add">
          <ac:chgData name="Lucien Chen" userId="63070bf2cf137cd2" providerId="LiveId" clId="{4A1E9EDE-D731-4D26-A858-47C0B0275D06}" dt="2020-03-31T12:17:24.850" v="3058"/>
          <ac:spMkLst>
            <pc:docMk/>
            <pc:sldMk cId="1487733046" sldId="562"/>
            <ac:spMk id="36" creationId="{4357C7AA-C2BF-4F43-A52C-B128E52FC390}"/>
          </ac:spMkLst>
        </pc:spChg>
        <pc:spChg chg="add">
          <ac:chgData name="Lucien Chen" userId="63070bf2cf137cd2" providerId="LiveId" clId="{4A1E9EDE-D731-4D26-A858-47C0B0275D06}" dt="2020-03-31T12:17:24.850" v="3058"/>
          <ac:spMkLst>
            <pc:docMk/>
            <pc:sldMk cId="1487733046" sldId="562"/>
            <ac:spMk id="37" creationId="{CA15662C-555D-46E0-81A9-00879A30C1B5}"/>
          </ac:spMkLst>
        </pc:spChg>
        <pc:spChg chg="add">
          <ac:chgData name="Lucien Chen" userId="63070bf2cf137cd2" providerId="LiveId" clId="{4A1E9EDE-D731-4D26-A858-47C0B0275D06}" dt="2020-03-31T12:17:24.850" v="3058"/>
          <ac:spMkLst>
            <pc:docMk/>
            <pc:sldMk cId="1487733046" sldId="562"/>
            <ac:spMk id="39" creationId="{8D15136E-34EA-4C29-8E24-D35B998E67CE}"/>
          </ac:spMkLst>
        </pc:spChg>
        <pc:spChg chg="add">
          <ac:chgData name="Lucien Chen" userId="63070bf2cf137cd2" providerId="LiveId" clId="{4A1E9EDE-D731-4D26-A858-47C0B0275D06}" dt="2020-03-31T12:17:24.850" v="3058"/>
          <ac:spMkLst>
            <pc:docMk/>
            <pc:sldMk cId="1487733046" sldId="562"/>
            <ac:spMk id="41" creationId="{032E8B99-B6F7-4A5B-8771-117CFA848EC3}"/>
          </ac:spMkLst>
        </pc:spChg>
        <pc:spChg chg="add">
          <ac:chgData name="Lucien Chen" userId="63070bf2cf137cd2" providerId="LiveId" clId="{4A1E9EDE-D731-4D26-A858-47C0B0275D06}" dt="2020-03-31T12:17:24.850" v="3058"/>
          <ac:spMkLst>
            <pc:docMk/>
            <pc:sldMk cId="1487733046" sldId="562"/>
            <ac:spMk id="42" creationId="{5FA5D2F6-D3C5-4A6A-B392-26B142D47127}"/>
          </ac:spMkLst>
        </pc:sp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10" creationId="{5D00E23D-804B-4DD3-95C1-C9B588CE7090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11" creationId="{E8D557F7-50DB-4D39-BFF2-8EC5EBB4E231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12" creationId="{39AD9CE9-5120-4B71-B6C3-ADDCD896C729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13" creationId="{46B164B1-026B-4E5C-95E8-A05FD36D7C35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14" creationId="{3F017829-C3FA-44A0-8ADB-AD958F9E8B5D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16" creationId="{4A7A4791-9EBD-4D71-B3AF-5AEF122DE636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17" creationId="{C070B27F-0984-42F2-91FE-EEEC5570314A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18" creationId="{B648CFB5-21A9-4B45-ACFD-5B46A027EB1B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19" creationId="{800BBAC5-416F-4BCB-B2DB-7A9BB1CEDDB8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20" creationId="{55A24112-C1A4-422A-896A-5B705A82D734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22" creationId="{84724868-1F61-4E6E-8869-1FC86A6ABCED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23" creationId="{24B8B0CD-301F-4818-83BF-FEB7648B00EC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25" creationId="{8E1C4E11-A006-4DAF-A620-996D7F35CB2C}"/>
          </ac:graphicFrameMkLst>
        </pc:graphicFrameChg>
        <pc:graphicFrameChg chg="del">
          <ac:chgData name="Lucien Chen" userId="63070bf2cf137cd2" providerId="LiveId" clId="{4A1E9EDE-D731-4D26-A858-47C0B0275D06}" dt="2020-03-31T12:17:19.463" v="3057" actId="478"/>
          <ac:graphicFrameMkLst>
            <pc:docMk/>
            <pc:sldMk cId="1487733046" sldId="562"/>
            <ac:graphicFrameMk id="26" creationId="{E35E65A8-EDC4-4CC5-AD74-7C69C506E4CE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28" creationId="{D9E5B342-522C-46C3-8715-6E6B1034DA8A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29" creationId="{C06DB3AE-2031-4034-B002-FDCB5F1F9630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31" creationId="{DE24C01C-12A2-44E1-A736-18E55654F4DC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32" creationId="{F97F838E-9558-4256-8BC1-2E813B2DD2A7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33" creationId="{2A54C192-4CBF-4E15-84E2-CC78FE4DD4CE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34" creationId="{708A4287-0B2C-4BCA-8293-40E74972BA1E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35" creationId="{5DBFF2E6-A898-4124-BE44-B0CEA9C410F5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38" creationId="{C79BE843-AC69-4418-A9CA-C0D024126CF3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40" creationId="{DCB8CED3-5BF3-4F96-B7F6-F56881465AB0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43" creationId="{DB96E5AC-84FC-4ED1-94FA-87C89F56D976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44" creationId="{1A33DDD1-F944-4FE4-AC9E-1B43A7F9EDC9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45" creationId="{51E2323D-2407-4596-A1FD-E2EB3D02795D}"/>
          </ac:graphicFrameMkLst>
        </pc:graphicFrameChg>
        <pc:graphicFrameChg chg="add">
          <ac:chgData name="Lucien Chen" userId="63070bf2cf137cd2" providerId="LiveId" clId="{4A1E9EDE-D731-4D26-A858-47C0B0275D06}" dt="2020-03-31T12:17:24.850" v="3058"/>
          <ac:graphicFrameMkLst>
            <pc:docMk/>
            <pc:sldMk cId="1487733046" sldId="562"/>
            <ac:graphicFrameMk id="46" creationId="{727260A3-32A9-4159-A865-81602DEB8227}"/>
          </ac:graphicFrameMkLst>
        </pc:graphicFrameChg>
      </pc:sldChg>
      <pc:sldChg chg="addSp delSp add">
        <pc:chgData name="Lucien Chen" userId="63070bf2cf137cd2" providerId="LiveId" clId="{4A1E9EDE-D731-4D26-A858-47C0B0275D06}" dt="2020-03-31T12:17:48.563" v="3061"/>
        <pc:sldMkLst>
          <pc:docMk/>
          <pc:sldMk cId="2488752061" sldId="563"/>
        </pc:sldMkLst>
        <pc:spChg chg="add">
          <ac:chgData name="Lucien Chen" userId="63070bf2cf137cd2" providerId="LiveId" clId="{4A1E9EDE-D731-4D26-A858-47C0B0275D06}" dt="2020-03-31T12:17:48.563" v="3061"/>
          <ac:spMkLst>
            <pc:docMk/>
            <pc:sldMk cId="2488752061" sldId="563"/>
            <ac:spMk id="23" creationId="{BA223274-B551-4A02-A209-AA03D17EB2F0}"/>
          </ac:spMkLst>
        </pc:spChg>
        <pc:spChg chg="add">
          <ac:chgData name="Lucien Chen" userId="63070bf2cf137cd2" providerId="LiveId" clId="{4A1E9EDE-D731-4D26-A858-47C0B0275D06}" dt="2020-03-31T12:17:48.563" v="3061"/>
          <ac:spMkLst>
            <pc:docMk/>
            <pc:sldMk cId="2488752061" sldId="563"/>
            <ac:spMk id="25" creationId="{C67DD3F1-DBB1-428D-9470-59C2559809F8}"/>
          </ac:spMkLst>
        </pc:spChg>
        <pc:spChg chg="add">
          <ac:chgData name="Lucien Chen" userId="63070bf2cf137cd2" providerId="LiveId" clId="{4A1E9EDE-D731-4D26-A858-47C0B0275D06}" dt="2020-03-31T12:17:48.563" v="3061"/>
          <ac:spMkLst>
            <pc:docMk/>
            <pc:sldMk cId="2488752061" sldId="563"/>
            <ac:spMk id="26" creationId="{D3033145-04FF-4FCD-B587-A16284B44B3C}"/>
          </ac:spMkLst>
        </pc:spChg>
        <pc:spChg chg="del">
          <ac:chgData name="Lucien Chen" userId="63070bf2cf137cd2" providerId="LiveId" clId="{4A1E9EDE-D731-4D26-A858-47C0B0275D06}" dt="2020-03-31T12:17:48.338" v="3060" actId="478"/>
          <ac:spMkLst>
            <pc:docMk/>
            <pc:sldMk cId="2488752061" sldId="563"/>
            <ac:spMk id="30" creationId="{5A3946D7-6D6A-4A0A-ADD3-F2A00A31EB55}"/>
          </ac:spMkLst>
        </pc:spChg>
        <pc:spChg chg="del">
          <ac:chgData name="Lucien Chen" userId="63070bf2cf137cd2" providerId="LiveId" clId="{4A1E9EDE-D731-4D26-A858-47C0B0275D06}" dt="2020-03-31T12:17:48.338" v="3060" actId="478"/>
          <ac:spMkLst>
            <pc:docMk/>
            <pc:sldMk cId="2488752061" sldId="563"/>
            <ac:spMk id="36" creationId="{4357C7AA-C2BF-4F43-A52C-B128E52FC390}"/>
          </ac:spMkLst>
        </pc:spChg>
        <pc:spChg chg="del">
          <ac:chgData name="Lucien Chen" userId="63070bf2cf137cd2" providerId="LiveId" clId="{4A1E9EDE-D731-4D26-A858-47C0B0275D06}" dt="2020-03-31T12:17:48.338" v="3060" actId="478"/>
          <ac:spMkLst>
            <pc:docMk/>
            <pc:sldMk cId="2488752061" sldId="563"/>
            <ac:spMk id="37" creationId="{CA15662C-555D-46E0-81A9-00879A30C1B5}"/>
          </ac:spMkLst>
        </pc:spChg>
        <pc:spChg chg="del">
          <ac:chgData name="Lucien Chen" userId="63070bf2cf137cd2" providerId="LiveId" clId="{4A1E9EDE-D731-4D26-A858-47C0B0275D06}" dt="2020-03-31T12:17:48.338" v="3060" actId="478"/>
          <ac:spMkLst>
            <pc:docMk/>
            <pc:sldMk cId="2488752061" sldId="563"/>
            <ac:spMk id="39" creationId="{8D15136E-34EA-4C29-8E24-D35B998E67CE}"/>
          </ac:spMkLst>
        </pc:spChg>
        <pc:spChg chg="del">
          <ac:chgData name="Lucien Chen" userId="63070bf2cf137cd2" providerId="LiveId" clId="{4A1E9EDE-D731-4D26-A858-47C0B0275D06}" dt="2020-03-31T12:17:48.338" v="3060" actId="478"/>
          <ac:spMkLst>
            <pc:docMk/>
            <pc:sldMk cId="2488752061" sldId="563"/>
            <ac:spMk id="41" creationId="{032E8B99-B6F7-4A5B-8771-117CFA848EC3}"/>
          </ac:spMkLst>
        </pc:spChg>
        <pc:spChg chg="del">
          <ac:chgData name="Lucien Chen" userId="63070bf2cf137cd2" providerId="LiveId" clId="{4A1E9EDE-D731-4D26-A858-47C0B0275D06}" dt="2020-03-31T12:17:48.338" v="3060" actId="478"/>
          <ac:spMkLst>
            <pc:docMk/>
            <pc:sldMk cId="2488752061" sldId="563"/>
            <ac:spMk id="42" creationId="{5FA5D2F6-D3C5-4A6A-B392-26B142D47127}"/>
          </ac:spMkLst>
        </pc:spChg>
        <pc:graphicFrameChg chg="add">
          <ac:chgData name="Lucien Chen" userId="63070bf2cf137cd2" providerId="LiveId" clId="{4A1E9EDE-D731-4D26-A858-47C0B0275D06}" dt="2020-03-31T12:17:48.563" v="3061"/>
          <ac:graphicFrameMkLst>
            <pc:docMk/>
            <pc:sldMk cId="2488752061" sldId="563"/>
            <ac:graphicFrameMk id="22" creationId="{0B32051E-A7F3-4F58-A58B-9853F7C361AB}"/>
          </ac:graphicFrameMkLst>
        </pc:graphicFrameChg>
        <pc:graphicFrameChg chg="add">
          <ac:chgData name="Lucien Chen" userId="63070bf2cf137cd2" providerId="LiveId" clId="{4A1E9EDE-D731-4D26-A858-47C0B0275D06}" dt="2020-03-31T12:17:48.563" v="3061"/>
          <ac:graphicFrameMkLst>
            <pc:docMk/>
            <pc:sldMk cId="2488752061" sldId="563"/>
            <ac:graphicFrameMk id="24" creationId="{1EFAA351-390E-4C43-8232-48DC206E7727}"/>
          </ac:graphicFrameMkLst>
        </pc:graphicFrameChg>
        <pc:graphicFrameChg chg="add">
          <ac:chgData name="Lucien Chen" userId="63070bf2cf137cd2" providerId="LiveId" clId="{4A1E9EDE-D731-4D26-A858-47C0B0275D06}" dt="2020-03-31T12:17:48.563" v="3061"/>
          <ac:graphicFrameMkLst>
            <pc:docMk/>
            <pc:sldMk cId="2488752061" sldId="563"/>
            <ac:graphicFrameMk id="27" creationId="{F9A48D9B-9880-42FA-9836-905AB8609F40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28" creationId="{D9E5B342-522C-46C3-8715-6E6B1034DA8A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29" creationId="{C06DB3AE-2031-4034-B002-FDCB5F1F9630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31" creationId="{DE24C01C-12A2-44E1-A736-18E55654F4DC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32" creationId="{F97F838E-9558-4256-8BC1-2E813B2DD2A7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33" creationId="{2A54C192-4CBF-4E15-84E2-CC78FE4DD4CE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34" creationId="{708A4287-0B2C-4BCA-8293-40E74972BA1E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35" creationId="{5DBFF2E6-A898-4124-BE44-B0CEA9C410F5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38" creationId="{C79BE843-AC69-4418-A9CA-C0D024126CF3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40" creationId="{DCB8CED3-5BF3-4F96-B7F6-F56881465AB0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43" creationId="{DB96E5AC-84FC-4ED1-94FA-87C89F56D976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44" creationId="{1A33DDD1-F944-4FE4-AC9E-1B43A7F9EDC9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45" creationId="{51E2323D-2407-4596-A1FD-E2EB3D02795D}"/>
          </ac:graphicFrameMkLst>
        </pc:graphicFrameChg>
        <pc:graphicFrameChg chg="del">
          <ac:chgData name="Lucien Chen" userId="63070bf2cf137cd2" providerId="LiveId" clId="{4A1E9EDE-D731-4D26-A858-47C0B0275D06}" dt="2020-03-31T12:17:48.338" v="3060" actId="478"/>
          <ac:graphicFrameMkLst>
            <pc:docMk/>
            <pc:sldMk cId="2488752061" sldId="563"/>
            <ac:graphicFrameMk id="46" creationId="{727260A3-32A9-4159-A865-81602DEB8227}"/>
          </ac:graphicFrameMkLst>
        </pc:graphicFrameChg>
        <pc:graphicFrameChg chg="add">
          <ac:chgData name="Lucien Chen" userId="63070bf2cf137cd2" providerId="LiveId" clId="{4A1E9EDE-D731-4D26-A858-47C0B0275D06}" dt="2020-03-31T12:17:48.563" v="3061"/>
          <ac:graphicFrameMkLst>
            <pc:docMk/>
            <pc:sldMk cId="2488752061" sldId="563"/>
            <ac:graphicFrameMk id="47" creationId="{B27E25CC-1A86-497D-A4AE-FEF85FEDFA61}"/>
          </ac:graphicFrameMkLst>
        </pc:graphicFrameChg>
        <pc:graphicFrameChg chg="add">
          <ac:chgData name="Lucien Chen" userId="63070bf2cf137cd2" providerId="LiveId" clId="{4A1E9EDE-D731-4D26-A858-47C0B0275D06}" dt="2020-03-31T12:17:48.563" v="3061"/>
          <ac:graphicFrameMkLst>
            <pc:docMk/>
            <pc:sldMk cId="2488752061" sldId="563"/>
            <ac:graphicFrameMk id="48" creationId="{13D59430-C0FE-4C17-9213-6A89C55337BF}"/>
          </ac:graphicFrameMkLst>
        </pc:graphicFrameChg>
        <pc:graphicFrameChg chg="add">
          <ac:chgData name="Lucien Chen" userId="63070bf2cf137cd2" providerId="LiveId" clId="{4A1E9EDE-D731-4D26-A858-47C0B0275D06}" dt="2020-03-31T12:17:48.563" v="3061"/>
          <ac:graphicFrameMkLst>
            <pc:docMk/>
            <pc:sldMk cId="2488752061" sldId="563"/>
            <ac:graphicFrameMk id="49" creationId="{5286A338-33A4-48ED-AA61-D937618D9460}"/>
          </ac:graphicFrameMkLst>
        </pc:graphicFrameChg>
      </pc:sldChg>
      <pc:sldChg chg="addSp delSp modSp add">
        <pc:chgData name="Lucien Chen" userId="63070bf2cf137cd2" providerId="LiveId" clId="{4A1E9EDE-D731-4D26-A858-47C0B0275D06}" dt="2020-03-31T12:19:07.474" v="3149" actId="1076"/>
        <pc:sldMkLst>
          <pc:docMk/>
          <pc:sldMk cId="575142527" sldId="564"/>
        </pc:sldMkLst>
        <pc:spChg chg="mod">
          <ac:chgData name="Lucien Chen" userId="63070bf2cf137cd2" providerId="LiveId" clId="{4A1E9EDE-D731-4D26-A858-47C0B0275D06}" dt="2020-03-31T12:18:29.509" v="3141"/>
          <ac:spMkLst>
            <pc:docMk/>
            <pc:sldMk cId="575142527" sldId="564"/>
            <ac:spMk id="4" creationId="{E03FF025-F07E-4A62-8230-43EBE7EA2A88}"/>
          </ac:spMkLst>
        </pc:spChg>
        <pc:spChg chg="add del">
          <ac:chgData name="Lucien Chen" userId="63070bf2cf137cd2" providerId="LiveId" clId="{4A1E9EDE-D731-4D26-A858-47C0B0275D06}" dt="2020-03-31T12:18:43.766" v="3144" actId="478"/>
          <ac:spMkLst>
            <pc:docMk/>
            <pc:sldMk cId="575142527" sldId="564"/>
            <ac:spMk id="12" creationId="{1E432FE8-2535-4F58-97FC-75CDCF097A97}"/>
          </ac:spMkLst>
        </pc:spChg>
        <pc:spChg chg="add del">
          <ac:chgData name="Lucien Chen" userId="63070bf2cf137cd2" providerId="LiveId" clId="{4A1E9EDE-D731-4D26-A858-47C0B0275D06}" dt="2020-03-31T12:18:45.513" v="3145" actId="478"/>
          <ac:spMkLst>
            <pc:docMk/>
            <pc:sldMk cId="575142527" sldId="564"/>
            <ac:spMk id="13" creationId="{D1D8AFA6-888A-4966-8F0C-3934832980AD}"/>
          </ac:spMkLst>
        </pc:spChg>
        <pc:spChg chg="add">
          <ac:chgData name="Lucien Chen" userId="63070bf2cf137cd2" providerId="LiveId" clId="{4A1E9EDE-D731-4D26-A858-47C0B0275D06}" dt="2020-03-31T12:18:41.027" v="3143"/>
          <ac:spMkLst>
            <pc:docMk/>
            <pc:sldMk cId="575142527" sldId="564"/>
            <ac:spMk id="15" creationId="{0CCC4597-DEA8-415F-927B-D6DD302BCC4A}"/>
          </ac:spMkLst>
        </pc:spChg>
        <pc:spChg chg="add">
          <ac:chgData name="Lucien Chen" userId="63070bf2cf137cd2" providerId="LiveId" clId="{4A1E9EDE-D731-4D26-A858-47C0B0275D06}" dt="2020-03-31T12:18:41.027" v="3143"/>
          <ac:spMkLst>
            <pc:docMk/>
            <pc:sldMk cId="575142527" sldId="564"/>
            <ac:spMk id="16" creationId="{4B537CAB-5080-47B6-8E7B-1E23C0A101DB}"/>
          </ac:spMkLst>
        </pc:spChg>
        <pc:spChg chg="add">
          <ac:chgData name="Lucien Chen" userId="63070bf2cf137cd2" providerId="LiveId" clId="{4A1E9EDE-D731-4D26-A858-47C0B0275D06}" dt="2020-03-31T12:18:41.027" v="3143"/>
          <ac:spMkLst>
            <pc:docMk/>
            <pc:sldMk cId="575142527" sldId="564"/>
            <ac:spMk id="19" creationId="{E25AA510-5166-4D54-BE86-D3777A37555A}"/>
          </ac:spMkLst>
        </pc:spChg>
        <pc:spChg chg="del">
          <ac:chgData name="Lucien Chen" userId="63070bf2cf137cd2" providerId="LiveId" clId="{4A1E9EDE-D731-4D26-A858-47C0B0275D06}" dt="2020-03-31T12:18:39.228" v="3142" actId="478"/>
          <ac:spMkLst>
            <pc:docMk/>
            <pc:sldMk cId="575142527" sldId="564"/>
            <ac:spMk id="23" creationId="{BA223274-B551-4A02-A209-AA03D17EB2F0}"/>
          </ac:spMkLst>
        </pc:spChg>
        <pc:spChg chg="del">
          <ac:chgData name="Lucien Chen" userId="63070bf2cf137cd2" providerId="LiveId" clId="{4A1E9EDE-D731-4D26-A858-47C0B0275D06}" dt="2020-03-31T12:18:39.228" v="3142" actId="478"/>
          <ac:spMkLst>
            <pc:docMk/>
            <pc:sldMk cId="575142527" sldId="564"/>
            <ac:spMk id="25" creationId="{C67DD3F1-DBB1-428D-9470-59C2559809F8}"/>
          </ac:spMkLst>
        </pc:spChg>
        <pc:spChg chg="del">
          <ac:chgData name="Lucien Chen" userId="63070bf2cf137cd2" providerId="LiveId" clId="{4A1E9EDE-D731-4D26-A858-47C0B0275D06}" dt="2020-03-31T12:18:39.228" v="3142" actId="478"/>
          <ac:spMkLst>
            <pc:docMk/>
            <pc:sldMk cId="575142527" sldId="564"/>
            <ac:spMk id="26" creationId="{D3033145-04FF-4FCD-B587-A16284B44B3C}"/>
          </ac:spMkLst>
        </pc:spChg>
        <pc:spChg chg="add">
          <ac:chgData name="Lucien Chen" userId="63070bf2cf137cd2" providerId="LiveId" clId="{4A1E9EDE-D731-4D26-A858-47C0B0275D06}" dt="2020-03-31T12:18:41.027" v="3143"/>
          <ac:spMkLst>
            <pc:docMk/>
            <pc:sldMk cId="575142527" sldId="564"/>
            <ac:spMk id="30" creationId="{0DADD817-8AD7-42B0-A66F-5348E5FE32F8}"/>
          </ac:spMkLst>
        </pc:spChg>
        <pc:spChg chg="add">
          <ac:chgData name="Lucien Chen" userId="63070bf2cf137cd2" providerId="LiveId" clId="{4A1E9EDE-D731-4D26-A858-47C0B0275D06}" dt="2020-03-31T12:18:41.027" v="3143"/>
          <ac:spMkLst>
            <pc:docMk/>
            <pc:sldMk cId="575142527" sldId="564"/>
            <ac:spMk id="33" creationId="{24ADE48F-85A3-464F-87BA-E3531D43A73C}"/>
          </ac:spMkLst>
        </pc:spChg>
        <pc:spChg chg="add del">
          <ac:chgData name="Lucien Chen" userId="63070bf2cf137cd2" providerId="LiveId" clId="{4A1E9EDE-D731-4D26-A858-47C0B0275D06}" dt="2020-03-31T12:18:56.253" v="3147"/>
          <ac:spMkLst>
            <pc:docMk/>
            <pc:sldMk cId="575142527" sldId="564"/>
            <ac:spMk id="35" creationId="{0DC9EDD1-295D-459F-B3CC-A093D8D1056E}"/>
          </ac:spMkLst>
        </pc:spChg>
        <pc:graphicFrameChg chg="add">
          <ac:chgData name="Lucien Chen" userId="63070bf2cf137cd2" providerId="LiveId" clId="{4A1E9EDE-D731-4D26-A858-47C0B0275D06}" dt="2020-03-31T12:18:41.027" v="3143"/>
          <ac:graphicFrameMkLst>
            <pc:docMk/>
            <pc:sldMk cId="575142527" sldId="564"/>
            <ac:graphicFrameMk id="14" creationId="{9783EC10-D4DC-40E5-889B-ED80A46DCAED}"/>
          </ac:graphicFrameMkLst>
        </pc:graphicFrameChg>
        <pc:graphicFrameChg chg="add">
          <ac:chgData name="Lucien Chen" userId="63070bf2cf137cd2" providerId="LiveId" clId="{4A1E9EDE-D731-4D26-A858-47C0B0275D06}" dt="2020-03-31T12:18:41.027" v="3143"/>
          <ac:graphicFrameMkLst>
            <pc:docMk/>
            <pc:sldMk cId="575142527" sldId="564"/>
            <ac:graphicFrameMk id="17" creationId="{A576CF3D-BDEE-4A07-B77D-82F0652BF292}"/>
          </ac:graphicFrameMkLst>
        </pc:graphicFrameChg>
        <pc:graphicFrameChg chg="add">
          <ac:chgData name="Lucien Chen" userId="63070bf2cf137cd2" providerId="LiveId" clId="{4A1E9EDE-D731-4D26-A858-47C0B0275D06}" dt="2020-03-31T12:18:41.027" v="3143"/>
          <ac:graphicFrameMkLst>
            <pc:docMk/>
            <pc:sldMk cId="575142527" sldId="564"/>
            <ac:graphicFrameMk id="18" creationId="{4D5F642C-4E11-45CE-BE3C-F788504BD2A6}"/>
          </ac:graphicFrameMkLst>
        </pc:graphicFrameChg>
        <pc:graphicFrameChg chg="add">
          <ac:chgData name="Lucien Chen" userId="63070bf2cf137cd2" providerId="LiveId" clId="{4A1E9EDE-D731-4D26-A858-47C0B0275D06}" dt="2020-03-31T12:18:41.027" v="3143"/>
          <ac:graphicFrameMkLst>
            <pc:docMk/>
            <pc:sldMk cId="575142527" sldId="564"/>
            <ac:graphicFrameMk id="20" creationId="{C4A55DE6-738D-4E6F-8F7F-5EB20F6BEE91}"/>
          </ac:graphicFrameMkLst>
        </pc:graphicFrameChg>
        <pc:graphicFrameChg chg="add">
          <ac:chgData name="Lucien Chen" userId="63070bf2cf137cd2" providerId="LiveId" clId="{4A1E9EDE-D731-4D26-A858-47C0B0275D06}" dt="2020-03-31T12:18:41.027" v="3143"/>
          <ac:graphicFrameMkLst>
            <pc:docMk/>
            <pc:sldMk cId="575142527" sldId="564"/>
            <ac:graphicFrameMk id="21" creationId="{855E574B-C0FA-4B70-92E2-29101DC098A8}"/>
          </ac:graphicFrameMkLst>
        </pc:graphicFrameChg>
        <pc:graphicFrameChg chg="del">
          <ac:chgData name="Lucien Chen" userId="63070bf2cf137cd2" providerId="LiveId" clId="{4A1E9EDE-D731-4D26-A858-47C0B0275D06}" dt="2020-03-31T12:18:39.228" v="3142" actId="478"/>
          <ac:graphicFrameMkLst>
            <pc:docMk/>
            <pc:sldMk cId="575142527" sldId="564"/>
            <ac:graphicFrameMk id="22" creationId="{0B32051E-A7F3-4F58-A58B-9853F7C361AB}"/>
          </ac:graphicFrameMkLst>
        </pc:graphicFrameChg>
        <pc:graphicFrameChg chg="del">
          <ac:chgData name="Lucien Chen" userId="63070bf2cf137cd2" providerId="LiveId" clId="{4A1E9EDE-D731-4D26-A858-47C0B0275D06}" dt="2020-03-31T12:18:39.228" v="3142" actId="478"/>
          <ac:graphicFrameMkLst>
            <pc:docMk/>
            <pc:sldMk cId="575142527" sldId="564"/>
            <ac:graphicFrameMk id="24" creationId="{1EFAA351-390E-4C43-8232-48DC206E7727}"/>
          </ac:graphicFrameMkLst>
        </pc:graphicFrameChg>
        <pc:graphicFrameChg chg="del">
          <ac:chgData name="Lucien Chen" userId="63070bf2cf137cd2" providerId="LiveId" clId="{4A1E9EDE-D731-4D26-A858-47C0B0275D06}" dt="2020-03-31T12:18:39.228" v="3142" actId="478"/>
          <ac:graphicFrameMkLst>
            <pc:docMk/>
            <pc:sldMk cId="575142527" sldId="564"/>
            <ac:graphicFrameMk id="27" creationId="{F9A48D9B-9880-42FA-9836-905AB8609F40}"/>
          </ac:graphicFrameMkLst>
        </pc:graphicFrameChg>
        <pc:graphicFrameChg chg="add">
          <ac:chgData name="Lucien Chen" userId="63070bf2cf137cd2" providerId="LiveId" clId="{4A1E9EDE-D731-4D26-A858-47C0B0275D06}" dt="2020-03-31T12:18:41.027" v="3143"/>
          <ac:graphicFrameMkLst>
            <pc:docMk/>
            <pc:sldMk cId="575142527" sldId="564"/>
            <ac:graphicFrameMk id="28" creationId="{7CB8768D-B826-4BB4-B911-F2339FE1B26B}"/>
          </ac:graphicFrameMkLst>
        </pc:graphicFrameChg>
        <pc:graphicFrameChg chg="add">
          <ac:chgData name="Lucien Chen" userId="63070bf2cf137cd2" providerId="LiveId" clId="{4A1E9EDE-D731-4D26-A858-47C0B0275D06}" dt="2020-03-31T12:18:41.027" v="3143"/>
          <ac:graphicFrameMkLst>
            <pc:docMk/>
            <pc:sldMk cId="575142527" sldId="564"/>
            <ac:graphicFrameMk id="29" creationId="{F9896A42-2941-4095-B061-ED803C63C5E2}"/>
          </ac:graphicFrameMkLst>
        </pc:graphicFrameChg>
        <pc:graphicFrameChg chg="add">
          <ac:chgData name="Lucien Chen" userId="63070bf2cf137cd2" providerId="LiveId" clId="{4A1E9EDE-D731-4D26-A858-47C0B0275D06}" dt="2020-03-31T12:18:41.027" v="3143"/>
          <ac:graphicFrameMkLst>
            <pc:docMk/>
            <pc:sldMk cId="575142527" sldId="564"/>
            <ac:graphicFrameMk id="31" creationId="{C7C94C20-441D-4AA3-B371-FFE99CEE3AA4}"/>
          </ac:graphicFrameMkLst>
        </pc:graphicFrameChg>
        <pc:graphicFrameChg chg="add">
          <ac:chgData name="Lucien Chen" userId="63070bf2cf137cd2" providerId="LiveId" clId="{4A1E9EDE-D731-4D26-A858-47C0B0275D06}" dt="2020-03-31T12:18:41.027" v="3143"/>
          <ac:graphicFrameMkLst>
            <pc:docMk/>
            <pc:sldMk cId="575142527" sldId="564"/>
            <ac:graphicFrameMk id="32" creationId="{4C11F0B7-41F7-4F1C-AFC2-D854BA728606}"/>
          </ac:graphicFrameMkLst>
        </pc:graphicFrameChg>
        <pc:graphicFrameChg chg="add">
          <ac:chgData name="Lucien Chen" userId="63070bf2cf137cd2" providerId="LiveId" clId="{4A1E9EDE-D731-4D26-A858-47C0B0275D06}" dt="2020-03-31T12:18:41.027" v="3143"/>
          <ac:graphicFrameMkLst>
            <pc:docMk/>
            <pc:sldMk cId="575142527" sldId="564"/>
            <ac:graphicFrameMk id="34" creationId="{DE1E0F47-D2F1-4CB6-9687-035BA5AA8CE6}"/>
          </ac:graphicFrameMkLst>
        </pc:graphicFrameChg>
        <pc:graphicFrameChg chg="add mod">
          <ac:chgData name="Lucien Chen" userId="63070bf2cf137cd2" providerId="LiveId" clId="{4A1E9EDE-D731-4D26-A858-47C0B0275D06}" dt="2020-03-31T12:19:07.474" v="3149" actId="1076"/>
          <ac:graphicFrameMkLst>
            <pc:docMk/>
            <pc:sldMk cId="575142527" sldId="564"/>
            <ac:graphicFrameMk id="36" creationId="{B6FC2D41-99E5-46E7-B225-BD6C817130B6}"/>
          </ac:graphicFrameMkLst>
        </pc:graphicFrameChg>
        <pc:graphicFrameChg chg="del">
          <ac:chgData name="Lucien Chen" userId="63070bf2cf137cd2" providerId="LiveId" clId="{4A1E9EDE-D731-4D26-A858-47C0B0275D06}" dt="2020-03-31T12:18:39.228" v="3142" actId="478"/>
          <ac:graphicFrameMkLst>
            <pc:docMk/>
            <pc:sldMk cId="575142527" sldId="564"/>
            <ac:graphicFrameMk id="47" creationId="{B27E25CC-1A86-497D-A4AE-FEF85FEDFA61}"/>
          </ac:graphicFrameMkLst>
        </pc:graphicFrameChg>
        <pc:graphicFrameChg chg="del">
          <ac:chgData name="Lucien Chen" userId="63070bf2cf137cd2" providerId="LiveId" clId="{4A1E9EDE-D731-4D26-A858-47C0B0275D06}" dt="2020-03-31T12:18:39.228" v="3142" actId="478"/>
          <ac:graphicFrameMkLst>
            <pc:docMk/>
            <pc:sldMk cId="575142527" sldId="564"/>
            <ac:graphicFrameMk id="48" creationId="{13D59430-C0FE-4C17-9213-6A89C55337BF}"/>
          </ac:graphicFrameMkLst>
        </pc:graphicFrameChg>
        <pc:graphicFrameChg chg="del">
          <ac:chgData name="Lucien Chen" userId="63070bf2cf137cd2" providerId="LiveId" clId="{4A1E9EDE-D731-4D26-A858-47C0B0275D06}" dt="2020-03-31T12:18:39.228" v="3142" actId="478"/>
          <ac:graphicFrameMkLst>
            <pc:docMk/>
            <pc:sldMk cId="575142527" sldId="564"/>
            <ac:graphicFrameMk id="49" creationId="{5286A338-33A4-48ED-AA61-D937618D9460}"/>
          </ac:graphicFrameMkLst>
        </pc:graphicFrameChg>
      </pc:sldChg>
      <pc:sldChg chg="modSp add">
        <pc:chgData name="Lucien Chen" userId="63070bf2cf137cd2" providerId="LiveId" clId="{4A1E9EDE-D731-4D26-A858-47C0B0275D06}" dt="2020-03-31T12:19:40.774" v="3152" actId="108"/>
        <pc:sldMkLst>
          <pc:docMk/>
          <pc:sldMk cId="2242338750" sldId="565"/>
        </pc:sldMkLst>
        <pc:spChg chg="mod">
          <ac:chgData name="Lucien Chen" userId="63070bf2cf137cd2" providerId="LiveId" clId="{4A1E9EDE-D731-4D26-A858-47C0B0275D06}" dt="2020-03-31T12:19:40.774" v="3152" actId="108"/>
          <ac:spMkLst>
            <pc:docMk/>
            <pc:sldMk cId="2242338750" sldId="565"/>
            <ac:spMk id="7" creationId="{221BC0DF-AAE0-4701-B026-EA2DF91B50E2}"/>
          </ac:spMkLst>
        </pc:spChg>
      </pc:sldChg>
      <pc:sldChg chg="addSp delSp modSp add">
        <pc:chgData name="Lucien Chen" userId="63070bf2cf137cd2" providerId="LiveId" clId="{4A1E9EDE-D731-4D26-A858-47C0B0275D06}" dt="2020-03-31T12:26:28.914" v="3180"/>
        <pc:sldMkLst>
          <pc:docMk/>
          <pc:sldMk cId="2486941432" sldId="566"/>
        </pc:sldMkLst>
        <pc:spChg chg="mod">
          <ac:chgData name="Lucien Chen" userId="63070bf2cf137cd2" providerId="LiveId" clId="{4A1E9EDE-D731-4D26-A858-47C0B0275D06}" dt="2020-03-31T12:26:15.673" v="3178"/>
          <ac:spMkLst>
            <pc:docMk/>
            <pc:sldMk cId="2486941432" sldId="566"/>
            <ac:spMk id="4" creationId="{E03FF025-F07E-4A62-8230-43EBE7EA2A88}"/>
          </ac:spMkLst>
        </pc:spChg>
        <pc:spChg chg="del">
          <ac:chgData name="Lucien Chen" userId="63070bf2cf137cd2" providerId="LiveId" clId="{4A1E9EDE-D731-4D26-A858-47C0B0275D06}" dt="2020-03-31T12:26:18.807" v="3179" actId="478"/>
          <ac:spMkLst>
            <pc:docMk/>
            <pc:sldMk cId="2486941432" sldId="566"/>
            <ac:spMk id="15" creationId="{0CCC4597-DEA8-415F-927B-D6DD302BCC4A}"/>
          </ac:spMkLst>
        </pc:spChg>
        <pc:spChg chg="del">
          <ac:chgData name="Lucien Chen" userId="63070bf2cf137cd2" providerId="LiveId" clId="{4A1E9EDE-D731-4D26-A858-47C0B0275D06}" dt="2020-03-31T12:26:18.807" v="3179" actId="478"/>
          <ac:spMkLst>
            <pc:docMk/>
            <pc:sldMk cId="2486941432" sldId="566"/>
            <ac:spMk id="16" creationId="{4B537CAB-5080-47B6-8E7B-1E23C0A101DB}"/>
          </ac:spMkLst>
        </pc:spChg>
        <pc:spChg chg="del">
          <ac:chgData name="Lucien Chen" userId="63070bf2cf137cd2" providerId="LiveId" clId="{4A1E9EDE-D731-4D26-A858-47C0B0275D06}" dt="2020-03-31T12:26:18.807" v="3179" actId="478"/>
          <ac:spMkLst>
            <pc:docMk/>
            <pc:sldMk cId="2486941432" sldId="566"/>
            <ac:spMk id="19" creationId="{E25AA510-5166-4D54-BE86-D3777A37555A}"/>
          </ac:spMkLst>
        </pc:spChg>
        <pc:spChg chg="add">
          <ac:chgData name="Lucien Chen" userId="63070bf2cf137cd2" providerId="LiveId" clId="{4A1E9EDE-D731-4D26-A858-47C0B0275D06}" dt="2020-03-31T12:26:28.914" v="3180"/>
          <ac:spMkLst>
            <pc:docMk/>
            <pc:sldMk cId="2486941432" sldId="566"/>
            <ac:spMk id="23" creationId="{6A17F53B-AFD0-4EB4-879C-AA5187EC3276}"/>
          </ac:spMkLst>
        </pc:spChg>
        <pc:spChg chg="del">
          <ac:chgData name="Lucien Chen" userId="63070bf2cf137cd2" providerId="LiveId" clId="{4A1E9EDE-D731-4D26-A858-47C0B0275D06}" dt="2020-03-31T12:26:18.807" v="3179" actId="478"/>
          <ac:spMkLst>
            <pc:docMk/>
            <pc:sldMk cId="2486941432" sldId="566"/>
            <ac:spMk id="30" creationId="{0DADD817-8AD7-42B0-A66F-5348E5FE32F8}"/>
          </ac:spMkLst>
        </pc:spChg>
        <pc:spChg chg="del">
          <ac:chgData name="Lucien Chen" userId="63070bf2cf137cd2" providerId="LiveId" clId="{4A1E9EDE-D731-4D26-A858-47C0B0275D06}" dt="2020-03-31T12:26:18.807" v="3179" actId="478"/>
          <ac:spMkLst>
            <pc:docMk/>
            <pc:sldMk cId="2486941432" sldId="566"/>
            <ac:spMk id="33" creationId="{24ADE48F-85A3-464F-87BA-E3531D43A73C}"/>
          </ac:spMkLst>
        </pc:spChg>
        <pc:graphicFrameChg chg="del">
          <ac:chgData name="Lucien Chen" userId="63070bf2cf137cd2" providerId="LiveId" clId="{4A1E9EDE-D731-4D26-A858-47C0B0275D06}" dt="2020-03-31T12:26:18.807" v="3179" actId="478"/>
          <ac:graphicFrameMkLst>
            <pc:docMk/>
            <pc:sldMk cId="2486941432" sldId="566"/>
            <ac:graphicFrameMk id="14" creationId="{9783EC10-D4DC-40E5-889B-ED80A46DCAED}"/>
          </ac:graphicFrameMkLst>
        </pc:graphicFrameChg>
        <pc:graphicFrameChg chg="del">
          <ac:chgData name="Lucien Chen" userId="63070bf2cf137cd2" providerId="LiveId" clId="{4A1E9EDE-D731-4D26-A858-47C0B0275D06}" dt="2020-03-31T12:26:18.807" v="3179" actId="478"/>
          <ac:graphicFrameMkLst>
            <pc:docMk/>
            <pc:sldMk cId="2486941432" sldId="566"/>
            <ac:graphicFrameMk id="17" creationId="{A576CF3D-BDEE-4A07-B77D-82F0652BF292}"/>
          </ac:graphicFrameMkLst>
        </pc:graphicFrameChg>
        <pc:graphicFrameChg chg="del">
          <ac:chgData name="Lucien Chen" userId="63070bf2cf137cd2" providerId="LiveId" clId="{4A1E9EDE-D731-4D26-A858-47C0B0275D06}" dt="2020-03-31T12:26:18.807" v="3179" actId="478"/>
          <ac:graphicFrameMkLst>
            <pc:docMk/>
            <pc:sldMk cId="2486941432" sldId="566"/>
            <ac:graphicFrameMk id="18" creationId="{4D5F642C-4E11-45CE-BE3C-F788504BD2A6}"/>
          </ac:graphicFrameMkLst>
        </pc:graphicFrameChg>
        <pc:graphicFrameChg chg="del">
          <ac:chgData name="Lucien Chen" userId="63070bf2cf137cd2" providerId="LiveId" clId="{4A1E9EDE-D731-4D26-A858-47C0B0275D06}" dt="2020-03-31T12:26:18.807" v="3179" actId="478"/>
          <ac:graphicFrameMkLst>
            <pc:docMk/>
            <pc:sldMk cId="2486941432" sldId="566"/>
            <ac:graphicFrameMk id="20" creationId="{C4A55DE6-738D-4E6F-8F7F-5EB20F6BEE91}"/>
          </ac:graphicFrameMkLst>
        </pc:graphicFrameChg>
        <pc:graphicFrameChg chg="del">
          <ac:chgData name="Lucien Chen" userId="63070bf2cf137cd2" providerId="LiveId" clId="{4A1E9EDE-D731-4D26-A858-47C0B0275D06}" dt="2020-03-31T12:26:18.807" v="3179" actId="478"/>
          <ac:graphicFrameMkLst>
            <pc:docMk/>
            <pc:sldMk cId="2486941432" sldId="566"/>
            <ac:graphicFrameMk id="21" creationId="{855E574B-C0FA-4B70-92E2-29101DC098A8}"/>
          </ac:graphicFrameMkLst>
        </pc:graphicFrameChg>
        <pc:graphicFrameChg chg="del">
          <ac:chgData name="Lucien Chen" userId="63070bf2cf137cd2" providerId="LiveId" clId="{4A1E9EDE-D731-4D26-A858-47C0B0275D06}" dt="2020-03-31T12:26:18.807" v="3179" actId="478"/>
          <ac:graphicFrameMkLst>
            <pc:docMk/>
            <pc:sldMk cId="2486941432" sldId="566"/>
            <ac:graphicFrameMk id="28" creationId="{7CB8768D-B826-4BB4-B911-F2339FE1B26B}"/>
          </ac:graphicFrameMkLst>
        </pc:graphicFrameChg>
        <pc:graphicFrameChg chg="del">
          <ac:chgData name="Lucien Chen" userId="63070bf2cf137cd2" providerId="LiveId" clId="{4A1E9EDE-D731-4D26-A858-47C0B0275D06}" dt="2020-03-31T12:26:18.807" v="3179" actId="478"/>
          <ac:graphicFrameMkLst>
            <pc:docMk/>
            <pc:sldMk cId="2486941432" sldId="566"/>
            <ac:graphicFrameMk id="29" creationId="{F9896A42-2941-4095-B061-ED803C63C5E2}"/>
          </ac:graphicFrameMkLst>
        </pc:graphicFrameChg>
        <pc:graphicFrameChg chg="del">
          <ac:chgData name="Lucien Chen" userId="63070bf2cf137cd2" providerId="LiveId" clId="{4A1E9EDE-D731-4D26-A858-47C0B0275D06}" dt="2020-03-31T12:26:18.807" v="3179" actId="478"/>
          <ac:graphicFrameMkLst>
            <pc:docMk/>
            <pc:sldMk cId="2486941432" sldId="566"/>
            <ac:graphicFrameMk id="31" creationId="{C7C94C20-441D-4AA3-B371-FFE99CEE3AA4}"/>
          </ac:graphicFrameMkLst>
        </pc:graphicFrameChg>
        <pc:graphicFrameChg chg="del">
          <ac:chgData name="Lucien Chen" userId="63070bf2cf137cd2" providerId="LiveId" clId="{4A1E9EDE-D731-4D26-A858-47C0B0275D06}" dt="2020-03-31T12:26:18.807" v="3179" actId="478"/>
          <ac:graphicFrameMkLst>
            <pc:docMk/>
            <pc:sldMk cId="2486941432" sldId="566"/>
            <ac:graphicFrameMk id="32" creationId="{4C11F0B7-41F7-4F1C-AFC2-D854BA728606}"/>
          </ac:graphicFrameMkLst>
        </pc:graphicFrameChg>
        <pc:graphicFrameChg chg="del">
          <ac:chgData name="Lucien Chen" userId="63070bf2cf137cd2" providerId="LiveId" clId="{4A1E9EDE-D731-4D26-A858-47C0B0275D06}" dt="2020-03-31T12:26:18.807" v="3179" actId="478"/>
          <ac:graphicFrameMkLst>
            <pc:docMk/>
            <pc:sldMk cId="2486941432" sldId="566"/>
            <ac:graphicFrameMk id="34" creationId="{DE1E0F47-D2F1-4CB6-9687-035BA5AA8CE6}"/>
          </ac:graphicFrameMkLst>
        </pc:graphicFrameChg>
        <pc:graphicFrameChg chg="del">
          <ac:chgData name="Lucien Chen" userId="63070bf2cf137cd2" providerId="LiveId" clId="{4A1E9EDE-D731-4D26-A858-47C0B0275D06}" dt="2020-03-31T12:26:18.807" v="3179" actId="478"/>
          <ac:graphicFrameMkLst>
            <pc:docMk/>
            <pc:sldMk cId="2486941432" sldId="566"/>
            <ac:graphicFrameMk id="36" creationId="{B6FC2D41-99E5-46E7-B225-BD6C817130B6}"/>
          </ac:graphicFrameMkLst>
        </pc:graphicFrameChg>
        <pc:picChg chg="add">
          <ac:chgData name="Lucien Chen" userId="63070bf2cf137cd2" providerId="LiveId" clId="{4A1E9EDE-D731-4D26-A858-47C0B0275D06}" dt="2020-03-31T12:26:28.914" v="3180"/>
          <ac:picMkLst>
            <pc:docMk/>
            <pc:sldMk cId="2486941432" sldId="566"/>
            <ac:picMk id="22" creationId="{FF6A6305-6EAD-4428-ABA8-CBADE45C9D08}"/>
          </ac:picMkLst>
        </pc:picChg>
        <pc:picChg chg="add">
          <ac:chgData name="Lucien Chen" userId="63070bf2cf137cd2" providerId="LiveId" clId="{4A1E9EDE-D731-4D26-A858-47C0B0275D06}" dt="2020-03-31T12:26:28.914" v="3180"/>
          <ac:picMkLst>
            <pc:docMk/>
            <pc:sldMk cId="2486941432" sldId="566"/>
            <ac:picMk id="24" creationId="{929EE206-DADC-4B1F-95C3-80CD05150B62}"/>
          </ac:picMkLst>
        </pc:picChg>
      </pc:sldChg>
      <pc:sldChg chg="addSp delSp modSp add">
        <pc:chgData name="Lucien Chen" userId="63070bf2cf137cd2" providerId="LiveId" clId="{4A1E9EDE-D731-4D26-A858-47C0B0275D06}" dt="2020-03-31T12:28:14.252" v="3361" actId="207"/>
        <pc:sldMkLst>
          <pc:docMk/>
          <pc:sldMk cId="2534567629" sldId="567"/>
        </pc:sldMkLst>
        <pc:spChg chg="add mod">
          <ac:chgData name="Lucien Chen" userId="63070bf2cf137cd2" providerId="LiveId" clId="{4A1E9EDE-D731-4D26-A858-47C0B0275D06}" dt="2020-03-31T12:27:20.109" v="3249" actId="1076"/>
          <ac:spMkLst>
            <pc:docMk/>
            <pc:sldMk cId="2534567629" sldId="567"/>
            <ac:spMk id="2" creationId="{BB95A150-E04F-441D-A92D-4B1D348181B5}"/>
          </ac:spMkLst>
        </pc:spChg>
        <pc:spChg chg="add mod">
          <ac:chgData name="Lucien Chen" userId="63070bf2cf137cd2" providerId="LiveId" clId="{4A1E9EDE-D731-4D26-A858-47C0B0275D06}" dt="2020-03-31T12:28:14.252" v="3361" actId="207"/>
          <ac:spMkLst>
            <pc:docMk/>
            <pc:sldMk cId="2534567629" sldId="567"/>
            <ac:spMk id="8" creationId="{9E9B91D8-6982-41A3-B023-C80CF9A76D69}"/>
          </ac:spMkLst>
        </pc:spChg>
        <pc:spChg chg="del">
          <ac:chgData name="Lucien Chen" userId="63070bf2cf137cd2" providerId="LiveId" clId="{4A1E9EDE-D731-4D26-A858-47C0B0275D06}" dt="2020-03-31T12:26:56.323" v="3182" actId="478"/>
          <ac:spMkLst>
            <pc:docMk/>
            <pc:sldMk cId="2534567629" sldId="567"/>
            <ac:spMk id="23" creationId="{6A17F53B-AFD0-4EB4-879C-AA5187EC3276}"/>
          </ac:spMkLst>
        </pc:spChg>
        <pc:graphicFrameChg chg="add mod">
          <ac:chgData name="Lucien Chen" userId="63070bf2cf137cd2" providerId="LiveId" clId="{4A1E9EDE-D731-4D26-A858-47C0B0275D06}" dt="2020-03-31T12:27:30.357" v="3253" actId="1076"/>
          <ac:graphicFrameMkLst>
            <pc:docMk/>
            <pc:sldMk cId="2534567629" sldId="567"/>
            <ac:graphicFrameMk id="7" creationId="{FDE63420-867E-4678-8C6C-CAAE8A511420}"/>
          </ac:graphicFrameMkLst>
        </pc:graphicFrameChg>
        <pc:picChg chg="del">
          <ac:chgData name="Lucien Chen" userId="63070bf2cf137cd2" providerId="LiveId" clId="{4A1E9EDE-D731-4D26-A858-47C0B0275D06}" dt="2020-03-31T12:26:56.323" v="3182" actId="478"/>
          <ac:picMkLst>
            <pc:docMk/>
            <pc:sldMk cId="2534567629" sldId="567"/>
            <ac:picMk id="22" creationId="{FF6A6305-6EAD-4428-ABA8-CBADE45C9D08}"/>
          </ac:picMkLst>
        </pc:picChg>
        <pc:picChg chg="del">
          <ac:chgData name="Lucien Chen" userId="63070bf2cf137cd2" providerId="LiveId" clId="{4A1E9EDE-D731-4D26-A858-47C0B0275D06}" dt="2020-03-31T12:26:56.323" v="3182" actId="478"/>
          <ac:picMkLst>
            <pc:docMk/>
            <pc:sldMk cId="2534567629" sldId="567"/>
            <ac:picMk id="24" creationId="{929EE206-DADC-4B1F-95C3-80CD05150B62}"/>
          </ac:picMkLst>
        </pc:picChg>
      </pc:sldChg>
      <pc:sldChg chg="addSp delSp modSp add">
        <pc:chgData name="Lucien Chen" userId="63070bf2cf137cd2" providerId="LiveId" clId="{4A1E9EDE-D731-4D26-A858-47C0B0275D06}" dt="2020-03-31T12:29:59.642" v="3575" actId="1076"/>
        <pc:sldMkLst>
          <pc:docMk/>
          <pc:sldMk cId="1872368579" sldId="568"/>
        </pc:sldMkLst>
        <pc:spChg chg="mod">
          <ac:chgData name="Lucien Chen" userId="63070bf2cf137cd2" providerId="LiveId" clId="{4A1E9EDE-D731-4D26-A858-47C0B0275D06}" dt="2020-03-31T12:29:59.642" v="3575" actId="1076"/>
          <ac:spMkLst>
            <pc:docMk/>
            <pc:sldMk cId="1872368579" sldId="568"/>
            <ac:spMk id="2" creationId="{BB95A150-E04F-441D-A92D-4B1D348181B5}"/>
          </ac:spMkLst>
        </pc:spChg>
        <pc:spChg chg="del">
          <ac:chgData name="Lucien Chen" userId="63070bf2cf137cd2" providerId="LiveId" clId="{4A1E9EDE-D731-4D26-A858-47C0B0275D06}" dt="2020-03-31T12:28:34.925" v="3364" actId="478"/>
          <ac:spMkLst>
            <pc:docMk/>
            <pc:sldMk cId="1872368579" sldId="568"/>
            <ac:spMk id="8" creationId="{9E9B91D8-6982-41A3-B023-C80CF9A76D69}"/>
          </ac:spMkLst>
        </pc:spChg>
        <pc:graphicFrameChg chg="add">
          <ac:chgData name="Lucien Chen" userId="63070bf2cf137cd2" providerId="LiveId" clId="{4A1E9EDE-D731-4D26-A858-47C0B0275D06}" dt="2020-03-31T12:29:54.636" v="3574"/>
          <ac:graphicFrameMkLst>
            <pc:docMk/>
            <pc:sldMk cId="1872368579" sldId="568"/>
            <ac:graphicFrameMk id="6" creationId="{4988791A-8BB5-4BA0-A3E3-4B4BD734D3CE}"/>
          </ac:graphicFrameMkLst>
        </pc:graphicFrameChg>
        <pc:graphicFrameChg chg="del">
          <ac:chgData name="Lucien Chen" userId="63070bf2cf137cd2" providerId="LiveId" clId="{4A1E9EDE-D731-4D26-A858-47C0B0275D06}" dt="2020-03-31T12:28:33.576" v="3363" actId="478"/>
          <ac:graphicFrameMkLst>
            <pc:docMk/>
            <pc:sldMk cId="1872368579" sldId="568"/>
            <ac:graphicFrameMk id="7" creationId="{FDE63420-867E-4678-8C6C-CAAE8A511420}"/>
          </ac:graphicFrameMkLst>
        </pc:graphicFrameChg>
      </pc:sldChg>
      <pc:sldChg chg="addSp delSp modSp add">
        <pc:chgData name="Lucien Chen" userId="63070bf2cf137cd2" providerId="LiveId" clId="{4A1E9EDE-D731-4D26-A858-47C0B0275D06}" dt="2020-03-31T12:34:28.068" v="3797" actId="1076"/>
        <pc:sldMkLst>
          <pc:docMk/>
          <pc:sldMk cId="473429518" sldId="569"/>
        </pc:sldMkLst>
        <pc:spChg chg="mod">
          <ac:chgData name="Lucien Chen" userId="63070bf2cf137cd2" providerId="LiveId" clId="{4A1E9EDE-D731-4D26-A858-47C0B0275D06}" dt="2020-03-31T12:34:15.590" v="3794"/>
          <ac:spMkLst>
            <pc:docMk/>
            <pc:sldMk cId="473429518" sldId="569"/>
            <ac:spMk id="2" creationId="{BB95A150-E04F-441D-A92D-4B1D348181B5}"/>
          </ac:spMkLst>
        </pc:spChg>
        <pc:spChg chg="mod">
          <ac:chgData name="Lucien Chen" userId="63070bf2cf137cd2" providerId="LiveId" clId="{4A1E9EDE-D731-4D26-A858-47C0B0275D06}" dt="2020-03-31T12:30:18.198" v="3585"/>
          <ac:spMkLst>
            <pc:docMk/>
            <pc:sldMk cId="473429518" sldId="569"/>
            <ac:spMk id="4" creationId="{E03FF025-F07E-4A62-8230-43EBE7EA2A88}"/>
          </ac:spMkLst>
        </pc:spChg>
        <pc:graphicFrameChg chg="del">
          <ac:chgData name="Lucien Chen" userId="63070bf2cf137cd2" providerId="LiveId" clId="{4A1E9EDE-D731-4D26-A858-47C0B0275D06}" dt="2020-03-31T12:31:15.466" v="3586" actId="478"/>
          <ac:graphicFrameMkLst>
            <pc:docMk/>
            <pc:sldMk cId="473429518" sldId="569"/>
            <ac:graphicFrameMk id="6" creationId="{4988791A-8BB5-4BA0-A3E3-4B4BD734D3CE}"/>
          </ac:graphicFrameMkLst>
        </pc:graphicFrameChg>
        <pc:picChg chg="add mod">
          <ac:chgData name="Lucien Chen" userId="63070bf2cf137cd2" providerId="LiveId" clId="{4A1E9EDE-D731-4D26-A858-47C0B0275D06}" dt="2020-03-31T12:34:28.068" v="3797" actId="1076"/>
          <ac:picMkLst>
            <pc:docMk/>
            <pc:sldMk cId="473429518" sldId="569"/>
            <ac:picMk id="5" creationId="{C319258C-3D1F-4773-8FE9-DBD3403FD74C}"/>
          </ac:picMkLst>
        </pc:picChg>
      </pc:sldChg>
      <pc:sldChg chg="addSp delSp modSp add">
        <pc:chgData name="Lucien Chen" userId="63070bf2cf137cd2" providerId="LiveId" clId="{4A1E9EDE-D731-4D26-A858-47C0B0275D06}" dt="2020-03-31T12:35:28.119" v="3809"/>
        <pc:sldMkLst>
          <pc:docMk/>
          <pc:sldMk cId="197973008" sldId="570"/>
        </pc:sldMkLst>
        <pc:spChg chg="del">
          <ac:chgData name="Lucien Chen" userId="63070bf2cf137cd2" providerId="LiveId" clId="{4A1E9EDE-D731-4D26-A858-47C0B0275D06}" dt="2020-03-31T12:35:20.345" v="3808" actId="478"/>
          <ac:spMkLst>
            <pc:docMk/>
            <pc:sldMk cId="197973008" sldId="570"/>
            <ac:spMk id="2" creationId="{BB95A150-E04F-441D-A92D-4B1D348181B5}"/>
          </ac:spMkLst>
        </pc:spChg>
        <pc:spChg chg="mod">
          <ac:chgData name="Lucien Chen" userId="63070bf2cf137cd2" providerId="LiveId" clId="{4A1E9EDE-D731-4D26-A858-47C0B0275D06}" dt="2020-03-31T12:34:43.869" v="3807"/>
          <ac:spMkLst>
            <pc:docMk/>
            <pc:sldMk cId="197973008" sldId="570"/>
            <ac:spMk id="4" creationId="{E03FF025-F07E-4A62-8230-43EBE7EA2A88}"/>
          </ac:spMkLst>
        </pc:spChg>
        <pc:spChg chg="add">
          <ac:chgData name="Lucien Chen" userId="63070bf2cf137cd2" providerId="LiveId" clId="{4A1E9EDE-D731-4D26-A858-47C0B0275D06}" dt="2020-03-31T12:35:28.119" v="3809"/>
          <ac:spMkLst>
            <pc:docMk/>
            <pc:sldMk cId="197973008" sldId="570"/>
            <ac:spMk id="6" creationId="{C0D20DE5-72ED-451F-A42A-685D69E5AFBE}"/>
          </ac:spMkLst>
        </pc:spChg>
        <pc:spChg chg="add">
          <ac:chgData name="Lucien Chen" userId="63070bf2cf137cd2" providerId="LiveId" clId="{4A1E9EDE-D731-4D26-A858-47C0B0275D06}" dt="2020-03-31T12:35:28.119" v="3809"/>
          <ac:spMkLst>
            <pc:docMk/>
            <pc:sldMk cId="197973008" sldId="570"/>
            <ac:spMk id="11" creationId="{2D705224-7307-43F4-A1AE-FE04CEA3F7B5}"/>
          </ac:spMkLst>
        </pc:spChg>
        <pc:spChg chg="add">
          <ac:chgData name="Lucien Chen" userId="63070bf2cf137cd2" providerId="LiveId" clId="{4A1E9EDE-D731-4D26-A858-47C0B0275D06}" dt="2020-03-31T12:35:28.119" v="3809"/>
          <ac:spMkLst>
            <pc:docMk/>
            <pc:sldMk cId="197973008" sldId="570"/>
            <ac:spMk id="14" creationId="{443423C0-201B-4125-860B-5585E0AB5C87}"/>
          </ac:spMkLst>
        </pc:spChg>
        <pc:graphicFrameChg chg="add">
          <ac:chgData name="Lucien Chen" userId="63070bf2cf137cd2" providerId="LiveId" clId="{4A1E9EDE-D731-4D26-A858-47C0B0275D06}" dt="2020-03-31T12:35:28.119" v="3809"/>
          <ac:graphicFrameMkLst>
            <pc:docMk/>
            <pc:sldMk cId="197973008" sldId="570"/>
            <ac:graphicFrameMk id="7" creationId="{E4159626-DB94-4C43-8AB7-05B608F4B324}"/>
          </ac:graphicFrameMkLst>
        </pc:graphicFrameChg>
        <pc:graphicFrameChg chg="add">
          <ac:chgData name="Lucien Chen" userId="63070bf2cf137cd2" providerId="LiveId" clId="{4A1E9EDE-D731-4D26-A858-47C0B0275D06}" dt="2020-03-31T12:35:28.119" v="3809"/>
          <ac:graphicFrameMkLst>
            <pc:docMk/>
            <pc:sldMk cId="197973008" sldId="570"/>
            <ac:graphicFrameMk id="8" creationId="{A5D859D5-61AE-4A70-8F59-B07F52B72FB5}"/>
          </ac:graphicFrameMkLst>
        </pc:graphicFrameChg>
        <pc:graphicFrameChg chg="add">
          <ac:chgData name="Lucien Chen" userId="63070bf2cf137cd2" providerId="LiveId" clId="{4A1E9EDE-D731-4D26-A858-47C0B0275D06}" dt="2020-03-31T12:35:28.119" v="3809"/>
          <ac:graphicFrameMkLst>
            <pc:docMk/>
            <pc:sldMk cId="197973008" sldId="570"/>
            <ac:graphicFrameMk id="9" creationId="{A5C8884B-CA87-4916-A7D8-C78F63F101CD}"/>
          </ac:graphicFrameMkLst>
        </pc:graphicFrameChg>
        <pc:graphicFrameChg chg="add">
          <ac:chgData name="Lucien Chen" userId="63070bf2cf137cd2" providerId="LiveId" clId="{4A1E9EDE-D731-4D26-A858-47C0B0275D06}" dt="2020-03-31T12:35:28.119" v="3809"/>
          <ac:graphicFrameMkLst>
            <pc:docMk/>
            <pc:sldMk cId="197973008" sldId="570"/>
            <ac:graphicFrameMk id="10" creationId="{91C9CB35-5C78-48EB-B8E4-E5D06F845C96}"/>
          </ac:graphicFrameMkLst>
        </pc:graphicFrameChg>
        <pc:graphicFrameChg chg="add">
          <ac:chgData name="Lucien Chen" userId="63070bf2cf137cd2" providerId="LiveId" clId="{4A1E9EDE-D731-4D26-A858-47C0B0275D06}" dt="2020-03-31T12:35:28.119" v="3809"/>
          <ac:graphicFrameMkLst>
            <pc:docMk/>
            <pc:sldMk cId="197973008" sldId="570"/>
            <ac:graphicFrameMk id="12" creationId="{7DB6909C-1122-40A4-89AC-94135959A928}"/>
          </ac:graphicFrameMkLst>
        </pc:graphicFrameChg>
        <pc:graphicFrameChg chg="add">
          <ac:chgData name="Lucien Chen" userId="63070bf2cf137cd2" providerId="LiveId" clId="{4A1E9EDE-D731-4D26-A858-47C0B0275D06}" dt="2020-03-31T12:35:28.119" v="3809"/>
          <ac:graphicFrameMkLst>
            <pc:docMk/>
            <pc:sldMk cId="197973008" sldId="570"/>
            <ac:graphicFrameMk id="13" creationId="{2EACF46E-B7B8-4469-B6B1-ABD10E672F3F}"/>
          </ac:graphicFrameMkLst>
        </pc:graphicFrameChg>
        <pc:graphicFrameChg chg="add">
          <ac:chgData name="Lucien Chen" userId="63070bf2cf137cd2" providerId="LiveId" clId="{4A1E9EDE-D731-4D26-A858-47C0B0275D06}" dt="2020-03-31T12:35:28.119" v="3809"/>
          <ac:graphicFrameMkLst>
            <pc:docMk/>
            <pc:sldMk cId="197973008" sldId="570"/>
            <ac:graphicFrameMk id="15" creationId="{CD26A06C-1B6F-44CB-8900-5D8D8E25F672}"/>
          </ac:graphicFrameMkLst>
        </pc:graphicFrameChg>
        <pc:graphicFrameChg chg="add">
          <ac:chgData name="Lucien Chen" userId="63070bf2cf137cd2" providerId="LiveId" clId="{4A1E9EDE-D731-4D26-A858-47C0B0275D06}" dt="2020-03-31T12:35:28.119" v="3809"/>
          <ac:graphicFrameMkLst>
            <pc:docMk/>
            <pc:sldMk cId="197973008" sldId="570"/>
            <ac:graphicFrameMk id="16" creationId="{ABBCD7EA-C088-403F-9D4A-269C153D2CF6}"/>
          </ac:graphicFrameMkLst>
        </pc:graphicFrameChg>
        <pc:graphicFrameChg chg="add">
          <ac:chgData name="Lucien Chen" userId="63070bf2cf137cd2" providerId="LiveId" clId="{4A1E9EDE-D731-4D26-A858-47C0B0275D06}" dt="2020-03-31T12:35:28.119" v="3809"/>
          <ac:graphicFrameMkLst>
            <pc:docMk/>
            <pc:sldMk cId="197973008" sldId="570"/>
            <ac:graphicFrameMk id="17" creationId="{6E4C26ED-4243-453F-B1E5-D9A9B42F6A9F}"/>
          </ac:graphicFrameMkLst>
        </pc:graphicFrameChg>
        <pc:picChg chg="del">
          <ac:chgData name="Lucien Chen" userId="63070bf2cf137cd2" providerId="LiveId" clId="{4A1E9EDE-D731-4D26-A858-47C0B0275D06}" dt="2020-03-31T12:35:20.345" v="3808" actId="478"/>
          <ac:picMkLst>
            <pc:docMk/>
            <pc:sldMk cId="197973008" sldId="570"/>
            <ac:picMk id="5" creationId="{C319258C-3D1F-4773-8FE9-DBD3403FD74C}"/>
          </ac:picMkLst>
        </pc:picChg>
      </pc:sldChg>
      <pc:sldChg chg="addSp delSp add">
        <pc:chgData name="Lucien Chen" userId="63070bf2cf137cd2" providerId="LiveId" clId="{4A1E9EDE-D731-4D26-A858-47C0B0275D06}" dt="2020-03-31T12:36:07.247" v="3814"/>
        <pc:sldMkLst>
          <pc:docMk/>
          <pc:sldMk cId="3987781602" sldId="571"/>
        </pc:sldMkLst>
        <pc:spChg chg="del">
          <ac:chgData name="Lucien Chen" userId="63070bf2cf137cd2" providerId="LiveId" clId="{4A1E9EDE-D731-4D26-A858-47C0B0275D06}" dt="2020-03-31T12:35:48.488" v="3811" actId="478"/>
          <ac:spMkLst>
            <pc:docMk/>
            <pc:sldMk cId="3987781602" sldId="571"/>
            <ac:spMk id="6" creationId="{C0D20DE5-72ED-451F-A42A-685D69E5AFBE}"/>
          </ac:spMkLst>
        </pc:spChg>
        <pc:spChg chg="del">
          <ac:chgData name="Lucien Chen" userId="63070bf2cf137cd2" providerId="LiveId" clId="{4A1E9EDE-D731-4D26-A858-47C0B0275D06}" dt="2020-03-31T12:35:48.488" v="3811" actId="478"/>
          <ac:spMkLst>
            <pc:docMk/>
            <pc:sldMk cId="3987781602" sldId="571"/>
            <ac:spMk id="11" creationId="{2D705224-7307-43F4-A1AE-FE04CEA3F7B5}"/>
          </ac:spMkLst>
        </pc:spChg>
        <pc:spChg chg="del">
          <ac:chgData name="Lucien Chen" userId="63070bf2cf137cd2" providerId="LiveId" clId="{4A1E9EDE-D731-4D26-A858-47C0B0275D06}" dt="2020-03-31T12:35:48.488" v="3811" actId="478"/>
          <ac:spMkLst>
            <pc:docMk/>
            <pc:sldMk cId="3987781602" sldId="571"/>
            <ac:spMk id="14" creationId="{443423C0-201B-4125-860B-5585E0AB5C87}"/>
          </ac:spMkLst>
        </pc:spChg>
        <pc:spChg chg="add">
          <ac:chgData name="Lucien Chen" userId="63070bf2cf137cd2" providerId="LiveId" clId="{4A1E9EDE-D731-4D26-A858-47C0B0275D06}" dt="2020-03-31T12:35:48.862" v="3812"/>
          <ac:spMkLst>
            <pc:docMk/>
            <pc:sldMk cId="3987781602" sldId="571"/>
            <ac:spMk id="18" creationId="{489C6009-4807-4DC0-9A96-BBBE9C616ABD}"/>
          </ac:spMkLst>
        </pc:spChg>
        <pc:spChg chg="add">
          <ac:chgData name="Lucien Chen" userId="63070bf2cf137cd2" providerId="LiveId" clId="{4A1E9EDE-D731-4D26-A858-47C0B0275D06}" dt="2020-03-31T12:35:48.862" v="3812"/>
          <ac:spMkLst>
            <pc:docMk/>
            <pc:sldMk cId="3987781602" sldId="571"/>
            <ac:spMk id="23" creationId="{5F2839BB-0307-4898-BA97-BF88A57305D1}"/>
          </ac:spMkLst>
        </pc:spChg>
        <pc:spChg chg="add">
          <ac:chgData name="Lucien Chen" userId="63070bf2cf137cd2" providerId="LiveId" clId="{4A1E9EDE-D731-4D26-A858-47C0B0275D06}" dt="2020-03-31T12:35:48.862" v="3812"/>
          <ac:spMkLst>
            <pc:docMk/>
            <pc:sldMk cId="3987781602" sldId="571"/>
            <ac:spMk id="24" creationId="{4204479D-CA80-4AB6-9C3E-8FEEC8FE8D3F}"/>
          </ac:spMkLst>
        </pc:spChg>
        <pc:spChg chg="add del">
          <ac:chgData name="Lucien Chen" userId="63070bf2cf137cd2" providerId="LiveId" clId="{4A1E9EDE-D731-4D26-A858-47C0B0275D06}" dt="2020-03-31T12:36:07.247" v="3814"/>
          <ac:spMkLst>
            <pc:docMk/>
            <pc:sldMk cId="3987781602" sldId="571"/>
            <ac:spMk id="25" creationId="{668549B0-02AA-4CCD-8763-0DE626A47818}"/>
          </ac:spMkLst>
        </pc:spChg>
        <pc:spChg chg="add del">
          <ac:chgData name="Lucien Chen" userId="63070bf2cf137cd2" providerId="LiveId" clId="{4A1E9EDE-D731-4D26-A858-47C0B0275D06}" dt="2020-03-31T12:36:07.247" v="3814"/>
          <ac:spMkLst>
            <pc:docMk/>
            <pc:sldMk cId="3987781602" sldId="571"/>
            <ac:spMk id="30" creationId="{F7FC306B-F63B-4A97-AAAE-81C36A22CC97}"/>
          </ac:spMkLst>
        </pc:spChg>
        <pc:spChg chg="add del">
          <ac:chgData name="Lucien Chen" userId="63070bf2cf137cd2" providerId="LiveId" clId="{4A1E9EDE-D731-4D26-A858-47C0B0275D06}" dt="2020-03-31T12:36:07.247" v="3814"/>
          <ac:spMkLst>
            <pc:docMk/>
            <pc:sldMk cId="3987781602" sldId="571"/>
            <ac:spMk id="31" creationId="{A7B37196-6E84-4F8B-A2C1-1C5506B78989}"/>
          </ac:spMkLst>
        </pc:spChg>
        <pc:graphicFrameChg chg="del">
          <ac:chgData name="Lucien Chen" userId="63070bf2cf137cd2" providerId="LiveId" clId="{4A1E9EDE-D731-4D26-A858-47C0B0275D06}" dt="2020-03-31T12:35:48.488" v="3811" actId="478"/>
          <ac:graphicFrameMkLst>
            <pc:docMk/>
            <pc:sldMk cId="3987781602" sldId="571"/>
            <ac:graphicFrameMk id="7" creationId="{E4159626-DB94-4C43-8AB7-05B608F4B324}"/>
          </ac:graphicFrameMkLst>
        </pc:graphicFrameChg>
        <pc:graphicFrameChg chg="del">
          <ac:chgData name="Lucien Chen" userId="63070bf2cf137cd2" providerId="LiveId" clId="{4A1E9EDE-D731-4D26-A858-47C0B0275D06}" dt="2020-03-31T12:35:48.488" v="3811" actId="478"/>
          <ac:graphicFrameMkLst>
            <pc:docMk/>
            <pc:sldMk cId="3987781602" sldId="571"/>
            <ac:graphicFrameMk id="8" creationId="{A5D859D5-61AE-4A70-8F59-B07F52B72FB5}"/>
          </ac:graphicFrameMkLst>
        </pc:graphicFrameChg>
        <pc:graphicFrameChg chg="del">
          <ac:chgData name="Lucien Chen" userId="63070bf2cf137cd2" providerId="LiveId" clId="{4A1E9EDE-D731-4D26-A858-47C0B0275D06}" dt="2020-03-31T12:35:48.488" v="3811" actId="478"/>
          <ac:graphicFrameMkLst>
            <pc:docMk/>
            <pc:sldMk cId="3987781602" sldId="571"/>
            <ac:graphicFrameMk id="9" creationId="{A5C8884B-CA87-4916-A7D8-C78F63F101CD}"/>
          </ac:graphicFrameMkLst>
        </pc:graphicFrameChg>
        <pc:graphicFrameChg chg="del">
          <ac:chgData name="Lucien Chen" userId="63070bf2cf137cd2" providerId="LiveId" clId="{4A1E9EDE-D731-4D26-A858-47C0B0275D06}" dt="2020-03-31T12:35:48.488" v="3811" actId="478"/>
          <ac:graphicFrameMkLst>
            <pc:docMk/>
            <pc:sldMk cId="3987781602" sldId="571"/>
            <ac:graphicFrameMk id="10" creationId="{91C9CB35-5C78-48EB-B8E4-E5D06F845C96}"/>
          </ac:graphicFrameMkLst>
        </pc:graphicFrameChg>
        <pc:graphicFrameChg chg="del">
          <ac:chgData name="Lucien Chen" userId="63070bf2cf137cd2" providerId="LiveId" clId="{4A1E9EDE-D731-4D26-A858-47C0B0275D06}" dt="2020-03-31T12:35:48.488" v="3811" actId="478"/>
          <ac:graphicFrameMkLst>
            <pc:docMk/>
            <pc:sldMk cId="3987781602" sldId="571"/>
            <ac:graphicFrameMk id="12" creationId="{7DB6909C-1122-40A4-89AC-94135959A928}"/>
          </ac:graphicFrameMkLst>
        </pc:graphicFrameChg>
        <pc:graphicFrameChg chg="del">
          <ac:chgData name="Lucien Chen" userId="63070bf2cf137cd2" providerId="LiveId" clId="{4A1E9EDE-D731-4D26-A858-47C0B0275D06}" dt="2020-03-31T12:35:48.488" v="3811" actId="478"/>
          <ac:graphicFrameMkLst>
            <pc:docMk/>
            <pc:sldMk cId="3987781602" sldId="571"/>
            <ac:graphicFrameMk id="13" creationId="{2EACF46E-B7B8-4469-B6B1-ABD10E672F3F}"/>
          </ac:graphicFrameMkLst>
        </pc:graphicFrameChg>
        <pc:graphicFrameChg chg="del">
          <ac:chgData name="Lucien Chen" userId="63070bf2cf137cd2" providerId="LiveId" clId="{4A1E9EDE-D731-4D26-A858-47C0B0275D06}" dt="2020-03-31T12:35:48.488" v="3811" actId="478"/>
          <ac:graphicFrameMkLst>
            <pc:docMk/>
            <pc:sldMk cId="3987781602" sldId="571"/>
            <ac:graphicFrameMk id="15" creationId="{CD26A06C-1B6F-44CB-8900-5D8D8E25F672}"/>
          </ac:graphicFrameMkLst>
        </pc:graphicFrameChg>
        <pc:graphicFrameChg chg="del">
          <ac:chgData name="Lucien Chen" userId="63070bf2cf137cd2" providerId="LiveId" clId="{4A1E9EDE-D731-4D26-A858-47C0B0275D06}" dt="2020-03-31T12:35:48.488" v="3811" actId="478"/>
          <ac:graphicFrameMkLst>
            <pc:docMk/>
            <pc:sldMk cId="3987781602" sldId="571"/>
            <ac:graphicFrameMk id="16" creationId="{ABBCD7EA-C088-403F-9D4A-269C153D2CF6}"/>
          </ac:graphicFrameMkLst>
        </pc:graphicFrameChg>
        <pc:graphicFrameChg chg="del">
          <ac:chgData name="Lucien Chen" userId="63070bf2cf137cd2" providerId="LiveId" clId="{4A1E9EDE-D731-4D26-A858-47C0B0275D06}" dt="2020-03-31T12:35:48.488" v="3811" actId="478"/>
          <ac:graphicFrameMkLst>
            <pc:docMk/>
            <pc:sldMk cId="3987781602" sldId="571"/>
            <ac:graphicFrameMk id="17" creationId="{6E4C26ED-4243-453F-B1E5-D9A9B42F6A9F}"/>
          </ac:graphicFrameMkLst>
        </pc:graphicFrameChg>
        <pc:graphicFrameChg chg="add">
          <ac:chgData name="Lucien Chen" userId="63070bf2cf137cd2" providerId="LiveId" clId="{4A1E9EDE-D731-4D26-A858-47C0B0275D06}" dt="2020-03-31T12:35:48.862" v="3812"/>
          <ac:graphicFrameMkLst>
            <pc:docMk/>
            <pc:sldMk cId="3987781602" sldId="571"/>
            <ac:graphicFrameMk id="19" creationId="{AB0F63C2-C3A0-42EC-8CEA-1DE7C3B9A3EE}"/>
          </ac:graphicFrameMkLst>
        </pc:graphicFrameChg>
        <pc:graphicFrameChg chg="add">
          <ac:chgData name="Lucien Chen" userId="63070bf2cf137cd2" providerId="LiveId" clId="{4A1E9EDE-D731-4D26-A858-47C0B0275D06}" dt="2020-03-31T12:35:48.862" v="3812"/>
          <ac:graphicFrameMkLst>
            <pc:docMk/>
            <pc:sldMk cId="3987781602" sldId="571"/>
            <ac:graphicFrameMk id="20" creationId="{2B84A63C-CBE7-42B8-9B22-204A4985B36D}"/>
          </ac:graphicFrameMkLst>
        </pc:graphicFrameChg>
        <pc:graphicFrameChg chg="add">
          <ac:chgData name="Lucien Chen" userId="63070bf2cf137cd2" providerId="LiveId" clId="{4A1E9EDE-D731-4D26-A858-47C0B0275D06}" dt="2020-03-31T12:35:48.862" v="3812"/>
          <ac:graphicFrameMkLst>
            <pc:docMk/>
            <pc:sldMk cId="3987781602" sldId="571"/>
            <ac:graphicFrameMk id="21" creationId="{882E280C-ACBC-4C82-A07A-87FBC01005A0}"/>
          </ac:graphicFrameMkLst>
        </pc:graphicFrameChg>
        <pc:graphicFrameChg chg="add">
          <ac:chgData name="Lucien Chen" userId="63070bf2cf137cd2" providerId="LiveId" clId="{4A1E9EDE-D731-4D26-A858-47C0B0275D06}" dt="2020-03-31T12:35:48.862" v="3812"/>
          <ac:graphicFrameMkLst>
            <pc:docMk/>
            <pc:sldMk cId="3987781602" sldId="571"/>
            <ac:graphicFrameMk id="22" creationId="{839CF1C9-9B3D-41C5-8213-8E2CF7206EA9}"/>
          </ac:graphicFrameMkLst>
        </pc:graphicFrameChg>
        <pc:graphicFrameChg chg="add del">
          <ac:chgData name="Lucien Chen" userId="63070bf2cf137cd2" providerId="LiveId" clId="{4A1E9EDE-D731-4D26-A858-47C0B0275D06}" dt="2020-03-31T12:36:07.247" v="3814"/>
          <ac:graphicFrameMkLst>
            <pc:docMk/>
            <pc:sldMk cId="3987781602" sldId="571"/>
            <ac:graphicFrameMk id="26" creationId="{3CE9483D-9A98-466F-A2AD-0CA1E2BCEE3C}"/>
          </ac:graphicFrameMkLst>
        </pc:graphicFrameChg>
        <pc:graphicFrameChg chg="add del">
          <ac:chgData name="Lucien Chen" userId="63070bf2cf137cd2" providerId="LiveId" clId="{4A1E9EDE-D731-4D26-A858-47C0B0275D06}" dt="2020-03-31T12:36:07.247" v="3814"/>
          <ac:graphicFrameMkLst>
            <pc:docMk/>
            <pc:sldMk cId="3987781602" sldId="571"/>
            <ac:graphicFrameMk id="27" creationId="{D386731D-40CC-45DD-A3FA-94D82802502D}"/>
          </ac:graphicFrameMkLst>
        </pc:graphicFrameChg>
        <pc:graphicFrameChg chg="add del">
          <ac:chgData name="Lucien Chen" userId="63070bf2cf137cd2" providerId="LiveId" clId="{4A1E9EDE-D731-4D26-A858-47C0B0275D06}" dt="2020-03-31T12:36:07.247" v="3814"/>
          <ac:graphicFrameMkLst>
            <pc:docMk/>
            <pc:sldMk cId="3987781602" sldId="571"/>
            <ac:graphicFrameMk id="28" creationId="{783BAEE2-8A7A-48D3-9E39-40657732270E}"/>
          </ac:graphicFrameMkLst>
        </pc:graphicFrameChg>
        <pc:graphicFrameChg chg="add del">
          <ac:chgData name="Lucien Chen" userId="63070bf2cf137cd2" providerId="LiveId" clId="{4A1E9EDE-D731-4D26-A858-47C0B0275D06}" dt="2020-03-31T12:36:07.247" v="3814"/>
          <ac:graphicFrameMkLst>
            <pc:docMk/>
            <pc:sldMk cId="3987781602" sldId="571"/>
            <ac:graphicFrameMk id="29" creationId="{E4B047E3-B08D-4934-902D-F5CD932FA1AF}"/>
          </ac:graphicFrameMkLst>
        </pc:graphicFrameChg>
      </pc:sldChg>
      <pc:sldChg chg="addSp delSp add">
        <pc:chgData name="Lucien Chen" userId="63070bf2cf137cd2" providerId="LiveId" clId="{4A1E9EDE-D731-4D26-A858-47C0B0275D06}" dt="2020-03-31T12:36:22.038" v="3817"/>
        <pc:sldMkLst>
          <pc:docMk/>
          <pc:sldMk cId="1176656022" sldId="572"/>
        </pc:sldMkLst>
        <pc:spChg chg="add">
          <ac:chgData name="Lucien Chen" userId="63070bf2cf137cd2" providerId="LiveId" clId="{4A1E9EDE-D731-4D26-A858-47C0B0275D06}" dt="2020-03-31T12:36:22.038" v="3817"/>
          <ac:spMkLst>
            <pc:docMk/>
            <pc:sldMk cId="1176656022" sldId="572"/>
            <ac:spMk id="11" creationId="{8052F960-1AD9-423D-8D07-6653286228E4}"/>
          </ac:spMkLst>
        </pc:spChg>
        <pc:spChg chg="add">
          <ac:chgData name="Lucien Chen" userId="63070bf2cf137cd2" providerId="LiveId" clId="{4A1E9EDE-D731-4D26-A858-47C0B0275D06}" dt="2020-03-31T12:36:22.038" v="3817"/>
          <ac:spMkLst>
            <pc:docMk/>
            <pc:sldMk cId="1176656022" sldId="572"/>
            <ac:spMk id="14" creationId="{93CAB438-FF7F-4A6C-9F84-88E659240E7F}"/>
          </ac:spMkLst>
        </pc:spChg>
        <pc:spChg chg="del">
          <ac:chgData name="Lucien Chen" userId="63070bf2cf137cd2" providerId="LiveId" clId="{4A1E9EDE-D731-4D26-A858-47C0B0275D06}" dt="2020-03-31T12:36:21.820" v="3816" actId="478"/>
          <ac:spMkLst>
            <pc:docMk/>
            <pc:sldMk cId="1176656022" sldId="572"/>
            <ac:spMk id="18" creationId="{489C6009-4807-4DC0-9A96-BBBE9C616ABD}"/>
          </ac:spMkLst>
        </pc:spChg>
        <pc:spChg chg="del">
          <ac:chgData name="Lucien Chen" userId="63070bf2cf137cd2" providerId="LiveId" clId="{4A1E9EDE-D731-4D26-A858-47C0B0275D06}" dt="2020-03-31T12:36:21.820" v="3816" actId="478"/>
          <ac:spMkLst>
            <pc:docMk/>
            <pc:sldMk cId="1176656022" sldId="572"/>
            <ac:spMk id="23" creationId="{5F2839BB-0307-4898-BA97-BF88A57305D1}"/>
          </ac:spMkLst>
        </pc:spChg>
        <pc:spChg chg="del">
          <ac:chgData name="Lucien Chen" userId="63070bf2cf137cd2" providerId="LiveId" clId="{4A1E9EDE-D731-4D26-A858-47C0B0275D06}" dt="2020-03-31T12:36:21.820" v="3816" actId="478"/>
          <ac:spMkLst>
            <pc:docMk/>
            <pc:sldMk cId="1176656022" sldId="572"/>
            <ac:spMk id="24" creationId="{4204479D-CA80-4AB6-9C3E-8FEEC8FE8D3F}"/>
          </ac:spMkLst>
        </pc:spChg>
        <pc:graphicFrameChg chg="add">
          <ac:chgData name="Lucien Chen" userId="63070bf2cf137cd2" providerId="LiveId" clId="{4A1E9EDE-D731-4D26-A858-47C0B0275D06}" dt="2020-03-31T12:36:22.038" v="3817"/>
          <ac:graphicFrameMkLst>
            <pc:docMk/>
            <pc:sldMk cId="1176656022" sldId="572"/>
            <ac:graphicFrameMk id="10" creationId="{E3509273-7610-40A9-8B64-B76F44D9BADE}"/>
          </ac:graphicFrameMkLst>
        </pc:graphicFrameChg>
        <pc:graphicFrameChg chg="add">
          <ac:chgData name="Lucien Chen" userId="63070bf2cf137cd2" providerId="LiveId" clId="{4A1E9EDE-D731-4D26-A858-47C0B0275D06}" dt="2020-03-31T12:36:22.038" v="3817"/>
          <ac:graphicFrameMkLst>
            <pc:docMk/>
            <pc:sldMk cId="1176656022" sldId="572"/>
            <ac:graphicFrameMk id="12" creationId="{E52C8D2D-9B67-4BD2-810A-BE20FA130C34}"/>
          </ac:graphicFrameMkLst>
        </pc:graphicFrameChg>
        <pc:graphicFrameChg chg="add">
          <ac:chgData name="Lucien Chen" userId="63070bf2cf137cd2" providerId="LiveId" clId="{4A1E9EDE-D731-4D26-A858-47C0B0275D06}" dt="2020-03-31T12:36:22.038" v="3817"/>
          <ac:graphicFrameMkLst>
            <pc:docMk/>
            <pc:sldMk cId="1176656022" sldId="572"/>
            <ac:graphicFrameMk id="13" creationId="{2F39C5E6-6749-4785-919C-D39B0EC9B704}"/>
          </ac:graphicFrameMkLst>
        </pc:graphicFrameChg>
        <pc:graphicFrameChg chg="add">
          <ac:chgData name="Lucien Chen" userId="63070bf2cf137cd2" providerId="LiveId" clId="{4A1E9EDE-D731-4D26-A858-47C0B0275D06}" dt="2020-03-31T12:36:22.038" v="3817"/>
          <ac:graphicFrameMkLst>
            <pc:docMk/>
            <pc:sldMk cId="1176656022" sldId="572"/>
            <ac:graphicFrameMk id="15" creationId="{4DB8BDAB-CECD-4ED4-93E2-F02139A19C16}"/>
          </ac:graphicFrameMkLst>
        </pc:graphicFrameChg>
        <pc:graphicFrameChg chg="add">
          <ac:chgData name="Lucien Chen" userId="63070bf2cf137cd2" providerId="LiveId" clId="{4A1E9EDE-D731-4D26-A858-47C0B0275D06}" dt="2020-03-31T12:36:22.038" v="3817"/>
          <ac:graphicFrameMkLst>
            <pc:docMk/>
            <pc:sldMk cId="1176656022" sldId="572"/>
            <ac:graphicFrameMk id="16" creationId="{5C01EFBE-2F03-4B30-97F6-84BEE80B21C7}"/>
          </ac:graphicFrameMkLst>
        </pc:graphicFrameChg>
        <pc:graphicFrameChg chg="del">
          <ac:chgData name="Lucien Chen" userId="63070bf2cf137cd2" providerId="LiveId" clId="{4A1E9EDE-D731-4D26-A858-47C0B0275D06}" dt="2020-03-31T12:36:21.820" v="3816" actId="478"/>
          <ac:graphicFrameMkLst>
            <pc:docMk/>
            <pc:sldMk cId="1176656022" sldId="572"/>
            <ac:graphicFrameMk id="19" creationId="{AB0F63C2-C3A0-42EC-8CEA-1DE7C3B9A3EE}"/>
          </ac:graphicFrameMkLst>
        </pc:graphicFrameChg>
        <pc:graphicFrameChg chg="del">
          <ac:chgData name="Lucien Chen" userId="63070bf2cf137cd2" providerId="LiveId" clId="{4A1E9EDE-D731-4D26-A858-47C0B0275D06}" dt="2020-03-31T12:36:21.820" v="3816" actId="478"/>
          <ac:graphicFrameMkLst>
            <pc:docMk/>
            <pc:sldMk cId="1176656022" sldId="572"/>
            <ac:graphicFrameMk id="20" creationId="{2B84A63C-CBE7-42B8-9B22-204A4985B36D}"/>
          </ac:graphicFrameMkLst>
        </pc:graphicFrameChg>
        <pc:graphicFrameChg chg="del">
          <ac:chgData name="Lucien Chen" userId="63070bf2cf137cd2" providerId="LiveId" clId="{4A1E9EDE-D731-4D26-A858-47C0B0275D06}" dt="2020-03-31T12:36:21.820" v="3816" actId="478"/>
          <ac:graphicFrameMkLst>
            <pc:docMk/>
            <pc:sldMk cId="1176656022" sldId="572"/>
            <ac:graphicFrameMk id="21" creationId="{882E280C-ACBC-4C82-A07A-87FBC01005A0}"/>
          </ac:graphicFrameMkLst>
        </pc:graphicFrameChg>
        <pc:graphicFrameChg chg="del">
          <ac:chgData name="Lucien Chen" userId="63070bf2cf137cd2" providerId="LiveId" clId="{4A1E9EDE-D731-4D26-A858-47C0B0275D06}" dt="2020-03-31T12:36:21.820" v="3816" actId="478"/>
          <ac:graphicFrameMkLst>
            <pc:docMk/>
            <pc:sldMk cId="1176656022" sldId="572"/>
            <ac:graphicFrameMk id="22" creationId="{839CF1C9-9B3D-41C5-8213-8E2CF7206EA9}"/>
          </ac:graphicFrameMkLst>
        </pc:graphicFrameChg>
      </pc:sldChg>
      <pc:sldChg chg="addSp delSp modSp add modAnim">
        <pc:chgData name="Lucien Chen" userId="63070bf2cf137cd2" providerId="LiveId" clId="{4A1E9EDE-D731-4D26-A858-47C0B0275D06}" dt="2020-03-31T12:38:21.189" v="3831"/>
        <pc:sldMkLst>
          <pc:docMk/>
          <pc:sldMk cId="3236250782" sldId="573"/>
        </pc:sldMkLst>
        <pc:spChg chg="del">
          <ac:chgData name="Lucien Chen" userId="63070bf2cf137cd2" providerId="LiveId" clId="{4A1E9EDE-D731-4D26-A858-47C0B0275D06}" dt="2020-03-31T12:36:49.281" v="3819" actId="478"/>
          <ac:spMkLst>
            <pc:docMk/>
            <pc:sldMk cId="3236250782" sldId="573"/>
            <ac:spMk id="11" creationId="{8052F960-1AD9-423D-8D07-6653286228E4}"/>
          </ac:spMkLst>
        </pc:spChg>
        <pc:spChg chg="del">
          <ac:chgData name="Lucien Chen" userId="63070bf2cf137cd2" providerId="LiveId" clId="{4A1E9EDE-D731-4D26-A858-47C0B0275D06}" dt="2020-03-31T12:36:49.281" v="3819" actId="478"/>
          <ac:spMkLst>
            <pc:docMk/>
            <pc:sldMk cId="3236250782" sldId="573"/>
            <ac:spMk id="14" creationId="{93CAB438-FF7F-4A6C-9F84-88E659240E7F}"/>
          </ac:spMkLst>
        </pc:spChg>
        <pc:spChg chg="add del">
          <ac:chgData name="Lucien Chen" userId="63070bf2cf137cd2" providerId="LiveId" clId="{4A1E9EDE-D731-4D26-A858-47C0B0275D06}" dt="2020-03-31T12:36:58.443" v="3821" actId="478"/>
          <ac:spMkLst>
            <pc:docMk/>
            <pc:sldMk cId="3236250782" sldId="573"/>
            <ac:spMk id="17" creationId="{94C06002-78C3-4B08-AAC0-BA8CD5BFAD56}"/>
          </ac:spMkLst>
        </pc:spChg>
        <pc:spChg chg="add del">
          <ac:chgData name="Lucien Chen" userId="63070bf2cf137cd2" providerId="LiveId" clId="{4A1E9EDE-D731-4D26-A858-47C0B0275D06}" dt="2020-03-31T12:37:02.920" v="3824" actId="478"/>
          <ac:spMkLst>
            <pc:docMk/>
            <pc:sldMk cId="3236250782" sldId="573"/>
            <ac:spMk id="18" creationId="{768107D7-323B-43DF-ABEF-339BBDAF8398}"/>
          </ac:spMkLst>
        </pc:spChg>
        <pc:spChg chg="add">
          <ac:chgData name="Lucien Chen" userId="63070bf2cf137cd2" providerId="LiveId" clId="{4A1E9EDE-D731-4D26-A858-47C0B0275D06}" dt="2020-03-31T12:36:55.832" v="3820"/>
          <ac:spMkLst>
            <pc:docMk/>
            <pc:sldMk cId="3236250782" sldId="573"/>
            <ac:spMk id="19" creationId="{5C567B0E-2A87-49D2-84A5-ED5229901EE7}"/>
          </ac:spMkLst>
        </pc:spChg>
        <pc:spChg chg="add">
          <ac:chgData name="Lucien Chen" userId="63070bf2cf137cd2" providerId="LiveId" clId="{4A1E9EDE-D731-4D26-A858-47C0B0275D06}" dt="2020-03-31T12:36:55.832" v="3820"/>
          <ac:spMkLst>
            <pc:docMk/>
            <pc:sldMk cId="3236250782" sldId="573"/>
            <ac:spMk id="21" creationId="{8DD8AC78-8EE3-44FF-9B2C-9C672B47492F}"/>
          </ac:spMkLst>
        </pc:spChg>
        <pc:spChg chg="add">
          <ac:chgData name="Lucien Chen" userId="63070bf2cf137cd2" providerId="LiveId" clId="{4A1E9EDE-D731-4D26-A858-47C0B0275D06}" dt="2020-03-31T12:36:55.832" v="3820"/>
          <ac:spMkLst>
            <pc:docMk/>
            <pc:sldMk cId="3236250782" sldId="573"/>
            <ac:spMk id="25" creationId="{A229EFA3-690D-41B0-90A8-8C1B5E35A89B}"/>
          </ac:spMkLst>
        </pc:spChg>
        <pc:spChg chg="add">
          <ac:chgData name="Lucien Chen" userId="63070bf2cf137cd2" providerId="LiveId" clId="{4A1E9EDE-D731-4D26-A858-47C0B0275D06}" dt="2020-03-31T12:36:55.832" v="3820"/>
          <ac:spMkLst>
            <pc:docMk/>
            <pc:sldMk cId="3236250782" sldId="573"/>
            <ac:spMk id="27" creationId="{F09B2E93-C1FA-46F0-BA31-E63C35B47D08}"/>
          </ac:spMkLst>
        </pc:spChg>
        <pc:spChg chg="add">
          <ac:chgData name="Lucien Chen" userId="63070bf2cf137cd2" providerId="LiveId" clId="{4A1E9EDE-D731-4D26-A858-47C0B0275D06}" dt="2020-03-31T12:36:55.832" v="3820"/>
          <ac:spMkLst>
            <pc:docMk/>
            <pc:sldMk cId="3236250782" sldId="573"/>
            <ac:spMk id="29" creationId="{4BC84667-CEDD-446E-B077-34A99DA396E7}"/>
          </ac:spMkLst>
        </pc:spChg>
        <pc:spChg chg="add mod">
          <ac:chgData name="Lucien Chen" userId="63070bf2cf137cd2" providerId="LiveId" clId="{4A1E9EDE-D731-4D26-A858-47C0B0275D06}" dt="2020-03-31T12:37:14.383" v="3826" actId="207"/>
          <ac:spMkLst>
            <pc:docMk/>
            <pc:sldMk cId="3236250782" sldId="573"/>
            <ac:spMk id="30" creationId="{8B0F88A5-52B2-48CB-A3F6-42D957AB18AC}"/>
          </ac:spMkLst>
        </pc:spChg>
        <pc:graphicFrameChg chg="del">
          <ac:chgData name="Lucien Chen" userId="63070bf2cf137cd2" providerId="LiveId" clId="{4A1E9EDE-D731-4D26-A858-47C0B0275D06}" dt="2020-03-31T12:36:49.281" v="3819" actId="478"/>
          <ac:graphicFrameMkLst>
            <pc:docMk/>
            <pc:sldMk cId="3236250782" sldId="573"/>
            <ac:graphicFrameMk id="10" creationId="{E3509273-7610-40A9-8B64-B76F44D9BADE}"/>
          </ac:graphicFrameMkLst>
        </pc:graphicFrameChg>
        <pc:graphicFrameChg chg="del">
          <ac:chgData name="Lucien Chen" userId="63070bf2cf137cd2" providerId="LiveId" clId="{4A1E9EDE-D731-4D26-A858-47C0B0275D06}" dt="2020-03-31T12:36:49.281" v="3819" actId="478"/>
          <ac:graphicFrameMkLst>
            <pc:docMk/>
            <pc:sldMk cId="3236250782" sldId="573"/>
            <ac:graphicFrameMk id="12" creationId="{E52C8D2D-9B67-4BD2-810A-BE20FA130C34}"/>
          </ac:graphicFrameMkLst>
        </pc:graphicFrameChg>
        <pc:graphicFrameChg chg="del">
          <ac:chgData name="Lucien Chen" userId="63070bf2cf137cd2" providerId="LiveId" clId="{4A1E9EDE-D731-4D26-A858-47C0B0275D06}" dt="2020-03-31T12:36:49.281" v="3819" actId="478"/>
          <ac:graphicFrameMkLst>
            <pc:docMk/>
            <pc:sldMk cId="3236250782" sldId="573"/>
            <ac:graphicFrameMk id="13" creationId="{2F39C5E6-6749-4785-919C-D39B0EC9B704}"/>
          </ac:graphicFrameMkLst>
        </pc:graphicFrameChg>
        <pc:graphicFrameChg chg="del">
          <ac:chgData name="Lucien Chen" userId="63070bf2cf137cd2" providerId="LiveId" clId="{4A1E9EDE-D731-4D26-A858-47C0B0275D06}" dt="2020-03-31T12:36:49.281" v="3819" actId="478"/>
          <ac:graphicFrameMkLst>
            <pc:docMk/>
            <pc:sldMk cId="3236250782" sldId="573"/>
            <ac:graphicFrameMk id="15" creationId="{4DB8BDAB-CECD-4ED4-93E2-F02139A19C16}"/>
          </ac:graphicFrameMkLst>
        </pc:graphicFrameChg>
        <pc:graphicFrameChg chg="del">
          <ac:chgData name="Lucien Chen" userId="63070bf2cf137cd2" providerId="LiveId" clId="{4A1E9EDE-D731-4D26-A858-47C0B0275D06}" dt="2020-03-31T12:36:49.281" v="3819" actId="478"/>
          <ac:graphicFrameMkLst>
            <pc:docMk/>
            <pc:sldMk cId="3236250782" sldId="573"/>
            <ac:graphicFrameMk id="16" creationId="{5C01EFBE-2F03-4B30-97F6-84BEE80B21C7}"/>
          </ac:graphicFrameMkLst>
        </pc:graphicFrameChg>
        <pc:graphicFrameChg chg="add">
          <ac:chgData name="Lucien Chen" userId="63070bf2cf137cd2" providerId="LiveId" clId="{4A1E9EDE-D731-4D26-A858-47C0B0275D06}" dt="2020-03-31T12:36:55.832" v="3820"/>
          <ac:graphicFrameMkLst>
            <pc:docMk/>
            <pc:sldMk cId="3236250782" sldId="573"/>
            <ac:graphicFrameMk id="20" creationId="{54D3008E-43A3-4C5E-894C-49E47D357F37}"/>
          </ac:graphicFrameMkLst>
        </pc:graphicFrameChg>
        <pc:graphicFrameChg chg="add">
          <ac:chgData name="Lucien Chen" userId="63070bf2cf137cd2" providerId="LiveId" clId="{4A1E9EDE-D731-4D26-A858-47C0B0275D06}" dt="2020-03-31T12:36:55.832" v="3820"/>
          <ac:graphicFrameMkLst>
            <pc:docMk/>
            <pc:sldMk cId="3236250782" sldId="573"/>
            <ac:graphicFrameMk id="22" creationId="{336CC903-D672-4F7E-A5E6-7743AAC64878}"/>
          </ac:graphicFrameMkLst>
        </pc:graphicFrameChg>
        <pc:graphicFrameChg chg="add">
          <ac:chgData name="Lucien Chen" userId="63070bf2cf137cd2" providerId="LiveId" clId="{4A1E9EDE-D731-4D26-A858-47C0B0275D06}" dt="2020-03-31T12:36:55.832" v="3820"/>
          <ac:graphicFrameMkLst>
            <pc:docMk/>
            <pc:sldMk cId="3236250782" sldId="573"/>
            <ac:graphicFrameMk id="23" creationId="{D69095C9-27D8-45EC-8CEB-ACC55D944B04}"/>
          </ac:graphicFrameMkLst>
        </pc:graphicFrameChg>
        <pc:graphicFrameChg chg="add">
          <ac:chgData name="Lucien Chen" userId="63070bf2cf137cd2" providerId="LiveId" clId="{4A1E9EDE-D731-4D26-A858-47C0B0275D06}" dt="2020-03-31T12:36:55.832" v="3820"/>
          <ac:graphicFrameMkLst>
            <pc:docMk/>
            <pc:sldMk cId="3236250782" sldId="573"/>
            <ac:graphicFrameMk id="24" creationId="{F97A945D-F11B-4454-99B0-0F19F310D1EF}"/>
          </ac:graphicFrameMkLst>
        </pc:graphicFrameChg>
        <pc:graphicFrameChg chg="add del">
          <ac:chgData name="Lucien Chen" userId="63070bf2cf137cd2" providerId="LiveId" clId="{4A1E9EDE-D731-4D26-A858-47C0B0275D06}" dt="2020-03-31T12:37:00.541" v="3823" actId="478"/>
          <ac:graphicFrameMkLst>
            <pc:docMk/>
            <pc:sldMk cId="3236250782" sldId="573"/>
            <ac:graphicFrameMk id="26" creationId="{2AC6747E-E025-48C9-B2B9-415DB7217826}"/>
          </ac:graphicFrameMkLst>
        </pc:graphicFrameChg>
        <pc:graphicFrameChg chg="add">
          <ac:chgData name="Lucien Chen" userId="63070bf2cf137cd2" providerId="LiveId" clId="{4A1E9EDE-D731-4D26-A858-47C0B0275D06}" dt="2020-03-31T12:36:55.832" v="3820"/>
          <ac:graphicFrameMkLst>
            <pc:docMk/>
            <pc:sldMk cId="3236250782" sldId="573"/>
            <ac:graphicFrameMk id="28" creationId="{AB29409C-87DC-4DDE-8E7A-82CB3D5C17CA}"/>
          </ac:graphicFrameMkLst>
        </pc:graphicFrameChg>
      </pc:sldChg>
      <pc:sldChg chg="addSp delSp add delAnim">
        <pc:chgData name="Lucien Chen" userId="63070bf2cf137cd2" providerId="LiveId" clId="{4A1E9EDE-D731-4D26-A858-47C0B0275D06}" dt="2020-03-31T12:38:05.621" v="3830"/>
        <pc:sldMkLst>
          <pc:docMk/>
          <pc:sldMk cId="3436862234" sldId="574"/>
        </pc:sldMkLst>
        <pc:spChg chg="add">
          <ac:chgData name="Lucien Chen" userId="63070bf2cf137cd2" providerId="LiveId" clId="{4A1E9EDE-D731-4D26-A858-47C0B0275D06}" dt="2020-03-31T12:38:05.621" v="3830"/>
          <ac:spMkLst>
            <pc:docMk/>
            <pc:sldMk cId="3436862234" sldId="574"/>
            <ac:spMk id="15" creationId="{F729DC39-1274-48AF-91EF-FA63742106E3}"/>
          </ac:spMkLst>
        </pc:spChg>
        <pc:spChg chg="add">
          <ac:chgData name="Lucien Chen" userId="63070bf2cf137cd2" providerId="LiveId" clId="{4A1E9EDE-D731-4D26-A858-47C0B0275D06}" dt="2020-03-31T12:38:05.621" v="3830"/>
          <ac:spMkLst>
            <pc:docMk/>
            <pc:sldMk cId="3436862234" sldId="574"/>
            <ac:spMk id="17" creationId="{7AA8B7EA-26A1-419D-B090-33CECB25B8A4}"/>
          </ac:spMkLst>
        </pc:spChg>
        <pc:spChg chg="del">
          <ac:chgData name="Lucien Chen" userId="63070bf2cf137cd2" providerId="LiveId" clId="{4A1E9EDE-D731-4D26-A858-47C0B0275D06}" dt="2020-03-31T12:37:57.869" v="3828" actId="478"/>
          <ac:spMkLst>
            <pc:docMk/>
            <pc:sldMk cId="3436862234" sldId="574"/>
            <ac:spMk id="19" creationId="{5C567B0E-2A87-49D2-84A5-ED5229901EE7}"/>
          </ac:spMkLst>
        </pc:spChg>
        <pc:spChg chg="del">
          <ac:chgData name="Lucien Chen" userId="63070bf2cf137cd2" providerId="LiveId" clId="{4A1E9EDE-D731-4D26-A858-47C0B0275D06}" dt="2020-03-31T12:37:57.869" v="3828" actId="478"/>
          <ac:spMkLst>
            <pc:docMk/>
            <pc:sldMk cId="3436862234" sldId="574"/>
            <ac:spMk id="21" creationId="{8DD8AC78-8EE3-44FF-9B2C-9C672B47492F}"/>
          </ac:spMkLst>
        </pc:spChg>
        <pc:spChg chg="del">
          <ac:chgData name="Lucien Chen" userId="63070bf2cf137cd2" providerId="LiveId" clId="{4A1E9EDE-D731-4D26-A858-47C0B0275D06}" dt="2020-03-31T12:37:57.869" v="3828" actId="478"/>
          <ac:spMkLst>
            <pc:docMk/>
            <pc:sldMk cId="3436862234" sldId="574"/>
            <ac:spMk id="25" creationId="{A229EFA3-690D-41B0-90A8-8C1B5E35A89B}"/>
          </ac:spMkLst>
        </pc:spChg>
        <pc:spChg chg="del">
          <ac:chgData name="Lucien Chen" userId="63070bf2cf137cd2" providerId="LiveId" clId="{4A1E9EDE-D731-4D26-A858-47C0B0275D06}" dt="2020-03-31T12:37:57.869" v="3828" actId="478"/>
          <ac:spMkLst>
            <pc:docMk/>
            <pc:sldMk cId="3436862234" sldId="574"/>
            <ac:spMk id="27" creationId="{F09B2E93-C1FA-46F0-BA31-E63C35B47D08}"/>
          </ac:spMkLst>
        </pc:spChg>
        <pc:spChg chg="del">
          <ac:chgData name="Lucien Chen" userId="63070bf2cf137cd2" providerId="LiveId" clId="{4A1E9EDE-D731-4D26-A858-47C0B0275D06}" dt="2020-03-31T12:37:57.869" v="3828" actId="478"/>
          <ac:spMkLst>
            <pc:docMk/>
            <pc:sldMk cId="3436862234" sldId="574"/>
            <ac:spMk id="29" creationId="{4BC84667-CEDD-446E-B077-34A99DA396E7}"/>
          </ac:spMkLst>
        </pc:spChg>
        <pc:spChg chg="del">
          <ac:chgData name="Lucien Chen" userId="63070bf2cf137cd2" providerId="LiveId" clId="{4A1E9EDE-D731-4D26-A858-47C0B0275D06}" dt="2020-03-31T12:37:59.942" v="3829" actId="478"/>
          <ac:spMkLst>
            <pc:docMk/>
            <pc:sldMk cId="3436862234" sldId="574"/>
            <ac:spMk id="30" creationId="{8B0F88A5-52B2-48CB-A3F6-42D957AB18AC}"/>
          </ac:spMkLst>
        </pc:spChg>
        <pc:spChg chg="add">
          <ac:chgData name="Lucien Chen" userId="63070bf2cf137cd2" providerId="LiveId" clId="{4A1E9EDE-D731-4D26-A858-47C0B0275D06}" dt="2020-03-31T12:38:05.621" v="3830"/>
          <ac:spMkLst>
            <pc:docMk/>
            <pc:sldMk cId="3436862234" sldId="574"/>
            <ac:spMk id="31" creationId="{BE3B1D11-FADE-46A4-9ACD-CF728E8E6D8C}"/>
          </ac:spMkLst>
        </pc:spChg>
        <pc:spChg chg="add">
          <ac:chgData name="Lucien Chen" userId="63070bf2cf137cd2" providerId="LiveId" clId="{4A1E9EDE-D731-4D26-A858-47C0B0275D06}" dt="2020-03-31T12:38:05.621" v="3830"/>
          <ac:spMkLst>
            <pc:docMk/>
            <pc:sldMk cId="3436862234" sldId="574"/>
            <ac:spMk id="35" creationId="{B92A3898-8784-484C-8FC8-8A85242F6796}"/>
          </ac:spMkLst>
        </pc:spChg>
        <pc:graphicFrameChg chg="add">
          <ac:chgData name="Lucien Chen" userId="63070bf2cf137cd2" providerId="LiveId" clId="{4A1E9EDE-D731-4D26-A858-47C0B0275D06}" dt="2020-03-31T12:38:05.621" v="3830"/>
          <ac:graphicFrameMkLst>
            <pc:docMk/>
            <pc:sldMk cId="3436862234" sldId="574"/>
            <ac:graphicFrameMk id="16" creationId="{9837E5B2-BB00-479F-9886-4BB012F6D4D0}"/>
          </ac:graphicFrameMkLst>
        </pc:graphicFrameChg>
        <pc:graphicFrameChg chg="add">
          <ac:chgData name="Lucien Chen" userId="63070bf2cf137cd2" providerId="LiveId" clId="{4A1E9EDE-D731-4D26-A858-47C0B0275D06}" dt="2020-03-31T12:38:05.621" v="3830"/>
          <ac:graphicFrameMkLst>
            <pc:docMk/>
            <pc:sldMk cId="3436862234" sldId="574"/>
            <ac:graphicFrameMk id="18" creationId="{E0A86780-5C8D-4153-BA35-708520BA413A}"/>
          </ac:graphicFrameMkLst>
        </pc:graphicFrameChg>
        <pc:graphicFrameChg chg="del">
          <ac:chgData name="Lucien Chen" userId="63070bf2cf137cd2" providerId="LiveId" clId="{4A1E9EDE-D731-4D26-A858-47C0B0275D06}" dt="2020-03-31T12:37:57.869" v="3828" actId="478"/>
          <ac:graphicFrameMkLst>
            <pc:docMk/>
            <pc:sldMk cId="3436862234" sldId="574"/>
            <ac:graphicFrameMk id="20" creationId="{54D3008E-43A3-4C5E-894C-49E47D357F37}"/>
          </ac:graphicFrameMkLst>
        </pc:graphicFrameChg>
        <pc:graphicFrameChg chg="del">
          <ac:chgData name="Lucien Chen" userId="63070bf2cf137cd2" providerId="LiveId" clId="{4A1E9EDE-D731-4D26-A858-47C0B0275D06}" dt="2020-03-31T12:37:57.869" v="3828" actId="478"/>
          <ac:graphicFrameMkLst>
            <pc:docMk/>
            <pc:sldMk cId="3436862234" sldId="574"/>
            <ac:graphicFrameMk id="22" creationId="{336CC903-D672-4F7E-A5E6-7743AAC64878}"/>
          </ac:graphicFrameMkLst>
        </pc:graphicFrameChg>
        <pc:graphicFrameChg chg="del">
          <ac:chgData name="Lucien Chen" userId="63070bf2cf137cd2" providerId="LiveId" clId="{4A1E9EDE-D731-4D26-A858-47C0B0275D06}" dt="2020-03-31T12:37:57.869" v="3828" actId="478"/>
          <ac:graphicFrameMkLst>
            <pc:docMk/>
            <pc:sldMk cId="3436862234" sldId="574"/>
            <ac:graphicFrameMk id="23" creationId="{D69095C9-27D8-45EC-8CEB-ACC55D944B04}"/>
          </ac:graphicFrameMkLst>
        </pc:graphicFrameChg>
        <pc:graphicFrameChg chg="del">
          <ac:chgData name="Lucien Chen" userId="63070bf2cf137cd2" providerId="LiveId" clId="{4A1E9EDE-D731-4D26-A858-47C0B0275D06}" dt="2020-03-31T12:37:57.869" v="3828" actId="478"/>
          <ac:graphicFrameMkLst>
            <pc:docMk/>
            <pc:sldMk cId="3436862234" sldId="574"/>
            <ac:graphicFrameMk id="24" creationId="{F97A945D-F11B-4454-99B0-0F19F310D1EF}"/>
          </ac:graphicFrameMkLst>
        </pc:graphicFrameChg>
        <pc:graphicFrameChg chg="del">
          <ac:chgData name="Lucien Chen" userId="63070bf2cf137cd2" providerId="LiveId" clId="{4A1E9EDE-D731-4D26-A858-47C0B0275D06}" dt="2020-03-31T12:37:57.869" v="3828" actId="478"/>
          <ac:graphicFrameMkLst>
            <pc:docMk/>
            <pc:sldMk cId="3436862234" sldId="574"/>
            <ac:graphicFrameMk id="26" creationId="{2AC6747E-E025-48C9-B2B9-415DB7217826}"/>
          </ac:graphicFrameMkLst>
        </pc:graphicFrameChg>
        <pc:graphicFrameChg chg="del">
          <ac:chgData name="Lucien Chen" userId="63070bf2cf137cd2" providerId="LiveId" clId="{4A1E9EDE-D731-4D26-A858-47C0B0275D06}" dt="2020-03-31T12:37:57.869" v="3828" actId="478"/>
          <ac:graphicFrameMkLst>
            <pc:docMk/>
            <pc:sldMk cId="3436862234" sldId="574"/>
            <ac:graphicFrameMk id="28" creationId="{AB29409C-87DC-4DDE-8E7A-82CB3D5C17CA}"/>
          </ac:graphicFrameMkLst>
        </pc:graphicFrameChg>
        <pc:graphicFrameChg chg="add">
          <ac:chgData name="Lucien Chen" userId="63070bf2cf137cd2" providerId="LiveId" clId="{4A1E9EDE-D731-4D26-A858-47C0B0275D06}" dt="2020-03-31T12:38:05.621" v="3830"/>
          <ac:graphicFrameMkLst>
            <pc:docMk/>
            <pc:sldMk cId="3436862234" sldId="574"/>
            <ac:graphicFrameMk id="32" creationId="{B19BA25E-5A8F-444C-B70E-A1998CD3F754}"/>
          </ac:graphicFrameMkLst>
        </pc:graphicFrameChg>
        <pc:graphicFrameChg chg="add">
          <ac:chgData name="Lucien Chen" userId="63070bf2cf137cd2" providerId="LiveId" clId="{4A1E9EDE-D731-4D26-A858-47C0B0275D06}" dt="2020-03-31T12:38:05.621" v="3830"/>
          <ac:graphicFrameMkLst>
            <pc:docMk/>
            <pc:sldMk cId="3436862234" sldId="574"/>
            <ac:graphicFrameMk id="33" creationId="{AD5E968B-B860-4FF6-89D6-11E10511AFF8}"/>
          </ac:graphicFrameMkLst>
        </pc:graphicFrameChg>
        <pc:graphicFrameChg chg="add">
          <ac:chgData name="Lucien Chen" userId="63070bf2cf137cd2" providerId="LiveId" clId="{4A1E9EDE-D731-4D26-A858-47C0B0275D06}" dt="2020-03-31T12:38:05.621" v="3830"/>
          <ac:graphicFrameMkLst>
            <pc:docMk/>
            <pc:sldMk cId="3436862234" sldId="574"/>
            <ac:graphicFrameMk id="34" creationId="{3195159D-9E2B-4F78-921F-1D58B988FFF5}"/>
          </ac:graphicFrameMkLst>
        </pc:graphicFrameChg>
        <pc:graphicFrameChg chg="add">
          <ac:chgData name="Lucien Chen" userId="63070bf2cf137cd2" providerId="LiveId" clId="{4A1E9EDE-D731-4D26-A858-47C0B0275D06}" dt="2020-03-31T12:38:05.621" v="3830"/>
          <ac:graphicFrameMkLst>
            <pc:docMk/>
            <pc:sldMk cId="3436862234" sldId="574"/>
            <ac:graphicFrameMk id="36" creationId="{9B04D3E2-E132-4345-894A-5BF2F5F5942E}"/>
          </ac:graphicFrameMkLst>
        </pc:graphicFrameChg>
        <pc:graphicFrameChg chg="add">
          <ac:chgData name="Lucien Chen" userId="63070bf2cf137cd2" providerId="LiveId" clId="{4A1E9EDE-D731-4D26-A858-47C0B0275D06}" dt="2020-03-31T12:38:05.621" v="3830"/>
          <ac:graphicFrameMkLst>
            <pc:docMk/>
            <pc:sldMk cId="3436862234" sldId="574"/>
            <ac:graphicFrameMk id="37" creationId="{7EC4B551-7F0B-4DF6-BA9D-A276EF16D6B4}"/>
          </ac:graphicFrameMkLst>
        </pc:graphicFrameChg>
        <pc:graphicFrameChg chg="add">
          <ac:chgData name="Lucien Chen" userId="63070bf2cf137cd2" providerId="LiveId" clId="{4A1E9EDE-D731-4D26-A858-47C0B0275D06}" dt="2020-03-31T12:38:05.621" v="3830"/>
          <ac:graphicFrameMkLst>
            <pc:docMk/>
            <pc:sldMk cId="3436862234" sldId="574"/>
            <ac:graphicFrameMk id="38" creationId="{8067CA9D-118E-484A-99DC-00349283C16B}"/>
          </ac:graphicFrameMkLst>
        </pc:graphicFrameChg>
        <pc:graphicFrameChg chg="add">
          <ac:chgData name="Lucien Chen" userId="63070bf2cf137cd2" providerId="LiveId" clId="{4A1E9EDE-D731-4D26-A858-47C0B0275D06}" dt="2020-03-31T12:38:05.621" v="3830"/>
          <ac:graphicFrameMkLst>
            <pc:docMk/>
            <pc:sldMk cId="3436862234" sldId="574"/>
            <ac:graphicFrameMk id="39" creationId="{BE809CCC-2BA1-4E72-9C24-336172931031}"/>
          </ac:graphicFrameMkLst>
        </pc:graphicFrameChg>
      </pc:sldChg>
      <pc:sldChg chg="addSp delSp modSp add">
        <pc:chgData name="Lucien Chen" userId="63070bf2cf137cd2" providerId="LiveId" clId="{4A1E9EDE-D731-4D26-A858-47C0B0275D06}" dt="2020-03-31T12:39:14.069" v="3858" actId="478"/>
        <pc:sldMkLst>
          <pc:docMk/>
          <pc:sldMk cId="3475948639" sldId="575"/>
        </pc:sldMkLst>
        <pc:spChg chg="mod">
          <ac:chgData name="Lucien Chen" userId="63070bf2cf137cd2" providerId="LiveId" clId="{4A1E9EDE-D731-4D26-A858-47C0B0275D06}" dt="2020-03-31T12:38:55.059" v="3852"/>
          <ac:spMkLst>
            <pc:docMk/>
            <pc:sldMk cId="3475948639" sldId="575"/>
            <ac:spMk id="4" creationId="{E03FF025-F07E-4A62-8230-43EBE7EA2A88}"/>
          </ac:spMkLst>
        </pc:spChg>
        <pc:spChg chg="del">
          <ac:chgData name="Lucien Chen" userId="63070bf2cf137cd2" providerId="LiveId" clId="{4A1E9EDE-D731-4D26-A858-47C0B0275D06}" dt="2020-03-31T12:39:03.990" v="3853" actId="478"/>
          <ac:spMkLst>
            <pc:docMk/>
            <pc:sldMk cId="3475948639" sldId="575"/>
            <ac:spMk id="15" creationId="{F729DC39-1274-48AF-91EF-FA63742106E3}"/>
          </ac:spMkLst>
        </pc:spChg>
        <pc:spChg chg="del">
          <ac:chgData name="Lucien Chen" userId="63070bf2cf137cd2" providerId="LiveId" clId="{4A1E9EDE-D731-4D26-A858-47C0B0275D06}" dt="2020-03-31T12:39:03.990" v="3853" actId="478"/>
          <ac:spMkLst>
            <pc:docMk/>
            <pc:sldMk cId="3475948639" sldId="575"/>
            <ac:spMk id="17" creationId="{7AA8B7EA-26A1-419D-B090-33CECB25B8A4}"/>
          </ac:spMkLst>
        </pc:spChg>
        <pc:spChg chg="add del">
          <ac:chgData name="Lucien Chen" userId="63070bf2cf137cd2" providerId="LiveId" clId="{4A1E9EDE-D731-4D26-A858-47C0B0275D06}" dt="2020-03-31T12:39:08.683" v="3855" actId="478"/>
          <ac:spMkLst>
            <pc:docMk/>
            <pc:sldMk cId="3475948639" sldId="575"/>
            <ac:spMk id="19" creationId="{7B9AFB11-4F5E-4678-AE92-994CF011F526}"/>
          </ac:spMkLst>
        </pc:spChg>
        <pc:spChg chg="add del">
          <ac:chgData name="Lucien Chen" userId="63070bf2cf137cd2" providerId="LiveId" clId="{4A1E9EDE-D731-4D26-A858-47C0B0275D06}" dt="2020-03-31T12:39:14.069" v="3858" actId="478"/>
          <ac:spMkLst>
            <pc:docMk/>
            <pc:sldMk cId="3475948639" sldId="575"/>
            <ac:spMk id="20" creationId="{F9947F83-5DE7-4D1D-A441-C991BF55F9C5}"/>
          </ac:spMkLst>
        </pc:spChg>
        <pc:spChg chg="add">
          <ac:chgData name="Lucien Chen" userId="63070bf2cf137cd2" providerId="LiveId" clId="{4A1E9EDE-D731-4D26-A858-47C0B0275D06}" dt="2020-03-31T12:39:04.261" v="3854"/>
          <ac:spMkLst>
            <pc:docMk/>
            <pc:sldMk cId="3475948639" sldId="575"/>
            <ac:spMk id="21" creationId="{AF2429B6-7E30-4BF0-968A-18E0B9622DBC}"/>
          </ac:spMkLst>
        </pc:spChg>
        <pc:spChg chg="add del">
          <ac:chgData name="Lucien Chen" userId="63070bf2cf137cd2" providerId="LiveId" clId="{4A1E9EDE-D731-4D26-A858-47C0B0275D06}" dt="2020-03-31T12:39:11.203" v="3857" actId="478"/>
          <ac:spMkLst>
            <pc:docMk/>
            <pc:sldMk cId="3475948639" sldId="575"/>
            <ac:spMk id="30" creationId="{8714D6C4-1088-4CFA-B577-5EEA8C7B7710}"/>
          </ac:spMkLst>
        </pc:spChg>
        <pc:spChg chg="del">
          <ac:chgData name="Lucien Chen" userId="63070bf2cf137cd2" providerId="LiveId" clId="{4A1E9EDE-D731-4D26-A858-47C0B0275D06}" dt="2020-03-31T12:39:03.990" v="3853" actId="478"/>
          <ac:spMkLst>
            <pc:docMk/>
            <pc:sldMk cId="3475948639" sldId="575"/>
            <ac:spMk id="31" creationId="{BE3B1D11-FADE-46A4-9ACD-CF728E8E6D8C}"/>
          </ac:spMkLst>
        </pc:spChg>
        <pc:spChg chg="del">
          <ac:chgData name="Lucien Chen" userId="63070bf2cf137cd2" providerId="LiveId" clId="{4A1E9EDE-D731-4D26-A858-47C0B0275D06}" dt="2020-03-31T12:39:03.990" v="3853" actId="478"/>
          <ac:spMkLst>
            <pc:docMk/>
            <pc:sldMk cId="3475948639" sldId="575"/>
            <ac:spMk id="35" creationId="{B92A3898-8784-484C-8FC8-8A85242F6796}"/>
          </ac:spMkLst>
        </pc:spChg>
        <pc:graphicFrameChg chg="del">
          <ac:chgData name="Lucien Chen" userId="63070bf2cf137cd2" providerId="LiveId" clId="{4A1E9EDE-D731-4D26-A858-47C0B0275D06}" dt="2020-03-31T12:39:03.990" v="3853" actId="478"/>
          <ac:graphicFrameMkLst>
            <pc:docMk/>
            <pc:sldMk cId="3475948639" sldId="575"/>
            <ac:graphicFrameMk id="16" creationId="{9837E5B2-BB00-479F-9886-4BB012F6D4D0}"/>
          </ac:graphicFrameMkLst>
        </pc:graphicFrameChg>
        <pc:graphicFrameChg chg="del">
          <ac:chgData name="Lucien Chen" userId="63070bf2cf137cd2" providerId="LiveId" clId="{4A1E9EDE-D731-4D26-A858-47C0B0275D06}" dt="2020-03-31T12:39:03.990" v="3853" actId="478"/>
          <ac:graphicFrameMkLst>
            <pc:docMk/>
            <pc:sldMk cId="3475948639" sldId="575"/>
            <ac:graphicFrameMk id="18" creationId="{E0A86780-5C8D-4153-BA35-708520BA413A}"/>
          </ac:graphicFrameMkLst>
        </pc:graphicFrameChg>
        <pc:graphicFrameChg chg="add">
          <ac:chgData name="Lucien Chen" userId="63070bf2cf137cd2" providerId="LiveId" clId="{4A1E9EDE-D731-4D26-A858-47C0B0275D06}" dt="2020-03-31T12:39:04.261" v="3854"/>
          <ac:graphicFrameMkLst>
            <pc:docMk/>
            <pc:sldMk cId="3475948639" sldId="575"/>
            <ac:graphicFrameMk id="22" creationId="{E8662E08-3D5B-44B7-8BE3-3E3DF573569A}"/>
          </ac:graphicFrameMkLst>
        </pc:graphicFrameChg>
        <pc:graphicFrameChg chg="add">
          <ac:chgData name="Lucien Chen" userId="63070bf2cf137cd2" providerId="LiveId" clId="{4A1E9EDE-D731-4D26-A858-47C0B0275D06}" dt="2020-03-31T12:39:04.261" v="3854"/>
          <ac:graphicFrameMkLst>
            <pc:docMk/>
            <pc:sldMk cId="3475948639" sldId="575"/>
            <ac:graphicFrameMk id="23" creationId="{5F88ACD8-9B7F-46D9-8794-CA7394D17AA2}"/>
          </ac:graphicFrameMkLst>
        </pc:graphicFrameChg>
        <pc:graphicFrameChg chg="add">
          <ac:chgData name="Lucien Chen" userId="63070bf2cf137cd2" providerId="LiveId" clId="{4A1E9EDE-D731-4D26-A858-47C0B0275D06}" dt="2020-03-31T12:39:04.261" v="3854"/>
          <ac:graphicFrameMkLst>
            <pc:docMk/>
            <pc:sldMk cId="3475948639" sldId="575"/>
            <ac:graphicFrameMk id="24" creationId="{AF6CF0DF-E0B5-4269-8486-A184E00EC9A3}"/>
          </ac:graphicFrameMkLst>
        </pc:graphicFrameChg>
        <pc:graphicFrameChg chg="add">
          <ac:chgData name="Lucien Chen" userId="63070bf2cf137cd2" providerId="LiveId" clId="{4A1E9EDE-D731-4D26-A858-47C0B0275D06}" dt="2020-03-31T12:39:04.261" v="3854"/>
          <ac:graphicFrameMkLst>
            <pc:docMk/>
            <pc:sldMk cId="3475948639" sldId="575"/>
            <ac:graphicFrameMk id="25" creationId="{0F407E02-5AB3-4D51-A07B-700FE6E74ABF}"/>
          </ac:graphicFrameMkLst>
        </pc:graphicFrameChg>
        <pc:graphicFrameChg chg="add">
          <ac:chgData name="Lucien Chen" userId="63070bf2cf137cd2" providerId="LiveId" clId="{4A1E9EDE-D731-4D26-A858-47C0B0275D06}" dt="2020-03-31T12:39:04.261" v="3854"/>
          <ac:graphicFrameMkLst>
            <pc:docMk/>
            <pc:sldMk cId="3475948639" sldId="575"/>
            <ac:graphicFrameMk id="26" creationId="{302ADD9F-BA6B-4E0D-AE36-B50C195504FC}"/>
          </ac:graphicFrameMkLst>
        </pc:graphicFrameChg>
        <pc:graphicFrameChg chg="add">
          <ac:chgData name="Lucien Chen" userId="63070bf2cf137cd2" providerId="LiveId" clId="{4A1E9EDE-D731-4D26-A858-47C0B0275D06}" dt="2020-03-31T12:39:04.261" v="3854"/>
          <ac:graphicFrameMkLst>
            <pc:docMk/>
            <pc:sldMk cId="3475948639" sldId="575"/>
            <ac:graphicFrameMk id="27" creationId="{95CA65D0-FEAD-4A1B-B62C-99DEE01CFDA7}"/>
          </ac:graphicFrameMkLst>
        </pc:graphicFrameChg>
        <pc:graphicFrameChg chg="add">
          <ac:chgData name="Lucien Chen" userId="63070bf2cf137cd2" providerId="LiveId" clId="{4A1E9EDE-D731-4D26-A858-47C0B0275D06}" dt="2020-03-31T12:39:04.261" v="3854"/>
          <ac:graphicFrameMkLst>
            <pc:docMk/>
            <pc:sldMk cId="3475948639" sldId="575"/>
            <ac:graphicFrameMk id="28" creationId="{973C1E8A-9957-4B12-A1D3-0B2EDE99A0C0}"/>
          </ac:graphicFrameMkLst>
        </pc:graphicFrameChg>
        <pc:graphicFrameChg chg="add">
          <ac:chgData name="Lucien Chen" userId="63070bf2cf137cd2" providerId="LiveId" clId="{4A1E9EDE-D731-4D26-A858-47C0B0275D06}" dt="2020-03-31T12:39:04.261" v="3854"/>
          <ac:graphicFrameMkLst>
            <pc:docMk/>
            <pc:sldMk cId="3475948639" sldId="575"/>
            <ac:graphicFrameMk id="29" creationId="{2ECFBB7C-720D-4109-83F8-8C77567C8210}"/>
          </ac:graphicFrameMkLst>
        </pc:graphicFrameChg>
        <pc:graphicFrameChg chg="del">
          <ac:chgData name="Lucien Chen" userId="63070bf2cf137cd2" providerId="LiveId" clId="{4A1E9EDE-D731-4D26-A858-47C0B0275D06}" dt="2020-03-31T12:39:03.990" v="3853" actId="478"/>
          <ac:graphicFrameMkLst>
            <pc:docMk/>
            <pc:sldMk cId="3475948639" sldId="575"/>
            <ac:graphicFrameMk id="32" creationId="{B19BA25E-5A8F-444C-B70E-A1998CD3F754}"/>
          </ac:graphicFrameMkLst>
        </pc:graphicFrameChg>
        <pc:graphicFrameChg chg="del">
          <ac:chgData name="Lucien Chen" userId="63070bf2cf137cd2" providerId="LiveId" clId="{4A1E9EDE-D731-4D26-A858-47C0B0275D06}" dt="2020-03-31T12:39:03.990" v="3853" actId="478"/>
          <ac:graphicFrameMkLst>
            <pc:docMk/>
            <pc:sldMk cId="3475948639" sldId="575"/>
            <ac:graphicFrameMk id="33" creationId="{AD5E968B-B860-4FF6-89D6-11E10511AFF8}"/>
          </ac:graphicFrameMkLst>
        </pc:graphicFrameChg>
        <pc:graphicFrameChg chg="del">
          <ac:chgData name="Lucien Chen" userId="63070bf2cf137cd2" providerId="LiveId" clId="{4A1E9EDE-D731-4D26-A858-47C0B0275D06}" dt="2020-03-31T12:39:03.990" v="3853" actId="478"/>
          <ac:graphicFrameMkLst>
            <pc:docMk/>
            <pc:sldMk cId="3475948639" sldId="575"/>
            <ac:graphicFrameMk id="34" creationId="{3195159D-9E2B-4F78-921F-1D58B988FFF5}"/>
          </ac:graphicFrameMkLst>
        </pc:graphicFrameChg>
        <pc:graphicFrameChg chg="del">
          <ac:chgData name="Lucien Chen" userId="63070bf2cf137cd2" providerId="LiveId" clId="{4A1E9EDE-D731-4D26-A858-47C0B0275D06}" dt="2020-03-31T12:39:03.990" v="3853" actId="478"/>
          <ac:graphicFrameMkLst>
            <pc:docMk/>
            <pc:sldMk cId="3475948639" sldId="575"/>
            <ac:graphicFrameMk id="36" creationId="{9B04D3E2-E132-4345-894A-5BF2F5F5942E}"/>
          </ac:graphicFrameMkLst>
        </pc:graphicFrameChg>
        <pc:graphicFrameChg chg="del">
          <ac:chgData name="Lucien Chen" userId="63070bf2cf137cd2" providerId="LiveId" clId="{4A1E9EDE-D731-4D26-A858-47C0B0275D06}" dt="2020-03-31T12:39:03.990" v="3853" actId="478"/>
          <ac:graphicFrameMkLst>
            <pc:docMk/>
            <pc:sldMk cId="3475948639" sldId="575"/>
            <ac:graphicFrameMk id="37" creationId="{7EC4B551-7F0B-4DF6-BA9D-A276EF16D6B4}"/>
          </ac:graphicFrameMkLst>
        </pc:graphicFrameChg>
        <pc:graphicFrameChg chg="del">
          <ac:chgData name="Lucien Chen" userId="63070bf2cf137cd2" providerId="LiveId" clId="{4A1E9EDE-D731-4D26-A858-47C0B0275D06}" dt="2020-03-31T12:39:03.990" v="3853" actId="478"/>
          <ac:graphicFrameMkLst>
            <pc:docMk/>
            <pc:sldMk cId="3475948639" sldId="575"/>
            <ac:graphicFrameMk id="38" creationId="{8067CA9D-118E-484A-99DC-00349283C16B}"/>
          </ac:graphicFrameMkLst>
        </pc:graphicFrameChg>
        <pc:graphicFrameChg chg="del">
          <ac:chgData name="Lucien Chen" userId="63070bf2cf137cd2" providerId="LiveId" clId="{4A1E9EDE-D731-4D26-A858-47C0B0275D06}" dt="2020-03-31T12:39:03.990" v="3853" actId="478"/>
          <ac:graphicFrameMkLst>
            <pc:docMk/>
            <pc:sldMk cId="3475948639" sldId="575"/>
            <ac:graphicFrameMk id="39" creationId="{BE809CCC-2BA1-4E72-9C24-336172931031}"/>
          </ac:graphicFrameMkLst>
        </pc:graphicFrameChg>
      </pc:sldChg>
      <pc:sldChg chg="addSp delSp add">
        <pc:chgData name="Lucien Chen" userId="63070bf2cf137cd2" providerId="LiveId" clId="{4A1E9EDE-D731-4D26-A858-47C0B0275D06}" dt="2020-03-31T12:39:31.478" v="3861"/>
        <pc:sldMkLst>
          <pc:docMk/>
          <pc:sldMk cId="4154701621" sldId="576"/>
        </pc:sldMkLst>
        <pc:spChg chg="add">
          <ac:chgData name="Lucien Chen" userId="63070bf2cf137cd2" providerId="LiveId" clId="{4A1E9EDE-D731-4D26-A858-47C0B0275D06}" dt="2020-03-31T12:39:31.478" v="3861"/>
          <ac:spMkLst>
            <pc:docMk/>
            <pc:sldMk cId="4154701621" sldId="576"/>
            <ac:spMk id="17" creationId="{1B0320DE-208D-49BD-9526-FA060D3629D1}"/>
          </ac:spMkLst>
        </pc:spChg>
        <pc:spChg chg="add">
          <ac:chgData name="Lucien Chen" userId="63070bf2cf137cd2" providerId="LiveId" clId="{4A1E9EDE-D731-4D26-A858-47C0B0275D06}" dt="2020-03-31T12:39:31.478" v="3861"/>
          <ac:spMkLst>
            <pc:docMk/>
            <pc:sldMk cId="4154701621" sldId="576"/>
            <ac:spMk id="18" creationId="{04AC74C0-902E-48AC-8A5B-E1EF1293FC9B}"/>
          </ac:spMkLst>
        </pc:spChg>
        <pc:spChg chg="del">
          <ac:chgData name="Lucien Chen" userId="63070bf2cf137cd2" providerId="LiveId" clId="{4A1E9EDE-D731-4D26-A858-47C0B0275D06}" dt="2020-03-31T12:39:25.731" v="3860" actId="478"/>
          <ac:spMkLst>
            <pc:docMk/>
            <pc:sldMk cId="4154701621" sldId="576"/>
            <ac:spMk id="21" creationId="{AF2429B6-7E30-4BF0-968A-18E0B9622DBC}"/>
          </ac:spMkLst>
        </pc:spChg>
        <pc:spChg chg="del">
          <ac:chgData name="Lucien Chen" userId="63070bf2cf137cd2" providerId="LiveId" clId="{4A1E9EDE-D731-4D26-A858-47C0B0275D06}" dt="2020-03-31T12:39:25.731" v="3860" actId="478"/>
          <ac:spMkLst>
            <pc:docMk/>
            <pc:sldMk cId="4154701621" sldId="576"/>
            <ac:spMk id="30" creationId="{8714D6C4-1088-4CFA-B577-5EEA8C7B7710}"/>
          </ac:spMkLst>
        </pc:spChg>
        <pc:spChg chg="add">
          <ac:chgData name="Lucien Chen" userId="63070bf2cf137cd2" providerId="LiveId" clId="{4A1E9EDE-D731-4D26-A858-47C0B0275D06}" dt="2020-03-31T12:39:31.478" v="3861"/>
          <ac:spMkLst>
            <pc:docMk/>
            <pc:sldMk cId="4154701621" sldId="576"/>
            <ac:spMk id="31" creationId="{A8BD969D-2C93-494D-8EC3-2D29FAFCFDF5}"/>
          </ac:spMkLst>
        </pc:spChg>
        <pc:graphicFrameChg chg="add">
          <ac:chgData name="Lucien Chen" userId="63070bf2cf137cd2" providerId="LiveId" clId="{4A1E9EDE-D731-4D26-A858-47C0B0275D06}" dt="2020-03-31T12:39:31.478" v="3861"/>
          <ac:graphicFrameMkLst>
            <pc:docMk/>
            <pc:sldMk cId="4154701621" sldId="576"/>
            <ac:graphicFrameMk id="13" creationId="{39ED52CE-737A-45B5-B746-FFA811598041}"/>
          </ac:graphicFrameMkLst>
        </pc:graphicFrameChg>
        <pc:graphicFrameChg chg="add">
          <ac:chgData name="Lucien Chen" userId="63070bf2cf137cd2" providerId="LiveId" clId="{4A1E9EDE-D731-4D26-A858-47C0B0275D06}" dt="2020-03-31T12:39:31.478" v="3861"/>
          <ac:graphicFrameMkLst>
            <pc:docMk/>
            <pc:sldMk cId="4154701621" sldId="576"/>
            <ac:graphicFrameMk id="14" creationId="{54E58856-035A-472A-AC41-0DA6542AF32B}"/>
          </ac:graphicFrameMkLst>
        </pc:graphicFrameChg>
        <pc:graphicFrameChg chg="add">
          <ac:chgData name="Lucien Chen" userId="63070bf2cf137cd2" providerId="LiveId" clId="{4A1E9EDE-D731-4D26-A858-47C0B0275D06}" dt="2020-03-31T12:39:31.478" v="3861"/>
          <ac:graphicFrameMkLst>
            <pc:docMk/>
            <pc:sldMk cId="4154701621" sldId="576"/>
            <ac:graphicFrameMk id="15" creationId="{E521F7C4-B4C6-4CB9-B56C-4F19F719BD9A}"/>
          </ac:graphicFrameMkLst>
        </pc:graphicFrameChg>
        <pc:graphicFrameChg chg="add">
          <ac:chgData name="Lucien Chen" userId="63070bf2cf137cd2" providerId="LiveId" clId="{4A1E9EDE-D731-4D26-A858-47C0B0275D06}" dt="2020-03-31T12:39:31.478" v="3861"/>
          <ac:graphicFrameMkLst>
            <pc:docMk/>
            <pc:sldMk cId="4154701621" sldId="576"/>
            <ac:graphicFrameMk id="16" creationId="{8CF1F927-27D6-4388-A433-DDA69F58448F}"/>
          </ac:graphicFrameMkLst>
        </pc:graphicFrameChg>
        <pc:graphicFrameChg chg="add">
          <ac:chgData name="Lucien Chen" userId="63070bf2cf137cd2" providerId="LiveId" clId="{4A1E9EDE-D731-4D26-A858-47C0B0275D06}" dt="2020-03-31T12:39:31.478" v="3861"/>
          <ac:graphicFrameMkLst>
            <pc:docMk/>
            <pc:sldMk cId="4154701621" sldId="576"/>
            <ac:graphicFrameMk id="19" creationId="{E23A2B24-AB0D-4C75-91AF-9F06E3B4E662}"/>
          </ac:graphicFrameMkLst>
        </pc:graphicFrameChg>
        <pc:graphicFrameChg chg="add">
          <ac:chgData name="Lucien Chen" userId="63070bf2cf137cd2" providerId="LiveId" clId="{4A1E9EDE-D731-4D26-A858-47C0B0275D06}" dt="2020-03-31T12:39:31.478" v="3861"/>
          <ac:graphicFrameMkLst>
            <pc:docMk/>
            <pc:sldMk cId="4154701621" sldId="576"/>
            <ac:graphicFrameMk id="20" creationId="{BC53CF1F-CDDD-434D-A4C8-8056B352703A}"/>
          </ac:graphicFrameMkLst>
        </pc:graphicFrameChg>
        <pc:graphicFrameChg chg="del">
          <ac:chgData name="Lucien Chen" userId="63070bf2cf137cd2" providerId="LiveId" clId="{4A1E9EDE-D731-4D26-A858-47C0B0275D06}" dt="2020-03-31T12:39:25.731" v="3860" actId="478"/>
          <ac:graphicFrameMkLst>
            <pc:docMk/>
            <pc:sldMk cId="4154701621" sldId="576"/>
            <ac:graphicFrameMk id="22" creationId="{E8662E08-3D5B-44B7-8BE3-3E3DF573569A}"/>
          </ac:graphicFrameMkLst>
        </pc:graphicFrameChg>
        <pc:graphicFrameChg chg="del">
          <ac:chgData name="Lucien Chen" userId="63070bf2cf137cd2" providerId="LiveId" clId="{4A1E9EDE-D731-4D26-A858-47C0B0275D06}" dt="2020-03-31T12:39:25.731" v="3860" actId="478"/>
          <ac:graphicFrameMkLst>
            <pc:docMk/>
            <pc:sldMk cId="4154701621" sldId="576"/>
            <ac:graphicFrameMk id="23" creationId="{5F88ACD8-9B7F-46D9-8794-CA7394D17AA2}"/>
          </ac:graphicFrameMkLst>
        </pc:graphicFrameChg>
        <pc:graphicFrameChg chg="del">
          <ac:chgData name="Lucien Chen" userId="63070bf2cf137cd2" providerId="LiveId" clId="{4A1E9EDE-D731-4D26-A858-47C0B0275D06}" dt="2020-03-31T12:39:25.731" v="3860" actId="478"/>
          <ac:graphicFrameMkLst>
            <pc:docMk/>
            <pc:sldMk cId="4154701621" sldId="576"/>
            <ac:graphicFrameMk id="24" creationId="{AF6CF0DF-E0B5-4269-8486-A184E00EC9A3}"/>
          </ac:graphicFrameMkLst>
        </pc:graphicFrameChg>
        <pc:graphicFrameChg chg="del">
          <ac:chgData name="Lucien Chen" userId="63070bf2cf137cd2" providerId="LiveId" clId="{4A1E9EDE-D731-4D26-A858-47C0B0275D06}" dt="2020-03-31T12:39:25.731" v="3860" actId="478"/>
          <ac:graphicFrameMkLst>
            <pc:docMk/>
            <pc:sldMk cId="4154701621" sldId="576"/>
            <ac:graphicFrameMk id="25" creationId="{0F407E02-5AB3-4D51-A07B-700FE6E74ABF}"/>
          </ac:graphicFrameMkLst>
        </pc:graphicFrameChg>
        <pc:graphicFrameChg chg="del">
          <ac:chgData name="Lucien Chen" userId="63070bf2cf137cd2" providerId="LiveId" clId="{4A1E9EDE-D731-4D26-A858-47C0B0275D06}" dt="2020-03-31T12:39:25.731" v="3860" actId="478"/>
          <ac:graphicFrameMkLst>
            <pc:docMk/>
            <pc:sldMk cId="4154701621" sldId="576"/>
            <ac:graphicFrameMk id="26" creationId="{302ADD9F-BA6B-4E0D-AE36-B50C195504FC}"/>
          </ac:graphicFrameMkLst>
        </pc:graphicFrameChg>
        <pc:graphicFrameChg chg="del">
          <ac:chgData name="Lucien Chen" userId="63070bf2cf137cd2" providerId="LiveId" clId="{4A1E9EDE-D731-4D26-A858-47C0B0275D06}" dt="2020-03-31T12:39:25.731" v="3860" actId="478"/>
          <ac:graphicFrameMkLst>
            <pc:docMk/>
            <pc:sldMk cId="4154701621" sldId="576"/>
            <ac:graphicFrameMk id="27" creationId="{95CA65D0-FEAD-4A1B-B62C-99DEE01CFDA7}"/>
          </ac:graphicFrameMkLst>
        </pc:graphicFrameChg>
        <pc:graphicFrameChg chg="del">
          <ac:chgData name="Lucien Chen" userId="63070bf2cf137cd2" providerId="LiveId" clId="{4A1E9EDE-D731-4D26-A858-47C0B0275D06}" dt="2020-03-31T12:39:25.731" v="3860" actId="478"/>
          <ac:graphicFrameMkLst>
            <pc:docMk/>
            <pc:sldMk cId="4154701621" sldId="576"/>
            <ac:graphicFrameMk id="28" creationId="{973C1E8A-9957-4B12-A1D3-0B2EDE99A0C0}"/>
          </ac:graphicFrameMkLst>
        </pc:graphicFrameChg>
        <pc:graphicFrameChg chg="del">
          <ac:chgData name="Lucien Chen" userId="63070bf2cf137cd2" providerId="LiveId" clId="{4A1E9EDE-D731-4D26-A858-47C0B0275D06}" dt="2020-03-31T12:39:25.731" v="3860" actId="478"/>
          <ac:graphicFrameMkLst>
            <pc:docMk/>
            <pc:sldMk cId="4154701621" sldId="576"/>
            <ac:graphicFrameMk id="29" creationId="{2ECFBB7C-720D-4109-83F8-8C77567C8210}"/>
          </ac:graphicFrameMkLst>
        </pc:graphicFrameChg>
      </pc:sldChg>
      <pc:sldChg chg="modSp add">
        <pc:chgData name="Lucien Chen" userId="63070bf2cf137cd2" providerId="LiveId" clId="{4A1E9EDE-D731-4D26-A858-47C0B0275D06}" dt="2020-03-31T12:40:01.222" v="3864" actId="108"/>
        <pc:sldMkLst>
          <pc:docMk/>
          <pc:sldMk cId="2515187023" sldId="577"/>
        </pc:sldMkLst>
        <pc:spChg chg="mod">
          <ac:chgData name="Lucien Chen" userId="63070bf2cf137cd2" providerId="LiveId" clId="{4A1E9EDE-D731-4D26-A858-47C0B0275D06}" dt="2020-03-31T12:40:01.222" v="3864" actId="108"/>
          <ac:spMkLst>
            <pc:docMk/>
            <pc:sldMk cId="2515187023" sldId="577"/>
            <ac:spMk id="7" creationId="{221BC0DF-AAE0-4701-B026-EA2DF91B50E2}"/>
          </ac:spMkLst>
        </pc:spChg>
      </pc:sldChg>
      <pc:sldChg chg="addSp delSp modSp add">
        <pc:chgData name="Lucien Chen" userId="63070bf2cf137cd2" providerId="LiveId" clId="{4A1E9EDE-D731-4D26-A858-47C0B0275D06}" dt="2020-03-31T12:40:50.709" v="3926"/>
        <pc:sldMkLst>
          <pc:docMk/>
          <pc:sldMk cId="2989942954" sldId="578"/>
        </pc:sldMkLst>
        <pc:spChg chg="mod">
          <ac:chgData name="Lucien Chen" userId="63070bf2cf137cd2" providerId="LiveId" clId="{4A1E9EDE-D731-4D26-A858-47C0B0275D06}" dt="2020-03-31T12:40:41.888" v="3924"/>
          <ac:spMkLst>
            <pc:docMk/>
            <pc:sldMk cId="2989942954" sldId="578"/>
            <ac:spMk id="4" creationId="{E03FF025-F07E-4A62-8230-43EBE7EA2A88}"/>
          </ac:spMkLst>
        </pc:spChg>
        <pc:spChg chg="del">
          <ac:chgData name="Lucien Chen" userId="63070bf2cf137cd2" providerId="LiveId" clId="{4A1E9EDE-D731-4D26-A858-47C0B0275D06}" dt="2020-03-31T12:40:50.476" v="3925" actId="478"/>
          <ac:spMkLst>
            <pc:docMk/>
            <pc:sldMk cId="2989942954" sldId="578"/>
            <ac:spMk id="17" creationId="{1B0320DE-208D-49BD-9526-FA060D3629D1}"/>
          </ac:spMkLst>
        </pc:spChg>
        <pc:spChg chg="del">
          <ac:chgData name="Lucien Chen" userId="63070bf2cf137cd2" providerId="LiveId" clId="{4A1E9EDE-D731-4D26-A858-47C0B0275D06}" dt="2020-03-31T12:40:50.476" v="3925" actId="478"/>
          <ac:spMkLst>
            <pc:docMk/>
            <pc:sldMk cId="2989942954" sldId="578"/>
            <ac:spMk id="18" creationId="{04AC74C0-902E-48AC-8A5B-E1EF1293FC9B}"/>
          </ac:spMkLst>
        </pc:spChg>
        <pc:spChg chg="add">
          <ac:chgData name="Lucien Chen" userId="63070bf2cf137cd2" providerId="LiveId" clId="{4A1E9EDE-D731-4D26-A858-47C0B0275D06}" dt="2020-03-31T12:40:50.709" v="3926"/>
          <ac:spMkLst>
            <pc:docMk/>
            <pc:sldMk cId="2989942954" sldId="578"/>
            <ac:spMk id="23" creationId="{E387FB6B-7702-4269-8C15-5B571600442F}"/>
          </ac:spMkLst>
        </pc:spChg>
        <pc:spChg chg="add">
          <ac:chgData name="Lucien Chen" userId="63070bf2cf137cd2" providerId="LiveId" clId="{4A1E9EDE-D731-4D26-A858-47C0B0275D06}" dt="2020-03-31T12:40:50.709" v="3926"/>
          <ac:spMkLst>
            <pc:docMk/>
            <pc:sldMk cId="2989942954" sldId="578"/>
            <ac:spMk id="24" creationId="{D7960F99-2688-4416-8C6C-00D71A7AA507}"/>
          </ac:spMkLst>
        </pc:spChg>
        <pc:spChg chg="add">
          <ac:chgData name="Lucien Chen" userId="63070bf2cf137cd2" providerId="LiveId" clId="{4A1E9EDE-D731-4D26-A858-47C0B0275D06}" dt="2020-03-31T12:40:50.709" v="3926"/>
          <ac:spMkLst>
            <pc:docMk/>
            <pc:sldMk cId="2989942954" sldId="578"/>
            <ac:spMk id="26" creationId="{933B13E5-A7A0-4FAD-9C9E-8D1DB353C5A3}"/>
          </ac:spMkLst>
        </pc:spChg>
        <pc:spChg chg="del">
          <ac:chgData name="Lucien Chen" userId="63070bf2cf137cd2" providerId="LiveId" clId="{4A1E9EDE-D731-4D26-A858-47C0B0275D06}" dt="2020-03-31T12:40:50.476" v="3925" actId="478"/>
          <ac:spMkLst>
            <pc:docMk/>
            <pc:sldMk cId="2989942954" sldId="578"/>
            <ac:spMk id="31" creationId="{A8BD969D-2C93-494D-8EC3-2D29FAFCFDF5}"/>
          </ac:spMkLst>
        </pc:spChg>
        <pc:spChg chg="add">
          <ac:chgData name="Lucien Chen" userId="63070bf2cf137cd2" providerId="LiveId" clId="{4A1E9EDE-D731-4D26-A858-47C0B0275D06}" dt="2020-03-31T12:40:50.709" v="3926"/>
          <ac:spMkLst>
            <pc:docMk/>
            <pc:sldMk cId="2989942954" sldId="578"/>
            <ac:spMk id="35" creationId="{B3DCD3F2-E4A9-486B-9725-DA3D2A1FCBA2}"/>
          </ac:spMkLst>
        </pc:spChg>
        <pc:spChg chg="add">
          <ac:chgData name="Lucien Chen" userId="63070bf2cf137cd2" providerId="LiveId" clId="{4A1E9EDE-D731-4D26-A858-47C0B0275D06}" dt="2020-03-31T12:40:50.709" v="3926"/>
          <ac:spMkLst>
            <pc:docMk/>
            <pc:sldMk cId="2989942954" sldId="578"/>
            <ac:spMk id="37" creationId="{F11DD32F-85AA-4BBF-B542-3F7EF04AB119}"/>
          </ac:spMkLst>
        </pc:sp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12" creationId="{20F9BED7-CD4A-486D-9B6D-B604093992F1}"/>
          </ac:graphicFrameMkLst>
        </pc:graphicFrameChg>
        <pc:graphicFrameChg chg="del">
          <ac:chgData name="Lucien Chen" userId="63070bf2cf137cd2" providerId="LiveId" clId="{4A1E9EDE-D731-4D26-A858-47C0B0275D06}" dt="2020-03-31T12:40:50.476" v="3925" actId="478"/>
          <ac:graphicFrameMkLst>
            <pc:docMk/>
            <pc:sldMk cId="2989942954" sldId="578"/>
            <ac:graphicFrameMk id="13" creationId="{39ED52CE-737A-45B5-B746-FFA811598041}"/>
          </ac:graphicFrameMkLst>
        </pc:graphicFrameChg>
        <pc:graphicFrameChg chg="del">
          <ac:chgData name="Lucien Chen" userId="63070bf2cf137cd2" providerId="LiveId" clId="{4A1E9EDE-D731-4D26-A858-47C0B0275D06}" dt="2020-03-31T12:40:50.476" v="3925" actId="478"/>
          <ac:graphicFrameMkLst>
            <pc:docMk/>
            <pc:sldMk cId="2989942954" sldId="578"/>
            <ac:graphicFrameMk id="14" creationId="{54E58856-035A-472A-AC41-0DA6542AF32B}"/>
          </ac:graphicFrameMkLst>
        </pc:graphicFrameChg>
        <pc:graphicFrameChg chg="del">
          <ac:chgData name="Lucien Chen" userId="63070bf2cf137cd2" providerId="LiveId" clId="{4A1E9EDE-D731-4D26-A858-47C0B0275D06}" dt="2020-03-31T12:40:50.476" v="3925" actId="478"/>
          <ac:graphicFrameMkLst>
            <pc:docMk/>
            <pc:sldMk cId="2989942954" sldId="578"/>
            <ac:graphicFrameMk id="15" creationId="{E521F7C4-B4C6-4CB9-B56C-4F19F719BD9A}"/>
          </ac:graphicFrameMkLst>
        </pc:graphicFrameChg>
        <pc:graphicFrameChg chg="del">
          <ac:chgData name="Lucien Chen" userId="63070bf2cf137cd2" providerId="LiveId" clId="{4A1E9EDE-D731-4D26-A858-47C0B0275D06}" dt="2020-03-31T12:40:50.476" v="3925" actId="478"/>
          <ac:graphicFrameMkLst>
            <pc:docMk/>
            <pc:sldMk cId="2989942954" sldId="578"/>
            <ac:graphicFrameMk id="16" creationId="{8CF1F927-27D6-4388-A433-DDA69F58448F}"/>
          </ac:graphicFrameMkLst>
        </pc:graphicFrameChg>
        <pc:graphicFrameChg chg="del">
          <ac:chgData name="Lucien Chen" userId="63070bf2cf137cd2" providerId="LiveId" clId="{4A1E9EDE-D731-4D26-A858-47C0B0275D06}" dt="2020-03-31T12:40:50.476" v="3925" actId="478"/>
          <ac:graphicFrameMkLst>
            <pc:docMk/>
            <pc:sldMk cId="2989942954" sldId="578"/>
            <ac:graphicFrameMk id="19" creationId="{E23A2B24-AB0D-4C75-91AF-9F06E3B4E662}"/>
          </ac:graphicFrameMkLst>
        </pc:graphicFrameChg>
        <pc:graphicFrameChg chg="del">
          <ac:chgData name="Lucien Chen" userId="63070bf2cf137cd2" providerId="LiveId" clId="{4A1E9EDE-D731-4D26-A858-47C0B0275D06}" dt="2020-03-31T12:40:50.476" v="3925" actId="478"/>
          <ac:graphicFrameMkLst>
            <pc:docMk/>
            <pc:sldMk cId="2989942954" sldId="578"/>
            <ac:graphicFrameMk id="20" creationId="{BC53CF1F-CDDD-434D-A4C8-8056B352703A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21" creationId="{97B55877-6617-4A06-870F-C9226CF88B9D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22" creationId="{47D743D0-F6A2-49FC-8F73-B2528C824C30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25" creationId="{F58A2080-81C4-401E-B8FA-B767DFB10A5B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27" creationId="{8D546909-AC27-4878-BC24-8D5F316EBBB8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28" creationId="{326F3A89-8970-46F2-9146-5B6C44FE9DC1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29" creationId="{8F39DBDA-6822-4E9E-A506-D2137CFDF961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30" creationId="{51670CBF-6985-477F-9506-69B3EB268A19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32" creationId="{CF9A08E7-9AA1-4594-B833-6AAC8302B03D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33" creationId="{FF566E34-D807-46DD-96C6-940C56ED8DBD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34" creationId="{BD6B2207-ADB9-46A2-8A78-75B6173CBCAB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36" creationId="{9A1FDFD0-E05E-4469-B117-B1A7C0BDA715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38" creationId="{E9CFFA3D-7314-4BC4-B34E-FA00595D204F}"/>
          </ac:graphicFrameMkLst>
        </pc:graphicFrameChg>
        <pc:graphicFrameChg chg="add">
          <ac:chgData name="Lucien Chen" userId="63070bf2cf137cd2" providerId="LiveId" clId="{4A1E9EDE-D731-4D26-A858-47C0B0275D06}" dt="2020-03-31T12:40:50.709" v="3926"/>
          <ac:graphicFrameMkLst>
            <pc:docMk/>
            <pc:sldMk cId="2989942954" sldId="578"/>
            <ac:graphicFrameMk id="39" creationId="{856C5727-11C4-4A66-BCC4-67A1CA78D60B}"/>
          </ac:graphicFrameMkLst>
        </pc:graphicFrameChg>
      </pc:sldChg>
      <pc:sldChg chg="addSp delSp modSp add">
        <pc:chgData name="Lucien Chen" userId="63070bf2cf137cd2" providerId="LiveId" clId="{4A1E9EDE-D731-4D26-A858-47C0B0275D06}" dt="2020-03-31T12:41:09.662" v="3941"/>
        <pc:sldMkLst>
          <pc:docMk/>
          <pc:sldMk cId="465186811" sldId="579"/>
        </pc:sldMkLst>
        <pc:spChg chg="mod">
          <ac:chgData name="Lucien Chen" userId="63070bf2cf137cd2" providerId="LiveId" clId="{4A1E9EDE-D731-4D26-A858-47C0B0275D06}" dt="2020-03-31T12:41:02.124" v="3939"/>
          <ac:spMkLst>
            <pc:docMk/>
            <pc:sldMk cId="465186811" sldId="579"/>
            <ac:spMk id="4" creationId="{E03FF025-F07E-4A62-8230-43EBE7EA2A88}"/>
          </ac:spMkLst>
        </pc:spChg>
        <pc:spChg chg="del">
          <ac:chgData name="Lucien Chen" userId="63070bf2cf137cd2" providerId="LiveId" clId="{4A1E9EDE-D731-4D26-A858-47C0B0275D06}" dt="2020-03-31T12:41:09.439" v="3940" actId="478"/>
          <ac:spMkLst>
            <pc:docMk/>
            <pc:sldMk cId="465186811" sldId="579"/>
            <ac:spMk id="23" creationId="{E387FB6B-7702-4269-8C15-5B571600442F}"/>
          </ac:spMkLst>
        </pc:spChg>
        <pc:spChg chg="del">
          <ac:chgData name="Lucien Chen" userId="63070bf2cf137cd2" providerId="LiveId" clId="{4A1E9EDE-D731-4D26-A858-47C0B0275D06}" dt="2020-03-31T12:41:09.439" v="3940" actId="478"/>
          <ac:spMkLst>
            <pc:docMk/>
            <pc:sldMk cId="465186811" sldId="579"/>
            <ac:spMk id="24" creationId="{D7960F99-2688-4416-8C6C-00D71A7AA507}"/>
          </ac:spMkLst>
        </pc:spChg>
        <pc:spChg chg="del">
          <ac:chgData name="Lucien Chen" userId="63070bf2cf137cd2" providerId="LiveId" clId="{4A1E9EDE-D731-4D26-A858-47C0B0275D06}" dt="2020-03-31T12:41:09.439" v="3940" actId="478"/>
          <ac:spMkLst>
            <pc:docMk/>
            <pc:sldMk cId="465186811" sldId="579"/>
            <ac:spMk id="26" creationId="{933B13E5-A7A0-4FAD-9C9E-8D1DB353C5A3}"/>
          </ac:spMkLst>
        </pc:spChg>
        <pc:spChg chg="add">
          <ac:chgData name="Lucien Chen" userId="63070bf2cf137cd2" providerId="LiveId" clId="{4A1E9EDE-D731-4D26-A858-47C0B0275D06}" dt="2020-03-31T12:41:09.662" v="3941"/>
          <ac:spMkLst>
            <pc:docMk/>
            <pc:sldMk cId="465186811" sldId="579"/>
            <ac:spMk id="31" creationId="{9B315AEE-9CEA-455C-B35D-E1ADF68BA8BF}"/>
          </ac:spMkLst>
        </pc:spChg>
        <pc:spChg chg="del">
          <ac:chgData name="Lucien Chen" userId="63070bf2cf137cd2" providerId="LiveId" clId="{4A1E9EDE-D731-4D26-A858-47C0B0275D06}" dt="2020-03-31T12:41:09.439" v="3940" actId="478"/>
          <ac:spMkLst>
            <pc:docMk/>
            <pc:sldMk cId="465186811" sldId="579"/>
            <ac:spMk id="35" creationId="{B3DCD3F2-E4A9-486B-9725-DA3D2A1FCBA2}"/>
          </ac:spMkLst>
        </pc:spChg>
        <pc:spChg chg="del">
          <ac:chgData name="Lucien Chen" userId="63070bf2cf137cd2" providerId="LiveId" clId="{4A1E9EDE-D731-4D26-A858-47C0B0275D06}" dt="2020-03-31T12:41:09.439" v="3940" actId="478"/>
          <ac:spMkLst>
            <pc:docMk/>
            <pc:sldMk cId="465186811" sldId="579"/>
            <ac:spMk id="37" creationId="{F11DD32F-85AA-4BBF-B542-3F7EF04AB119}"/>
          </ac:spMkLst>
        </pc:spChg>
        <pc:spChg chg="add">
          <ac:chgData name="Lucien Chen" userId="63070bf2cf137cd2" providerId="LiveId" clId="{4A1E9EDE-D731-4D26-A858-47C0B0275D06}" dt="2020-03-31T12:41:09.662" v="3941"/>
          <ac:spMkLst>
            <pc:docMk/>
            <pc:sldMk cId="465186811" sldId="579"/>
            <ac:spMk id="40" creationId="{C086772E-AE17-4C4F-AE3F-F8ECEB8835E0}"/>
          </ac:spMkLst>
        </pc:spChg>
        <pc:spChg chg="add">
          <ac:chgData name="Lucien Chen" userId="63070bf2cf137cd2" providerId="LiveId" clId="{4A1E9EDE-D731-4D26-A858-47C0B0275D06}" dt="2020-03-31T12:41:09.662" v="3941"/>
          <ac:spMkLst>
            <pc:docMk/>
            <pc:sldMk cId="465186811" sldId="579"/>
            <ac:spMk id="44" creationId="{CE91577A-21E6-4726-8D77-7C17F60AF59D}"/>
          </ac:spMkLst>
        </pc:spChg>
        <pc:spChg chg="add">
          <ac:chgData name="Lucien Chen" userId="63070bf2cf137cd2" providerId="LiveId" clId="{4A1E9EDE-D731-4D26-A858-47C0B0275D06}" dt="2020-03-31T12:41:09.662" v="3941"/>
          <ac:spMkLst>
            <pc:docMk/>
            <pc:sldMk cId="465186811" sldId="579"/>
            <ac:spMk id="45" creationId="{04AEE20D-6106-4EA2-B775-9E3AC017D809}"/>
          </ac:spMkLst>
        </pc:spChg>
        <pc:spChg chg="add">
          <ac:chgData name="Lucien Chen" userId="63070bf2cf137cd2" providerId="LiveId" clId="{4A1E9EDE-D731-4D26-A858-47C0B0275D06}" dt="2020-03-31T12:41:09.662" v="3941"/>
          <ac:spMkLst>
            <pc:docMk/>
            <pc:sldMk cId="465186811" sldId="579"/>
            <ac:spMk id="46" creationId="{EF872E56-879C-497D-A9A3-A1DF30B1F5AB}"/>
          </ac:spMkLst>
        </pc:spChg>
        <pc:spChg chg="add">
          <ac:chgData name="Lucien Chen" userId="63070bf2cf137cd2" providerId="LiveId" clId="{4A1E9EDE-D731-4D26-A858-47C0B0275D06}" dt="2020-03-31T12:41:09.662" v="3941"/>
          <ac:spMkLst>
            <pc:docMk/>
            <pc:sldMk cId="465186811" sldId="579"/>
            <ac:spMk id="47" creationId="{CDD52FD5-7C46-4AE5-AC7E-971CD26F2B89}"/>
          </ac:spMkLst>
        </pc:spChg>
        <pc:spChg chg="add">
          <ac:chgData name="Lucien Chen" userId="63070bf2cf137cd2" providerId="LiveId" clId="{4A1E9EDE-D731-4D26-A858-47C0B0275D06}" dt="2020-03-31T12:41:09.662" v="3941"/>
          <ac:spMkLst>
            <pc:docMk/>
            <pc:sldMk cId="465186811" sldId="579"/>
            <ac:spMk id="48" creationId="{6B5DFD61-5835-43BE-898E-315BA1461F97}"/>
          </ac:spMkLst>
        </pc:sp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12" creationId="{20F9BED7-CD4A-486D-9B6D-B604093992F1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21" creationId="{97B55877-6617-4A06-870F-C9226CF88B9D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22" creationId="{47D743D0-F6A2-49FC-8F73-B2528C824C30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25" creationId="{F58A2080-81C4-401E-B8FA-B767DFB10A5B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27" creationId="{8D546909-AC27-4878-BC24-8D5F316EBBB8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28" creationId="{326F3A89-8970-46F2-9146-5B6C44FE9DC1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29" creationId="{8F39DBDA-6822-4E9E-A506-D2137CFDF961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30" creationId="{51670CBF-6985-477F-9506-69B3EB268A19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32" creationId="{CF9A08E7-9AA1-4594-B833-6AAC8302B03D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33" creationId="{FF566E34-D807-46DD-96C6-940C56ED8DBD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34" creationId="{BD6B2207-ADB9-46A2-8A78-75B6173CBCAB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36" creationId="{9A1FDFD0-E05E-4469-B117-B1A7C0BDA715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38" creationId="{E9CFFA3D-7314-4BC4-B34E-FA00595D204F}"/>
          </ac:graphicFrameMkLst>
        </pc:graphicFrameChg>
        <pc:graphicFrameChg chg="del">
          <ac:chgData name="Lucien Chen" userId="63070bf2cf137cd2" providerId="LiveId" clId="{4A1E9EDE-D731-4D26-A858-47C0B0275D06}" dt="2020-03-31T12:41:09.439" v="3940" actId="478"/>
          <ac:graphicFrameMkLst>
            <pc:docMk/>
            <pc:sldMk cId="465186811" sldId="579"/>
            <ac:graphicFrameMk id="39" creationId="{856C5727-11C4-4A66-BCC4-67A1CA78D60B}"/>
          </ac:graphicFrameMkLst>
        </pc:graphicFrameChg>
        <pc:graphicFrameChg chg="add">
          <ac:chgData name="Lucien Chen" userId="63070bf2cf137cd2" providerId="LiveId" clId="{4A1E9EDE-D731-4D26-A858-47C0B0275D06}" dt="2020-03-31T12:41:09.662" v="3941"/>
          <ac:graphicFrameMkLst>
            <pc:docMk/>
            <pc:sldMk cId="465186811" sldId="579"/>
            <ac:graphicFrameMk id="41" creationId="{8027EFC3-E6F8-4B28-B3A0-1F73BC71192F}"/>
          </ac:graphicFrameMkLst>
        </pc:graphicFrameChg>
        <pc:graphicFrameChg chg="add">
          <ac:chgData name="Lucien Chen" userId="63070bf2cf137cd2" providerId="LiveId" clId="{4A1E9EDE-D731-4D26-A858-47C0B0275D06}" dt="2020-03-31T12:41:09.662" v="3941"/>
          <ac:graphicFrameMkLst>
            <pc:docMk/>
            <pc:sldMk cId="465186811" sldId="579"/>
            <ac:graphicFrameMk id="42" creationId="{4F519ACE-FDCD-4C30-BCDD-06037D84444B}"/>
          </ac:graphicFrameMkLst>
        </pc:graphicFrameChg>
        <pc:graphicFrameChg chg="add">
          <ac:chgData name="Lucien Chen" userId="63070bf2cf137cd2" providerId="LiveId" clId="{4A1E9EDE-D731-4D26-A858-47C0B0275D06}" dt="2020-03-31T12:41:09.662" v="3941"/>
          <ac:graphicFrameMkLst>
            <pc:docMk/>
            <pc:sldMk cId="465186811" sldId="579"/>
            <ac:graphicFrameMk id="43" creationId="{8A8C796B-1587-408F-B841-2BF3B238C4F0}"/>
          </ac:graphicFrameMkLst>
        </pc:graphicFrameChg>
      </pc:sldChg>
      <pc:sldChg chg="addSp delSp modSp add">
        <pc:chgData name="Lucien Chen" userId="63070bf2cf137cd2" providerId="LiveId" clId="{4A1E9EDE-D731-4D26-A858-47C0B0275D06}" dt="2020-03-31T12:43:40.103" v="4160" actId="478"/>
        <pc:sldMkLst>
          <pc:docMk/>
          <pc:sldMk cId="4267345967" sldId="580"/>
        </pc:sldMkLst>
        <pc:spChg chg="mod">
          <ac:chgData name="Lucien Chen" userId="63070bf2cf137cd2" providerId="LiveId" clId="{4A1E9EDE-D731-4D26-A858-47C0B0275D06}" dt="2020-03-31T12:41:22.220" v="3964"/>
          <ac:spMkLst>
            <pc:docMk/>
            <pc:sldMk cId="4267345967" sldId="580"/>
            <ac:spMk id="4" creationId="{E03FF025-F07E-4A62-8230-43EBE7EA2A88}"/>
          </ac:spMkLst>
        </pc:spChg>
        <pc:spChg chg="del mod">
          <ac:chgData name="Lucien Chen" userId="63070bf2cf137cd2" providerId="LiveId" clId="{4A1E9EDE-D731-4D26-A858-47C0B0275D06}" dt="2020-03-31T12:43:40.103" v="4160" actId="478"/>
          <ac:spMkLst>
            <pc:docMk/>
            <pc:sldMk cId="4267345967" sldId="580"/>
            <ac:spMk id="31" creationId="{9B315AEE-9CEA-455C-B35D-E1ADF68BA8BF}"/>
          </ac:spMkLst>
        </pc:spChg>
        <pc:spChg chg="del">
          <ac:chgData name="Lucien Chen" userId="63070bf2cf137cd2" providerId="LiveId" clId="{4A1E9EDE-D731-4D26-A858-47C0B0275D06}" dt="2020-03-31T12:41:27.242" v="3965" actId="478"/>
          <ac:spMkLst>
            <pc:docMk/>
            <pc:sldMk cId="4267345967" sldId="580"/>
            <ac:spMk id="40" creationId="{C086772E-AE17-4C4F-AE3F-F8ECEB8835E0}"/>
          </ac:spMkLst>
        </pc:spChg>
        <pc:spChg chg="mod">
          <ac:chgData name="Lucien Chen" userId="63070bf2cf137cd2" providerId="LiveId" clId="{4A1E9EDE-D731-4D26-A858-47C0B0275D06}" dt="2020-03-31T12:43:34.352" v="4159" actId="1036"/>
          <ac:spMkLst>
            <pc:docMk/>
            <pc:sldMk cId="4267345967" sldId="580"/>
            <ac:spMk id="44" creationId="{CE91577A-21E6-4726-8D77-7C17F60AF59D}"/>
          </ac:spMkLst>
        </pc:spChg>
        <pc:spChg chg="del">
          <ac:chgData name="Lucien Chen" userId="63070bf2cf137cd2" providerId="LiveId" clId="{4A1E9EDE-D731-4D26-A858-47C0B0275D06}" dt="2020-03-31T12:41:27.242" v="3965" actId="478"/>
          <ac:spMkLst>
            <pc:docMk/>
            <pc:sldMk cId="4267345967" sldId="580"/>
            <ac:spMk id="45" creationId="{04AEE20D-6106-4EA2-B775-9E3AC017D809}"/>
          </ac:spMkLst>
        </pc:spChg>
        <pc:spChg chg="del">
          <ac:chgData name="Lucien Chen" userId="63070bf2cf137cd2" providerId="LiveId" clId="{4A1E9EDE-D731-4D26-A858-47C0B0275D06}" dt="2020-03-31T12:41:27.242" v="3965" actId="478"/>
          <ac:spMkLst>
            <pc:docMk/>
            <pc:sldMk cId="4267345967" sldId="580"/>
            <ac:spMk id="46" creationId="{EF872E56-879C-497D-A9A3-A1DF30B1F5AB}"/>
          </ac:spMkLst>
        </pc:spChg>
        <pc:spChg chg="del">
          <ac:chgData name="Lucien Chen" userId="63070bf2cf137cd2" providerId="LiveId" clId="{4A1E9EDE-D731-4D26-A858-47C0B0275D06}" dt="2020-03-31T12:41:27.242" v="3965" actId="478"/>
          <ac:spMkLst>
            <pc:docMk/>
            <pc:sldMk cId="4267345967" sldId="580"/>
            <ac:spMk id="47" creationId="{CDD52FD5-7C46-4AE5-AC7E-971CD26F2B89}"/>
          </ac:spMkLst>
        </pc:spChg>
        <pc:spChg chg="del">
          <ac:chgData name="Lucien Chen" userId="63070bf2cf137cd2" providerId="LiveId" clId="{4A1E9EDE-D731-4D26-A858-47C0B0275D06}" dt="2020-03-31T12:41:27.242" v="3965" actId="478"/>
          <ac:spMkLst>
            <pc:docMk/>
            <pc:sldMk cId="4267345967" sldId="580"/>
            <ac:spMk id="48" creationId="{6B5DFD61-5835-43BE-898E-315BA1461F97}"/>
          </ac:spMkLst>
        </pc:spChg>
        <pc:graphicFrameChg chg="add mod">
          <ac:chgData name="Lucien Chen" userId="63070bf2cf137cd2" providerId="LiveId" clId="{4A1E9EDE-D731-4D26-A858-47C0B0275D06}" dt="2020-03-31T12:43:34.352" v="4159" actId="1036"/>
          <ac:graphicFrameMkLst>
            <pc:docMk/>
            <pc:sldMk cId="4267345967" sldId="580"/>
            <ac:graphicFrameMk id="13" creationId="{7AF2E999-2DF2-4D0F-A106-38A53CB8EBDF}"/>
          </ac:graphicFrameMkLst>
        </pc:graphicFrameChg>
        <pc:graphicFrameChg chg="add mod">
          <ac:chgData name="Lucien Chen" userId="63070bf2cf137cd2" providerId="LiveId" clId="{4A1E9EDE-D731-4D26-A858-47C0B0275D06}" dt="2020-03-31T12:43:34.352" v="4159" actId="1036"/>
          <ac:graphicFrameMkLst>
            <pc:docMk/>
            <pc:sldMk cId="4267345967" sldId="580"/>
            <ac:graphicFrameMk id="14" creationId="{05C255EF-28F0-4584-BD52-158D3B689960}"/>
          </ac:graphicFrameMkLst>
        </pc:graphicFrameChg>
        <pc:graphicFrameChg chg="del">
          <ac:chgData name="Lucien Chen" userId="63070bf2cf137cd2" providerId="LiveId" clId="{4A1E9EDE-D731-4D26-A858-47C0B0275D06}" dt="2020-03-31T12:41:27.242" v="3965" actId="478"/>
          <ac:graphicFrameMkLst>
            <pc:docMk/>
            <pc:sldMk cId="4267345967" sldId="580"/>
            <ac:graphicFrameMk id="41" creationId="{8027EFC3-E6F8-4B28-B3A0-1F73BC71192F}"/>
          </ac:graphicFrameMkLst>
        </pc:graphicFrameChg>
        <pc:graphicFrameChg chg="del">
          <ac:chgData name="Lucien Chen" userId="63070bf2cf137cd2" providerId="LiveId" clId="{4A1E9EDE-D731-4D26-A858-47C0B0275D06}" dt="2020-03-31T12:41:27.242" v="3965" actId="478"/>
          <ac:graphicFrameMkLst>
            <pc:docMk/>
            <pc:sldMk cId="4267345967" sldId="580"/>
            <ac:graphicFrameMk id="42" creationId="{4F519ACE-FDCD-4C30-BCDD-06037D84444B}"/>
          </ac:graphicFrameMkLst>
        </pc:graphicFrameChg>
        <pc:graphicFrameChg chg="del">
          <ac:chgData name="Lucien Chen" userId="63070bf2cf137cd2" providerId="LiveId" clId="{4A1E9EDE-D731-4D26-A858-47C0B0275D06}" dt="2020-03-31T12:41:27.242" v="3965" actId="478"/>
          <ac:graphicFrameMkLst>
            <pc:docMk/>
            <pc:sldMk cId="4267345967" sldId="580"/>
            <ac:graphicFrameMk id="43" creationId="{8A8C796B-1587-408F-B841-2BF3B238C4F0}"/>
          </ac:graphicFrameMkLst>
        </pc:graphicFrameChg>
        <pc:picChg chg="add mod">
          <ac:chgData name="Lucien Chen" userId="63070bf2cf137cd2" providerId="LiveId" clId="{4A1E9EDE-D731-4D26-A858-47C0B0275D06}" dt="2020-03-31T12:43:34.352" v="4159" actId="1036"/>
          <ac:picMkLst>
            <pc:docMk/>
            <pc:sldMk cId="4267345967" sldId="580"/>
            <ac:picMk id="15" creationId="{79883B3E-BD7E-4972-86CB-F380B655FB10}"/>
          </ac:picMkLst>
        </pc:picChg>
      </pc:sldChg>
      <pc:sldChg chg="addSp delSp modSp add">
        <pc:chgData name="Lucien Chen" userId="63070bf2cf137cd2" providerId="LiveId" clId="{4A1E9EDE-D731-4D26-A858-47C0B0275D06}" dt="2020-03-31T12:44:07.543" v="4182" actId="1076"/>
        <pc:sldMkLst>
          <pc:docMk/>
          <pc:sldMk cId="1974461981" sldId="581"/>
        </pc:sldMkLst>
        <pc:spChg chg="mod">
          <ac:chgData name="Lucien Chen" userId="63070bf2cf137cd2" providerId="LiveId" clId="{4A1E9EDE-D731-4D26-A858-47C0B0275D06}" dt="2020-03-31T12:43:54.036" v="4179"/>
          <ac:spMkLst>
            <pc:docMk/>
            <pc:sldMk cId="1974461981" sldId="581"/>
            <ac:spMk id="4" creationId="{E03FF025-F07E-4A62-8230-43EBE7EA2A88}"/>
          </ac:spMkLst>
        </pc:spChg>
        <pc:spChg chg="add mod">
          <ac:chgData name="Lucien Chen" userId="63070bf2cf137cd2" providerId="LiveId" clId="{4A1E9EDE-D731-4D26-A858-47C0B0275D06}" dt="2020-03-31T12:44:07.543" v="4182" actId="1076"/>
          <ac:spMkLst>
            <pc:docMk/>
            <pc:sldMk cId="1974461981" sldId="581"/>
            <ac:spMk id="7" creationId="{1F5138EA-52EF-4DDC-8296-9E48319D105E}"/>
          </ac:spMkLst>
        </pc:spChg>
        <pc:spChg chg="del">
          <ac:chgData name="Lucien Chen" userId="63070bf2cf137cd2" providerId="LiveId" clId="{4A1E9EDE-D731-4D26-A858-47C0B0275D06}" dt="2020-03-31T12:44:02.633" v="4180" actId="478"/>
          <ac:spMkLst>
            <pc:docMk/>
            <pc:sldMk cId="1974461981" sldId="581"/>
            <ac:spMk id="44" creationId="{CE91577A-21E6-4726-8D77-7C17F60AF59D}"/>
          </ac:spMkLst>
        </pc:spChg>
        <pc:graphicFrameChg chg="del">
          <ac:chgData name="Lucien Chen" userId="63070bf2cf137cd2" providerId="LiveId" clId="{4A1E9EDE-D731-4D26-A858-47C0B0275D06}" dt="2020-03-31T12:44:02.633" v="4180" actId="478"/>
          <ac:graphicFrameMkLst>
            <pc:docMk/>
            <pc:sldMk cId="1974461981" sldId="581"/>
            <ac:graphicFrameMk id="13" creationId="{7AF2E999-2DF2-4D0F-A106-38A53CB8EBDF}"/>
          </ac:graphicFrameMkLst>
        </pc:graphicFrameChg>
        <pc:graphicFrameChg chg="del">
          <ac:chgData name="Lucien Chen" userId="63070bf2cf137cd2" providerId="LiveId" clId="{4A1E9EDE-D731-4D26-A858-47C0B0275D06}" dt="2020-03-31T12:44:02.633" v="4180" actId="478"/>
          <ac:graphicFrameMkLst>
            <pc:docMk/>
            <pc:sldMk cId="1974461981" sldId="581"/>
            <ac:graphicFrameMk id="14" creationId="{05C255EF-28F0-4584-BD52-158D3B689960}"/>
          </ac:graphicFrameMkLst>
        </pc:graphicFrameChg>
        <pc:picChg chg="del">
          <ac:chgData name="Lucien Chen" userId="63070bf2cf137cd2" providerId="LiveId" clId="{4A1E9EDE-D731-4D26-A858-47C0B0275D06}" dt="2020-03-31T12:44:02.633" v="4180" actId="478"/>
          <ac:picMkLst>
            <pc:docMk/>
            <pc:sldMk cId="1974461981" sldId="581"/>
            <ac:picMk id="15" creationId="{79883B3E-BD7E-4972-86CB-F380B655FB10}"/>
          </ac:picMkLst>
        </pc:picChg>
      </pc:sldChg>
      <pc:sldChg chg="addSp delSp modSp add">
        <pc:chgData name="Lucien Chen" userId="63070bf2cf137cd2" providerId="LiveId" clId="{4A1E9EDE-D731-4D26-A858-47C0B0275D06}" dt="2020-03-31T12:44:37.055" v="4186" actId="12"/>
        <pc:sldMkLst>
          <pc:docMk/>
          <pc:sldMk cId="1531798284" sldId="582"/>
        </pc:sldMkLst>
        <pc:spChg chg="add">
          <ac:chgData name="Lucien Chen" userId="63070bf2cf137cd2" providerId="LiveId" clId="{4A1E9EDE-D731-4D26-A858-47C0B0275D06}" dt="2020-03-31T12:44:26.528" v="4185"/>
          <ac:spMkLst>
            <pc:docMk/>
            <pc:sldMk cId="1531798284" sldId="582"/>
            <ac:spMk id="5" creationId="{29AC85DE-9152-4D13-9B9F-FF2B3F500F9F}"/>
          </ac:spMkLst>
        </pc:spChg>
        <pc:spChg chg="add mod">
          <ac:chgData name="Lucien Chen" userId="63070bf2cf137cd2" providerId="LiveId" clId="{4A1E9EDE-D731-4D26-A858-47C0B0275D06}" dt="2020-03-31T12:44:37.055" v="4186" actId="12"/>
          <ac:spMkLst>
            <pc:docMk/>
            <pc:sldMk cId="1531798284" sldId="582"/>
            <ac:spMk id="6" creationId="{0CC74D84-FD2B-4EDD-AD8D-612160E02D55}"/>
          </ac:spMkLst>
        </pc:spChg>
        <pc:spChg chg="del">
          <ac:chgData name="Lucien Chen" userId="63070bf2cf137cd2" providerId="LiveId" clId="{4A1E9EDE-D731-4D26-A858-47C0B0275D06}" dt="2020-03-31T12:44:26.231" v="4184" actId="478"/>
          <ac:spMkLst>
            <pc:docMk/>
            <pc:sldMk cId="1531798284" sldId="582"/>
            <ac:spMk id="7" creationId="{1F5138EA-52EF-4DDC-8296-9E48319D105E}"/>
          </ac:spMkLst>
        </pc:spChg>
        <pc:graphicFrameChg chg="add">
          <ac:chgData name="Lucien Chen" userId="63070bf2cf137cd2" providerId="LiveId" clId="{4A1E9EDE-D731-4D26-A858-47C0B0275D06}" dt="2020-03-31T12:44:26.528" v="4185"/>
          <ac:graphicFrameMkLst>
            <pc:docMk/>
            <pc:sldMk cId="1531798284" sldId="582"/>
            <ac:graphicFrameMk id="8" creationId="{BD3EE9F3-4B07-4CFE-B284-F87A7075D19A}"/>
          </ac:graphicFrameMkLst>
        </pc:graphicFrameChg>
      </pc:sldChg>
      <pc:sldChg chg="addSp delSp modSp add">
        <pc:chgData name="Lucien Chen" userId="63070bf2cf137cd2" providerId="LiveId" clId="{4A1E9EDE-D731-4D26-A858-47C0B0275D06}" dt="2020-03-31T12:45:09.744" v="4208" actId="207"/>
        <pc:sldMkLst>
          <pc:docMk/>
          <pc:sldMk cId="199553892" sldId="583"/>
        </pc:sldMkLst>
        <pc:spChg chg="del">
          <ac:chgData name="Lucien Chen" userId="63070bf2cf137cd2" providerId="LiveId" clId="{4A1E9EDE-D731-4D26-A858-47C0B0275D06}" dt="2020-03-31T12:44:56.545" v="4188" actId="478"/>
          <ac:spMkLst>
            <pc:docMk/>
            <pc:sldMk cId="199553892" sldId="583"/>
            <ac:spMk id="5" creationId="{29AC85DE-9152-4D13-9B9F-FF2B3F500F9F}"/>
          </ac:spMkLst>
        </pc:spChg>
        <pc:spChg chg="del">
          <ac:chgData name="Lucien Chen" userId="63070bf2cf137cd2" providerId="LiveId" clId="{4A1E9EDE-D731-4D26-A858-47C0B0275D06}" dt="2020-03-31T12:44:56.545" v="4188" actId="478"/>
          <ac:spMkLst>
            <pc:docMk/>
            <pc:sldMk cId="199553892" sldId="583"/>
            <ac:spMk id="6" creationId="{0CC74D84-FD2B-4EDD-AD8D-612160E02D55}"/>
          </ac:spMkLst>
        </pc:spChg>
        <pc:spChg chg="add mod">
          <ac:chgData name="Lucien Chen" userId="63070bf2cf137cd2" providerId="LiveId" clId="{4A1E9EDE-D731-4D26-A858-47C0B0275D06}" dt="2020-03-31T12:45:09.744" v="4208" actId="207"/>
          <ac:spMkLst>
            <pc:docMk/>
            <pc:sldMk cId="199553892" sldId="583"/>
            <ac:spMk id="7" creationId="{A90CD941-BE85-48CC-AAE5-BD60B9EC04DE}"/>
          </ac:spMkLst>
        </pc:spChg>
        <pc:graphicFrameChg chg="del">
          <ac:chgData name="Lucien Chen" userId="63070bf2cf137cd2" providerId="LiveId" clId="{4A1E9EDE-D731-4D26-A858-47C0B0275D06}" dt="2020-03-31T12:44:56.545" v="4188" actId="478"/>
          <ac:graphicFrameMkLst>
            <pc:docMk/>
            <pc:sldMk cId="199553892" sldId="583"/>
            <ac:graphicFrameMk id="8" creationId="{BD3EE9F3-4B07-4CFE-B284-F87A7075D19A}"/>
          </ac:graphicFrameMkLst>
        </pc:graphicFrameChg>
        <pc:graphicFrameChg chg="add">
          <ac:chgData name="Lucien Chen" userId="63070bf2cf137cd2" providerId="LiveId" clId="{4A1E9EDE-D731-4D26-A858-47C0B0275D06}" dt="2020-03-31T12:44:56.780" v="4189"/>
          <ac:graphicFrameMkLst>
            <pc:docMk/>
            <pc:sldMk cId="199553892" sldId="583"/>
            <ac:graphicFrameMk id="9" creationId="{5FD5C08B-692C-4627-BA71-F0AB763854EC}"/>
          </ac:graphicFrameMkLst>
        </pc:graphicFrameChg>
      </pc:sldChg>
      <pc:sldMasterChg chg="delSldLayout">
        <pc:chgData name="Lucien Chen" userId="63070bf2cf137cd2" providerId="LiveId" clId="{4A1E9EDE-D731-4D26-A858-47C0B0275D06}" dt="2020-03-31T08:48:17.342" v="105" actId="47"/>
        <pc:sldMasterMkLst>
          <pc:docMk/>
          <pc:sldMasterMk cId="3098599052" sldId="2147483660"/>
        </pc:sldMasterMkLst>
        <pc:sldLayoutChg chg="del">
          <pc:chgData name="Lucien Chen" userId="63070bf2cf137cd2" providerId="LiveId" clId="{4A1E9EDE-D731-4D26-A858-47C0B0275D06}" dt="2020-03-31T08:48:17.342" v="105" actId="47"/>
          <pc:sldLayoutMkLst>
            <pc:docMk/>
            <pc:sldMasterMk cId="3098599052" sldId="2147483660"/>
            <pc:sldLayoutMk cId="1044518230" sldId="2147483681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49.wmf"/><Relationship Id="rId7" Type="http://schemas.openxmlformats.org/officeDocument/2006/relationships/image" Target="../media/image68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36.wmf"/><Relationship Id="rId5" Type="http://schemas.openxmlformats.org/officeDocument/2006/relationships/image" Target="../media/image67.wmf"/><Relationship Id="rId4" Type="http://schemas.openxmlformats.org/officeDocument/2006/relationships/image" Target="../media/image50.wmf"/><Relationship Id="rId9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37.wmf"/><Relationship Id="rId6" Type="http://schemas.openxmlformats.org/officeDocument/2006/relationships/image" Target="../media/image113.wmf"/><Relationship Id="rId11" Type="http://schemas.openxmlformats.org/officeDocument/2006/relationships/image" Target="../media/image30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png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30.wmf"/><Relationship Id="rId1" Type="http://schemas.openxmlformats.org/officeDocument/2006/relationships/image" Target="../media/image142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30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48.wmf"/><Relationship Id="rId1" Type="http://schemas.openxmlformats.org/officeDocument/2006/relationships/image" Target="../media/image130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30.wmf"/><Relationship Id="rId4" Type="http://schemas.openxmlformats.org/officeDocument/2006/relationships/image" Target="../media/image16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30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9.wmf"/><Relationship Id="rId7" Type="http://schemas.openxmlformats.org/officeDocument/2006/relationships/image" Target="../media/image35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34.wmf"/><Relationship Id="rId5" Type="http://schemas.openxmlformats.org/officeDocument/2006/relationships/image" Target="../media/image40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8BEF45-8451-48C6-8BF9-81D4F16F7AF3}" type="datetimeFigureOut">
              <a:rPr lang="zh-CN" altLang="en-US" smtClean="0"/>
              <a:t>2020/9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9AC055-07CA-4CFD-8A9B-F4F2E2A929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03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1"/>
          <p:cNvGrpSpPr>
            <a:grpSpLocks/>
          </p:cNvGrpSpPr>
          <p:nvPr/>
        </p:nvGrpSpPr>
        <p:grpSpPr bwMode="auto">
          <a:xfrm>
            <a:off x="434975" y="4763"/>
            <a:ext cx="8015288" cy="6853237"/>
            <a:chOff x="274" y="10"/>
            <a:chExt cx="5049" cy="4310"/>
          </a:xfrm>
        </p:grpSpPr>
        <p:sp>
          <p:nvSpPr>
            <p:cNvPr id="5" name="Line 126"/>
            <p:cNvSpPr>
              <a:spLocks noChangeShapeType="1"/>
            </p:cNvSpPr>
            <p:nvPr/>
          </p:nvSpPr>
          <p:spPr bwMode="gray">
            <a:xfrm>
              <a:off x="3479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" name="Line 137"/>
            <p:cNvSpPr>
              <a:spLocks noChangeShapeType="1"/>
            </p:cNvSpPr>
            <p:nvPr/>
          </p:nvSpPr>
          <p:spPr bwMode="gray">
            <a:xfrm>
              <a:off x="3929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" name="Line 139"/>
            <p:cNvSpPr>
              <a:spLocks noChangeShapeType="1"/>
            </p:cNvSpPr>
            <p:nvPr/>
          </p:nvSpPr>
          <p:spPr bwMode="gray">
            <a:xfrm>
              <a:off x="4395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" name="Line 140"/>
            <p:cNvSpPr>
              <a:spLocks noChangeShapeType="1"/>
            </p:cNvSpPr>
            <p:nvPr/>
          </p:nvSpPr>
          <p:spPr bwMode="gray">
            <a:xfrm>
              <a:off x="4845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" name="Line 143"/>
            <p:cNvSpPr>
              <a:spLocks noChangeShapeType="1"/>
            </p:cNvSpPr>
            <p:nvPr/>
          </p:nvSpPr>
          <p:spPr bwMode="gray">
            <a:xfrm>
              <a:off x="5302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" name="Line 147"/>
            <p:cNvSpPr>
              <a:spLocks noChangeShapeType="1"/>
            </p:cNvSpPr>
            <p:nvPr/>
          </p:nvSpPr>
          <p:spPr bwMode="gray">
            <a:xfrm>
              <a:off x="1651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" name="Line 149"/>
            <p:cNvSpPr>
              <a:spLocks noChangeShapeType="1"/>
            </p:cNvSpPr>
            <p:nvPr/>
          </p:nvSpPr>
          <p:spPr bwMode="gray">
            <a:xfrm>
              <a:off x="2101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" name="Line 151"/>
            <p:cNvSpPr>
              <a:spLocks noChangeShapeType="1"/>
            </p:cNvSpPr>
            <p:nvPr/>
          </p:nvSpPr>
          <p:spPr bwMode="gray">
            <a:xfrm>
              <a:off x="2567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" name="Line 152"/>
            <p:cNvSpPr>
              <a:spLocks noChangeShapeType="1"/>
            </p:cNvSpPr>
            <p:nvPr/>
          </p:nvSpPr>
          <p:spPr bwMode="gray">
            <a:xfrm>
              <a:off x="3017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" name="Line 158"/>
            <p:cNvSpPr>
              <a:spLocks noChangeShapeType="1"/>
            </p:cNvSpPr>
            <p:nvPr/>
          </p:nvSpPr>
          <p:spPr bwMode="gray">
            <a:xfrm>
              <a:off x="274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" name="Line 160"/>
            <p:cNvSpPr>
              <a:spLocks noChangeShapeType="1"/>
            </p:cNvSpPr>
            <p:nvPr/>
          </p:nvSpPr>
          <p:spPr bwMode="gray">
            <a:xfrm>
              <a:off x="740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6" name="Line 161"/>
            <p:cNvSpPr>
              <a:spLocks noChangeShapeType="1"/>
            </p:cNvSpPr>
            <p:nvPr/>
          </p:nvSpPr>
          <p:spPr bwMode="gray">
            <a:xfrm>
              <a:off x="1190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17" name="Rectangle 87"/>
          <p:cNvSpPr>
            <a:spLocks noChangeArrowheads="1"/>
          </p:cNvSpPr>
          <p:nvPr/>
        </p:nvSpPr>
        <p:spPr bwMode="gray">
          <a:xfrm>
            <a:off x="0" y="1795463"/>
            <a:ext cx="9144000" cy="2503487"/>
          </a:xfrm>
          <a:prstGeom prst="rect">
            <a:avLst/>
          </a:prstGeom>
          <a:gradFill rotWithShape="1">
            <a:gsLst>
              <a:gs pos="0">
                <a:srgbClr val="6493F6"/>
              </a:gs>
              <a:gs pos="100000">
                <a:srgbClr val="98D2F6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2651125" y="5588000"/>
            <a:ext cx="725488" cy="635000"/>
          </a:xfrm>
          <a:prstGeom prst="rect">
            <a:avLst/>
          </a:prstGeom>
          <a:solidFill>
            <a:srgbClr val="DDDDDD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4105275" y="5588000"/>
            <a:ext cx="725488" cy="635000"/>
          </a:xfrm>
          <a:prstGeom prst="rect">
            <a:avLst/>
          </a:prstGeom>
          <a:solidFill>
            <a:srgbClr val="DDDDDD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2"/>
          <p:cNvSpPr>
            <a:spLocks noChangeArrowheads="1"/>
          </p:cNvSpPr>
          <p:nvPr/>
        </p:nvSpPr>
        <p:spPr bwMode="gray">
          <a:xfrm>
            <a:off x="3367088" y="4943475"/>
            <a:ext cx="725487" cy="6365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1917700" y="4943475"/>
            <a:ext cx="725488" cy="636588"/>
          </a:xfrm>
          <a:prstGeom prst="rect">
            <a:avLst/>
          </a:prstGeom>
          <a:solidFill>
            <a:schemeClr val="accent2"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8"/>
          <p:cNvSpPr>
            <a:spLocks noChangeArrowheads="1"/>
          </p:cNvSpPr>
          <p:nvPr/>
        </p:nvSpPr>
        <p:spPr bwMode="gray">
          <a:xfrm>
            <a:off x="4105275" y="4310063"/>
            <a:ext cx="725488" cy="636587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6"/>
          <p:cNvSpPr>
            <a:spLocks noChangeArrowheads="1"/>
          </p:cNvSpPr>
          <p:nvPr/>
        </p:nvSpPr>
        <p:spPr bwMode="gray">
          <a:xfrm>
            <a:off x="3371850" y="6221413"/>
            <a:ext cx="728663" cy="636587"/>
          </a:xfrm>
          <a:prstGeom prst="rect">
            <a:avLst/>
          </a:prstGeom>
          <a:solidFill>
            <a:srgbClr val="DDDDDD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8"/>
          <p:cNvSpPr>
            <a:spLocks noChangeArrowheads="1"/>
          </p:cNvSpPr>
          <p:nvPr/>
        </p:nvSpPr>
        <p:spPr bwMode="gray">
          <a:xfrm>
            <a:off x="1920875" y="6221413"/>
            <a:ext cx="725488" cy="636587"/>
          </a:xfrm>
          <a:prstGeom prst="rect">
            <a:avLst/>
          </a:prstGeom>
          <a:solidFill>
            <a:srgbClr val="DDDDDD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25" name="Group 206"/>
          <p:cNvGrpSpPr>
            <a:grpSpLocks/>
          </p:cNvGrpSpPr>
          <p:nvPr/>
        </p:nvGrpSpPr>
        <p:grpSpPr bwMode="auto">
          <a:xfrm>
            <a:off x="0" y="533400"/>
            <a:ext cx="9144000" cy="5689600"/>
            <a:chOff x="0" y="336"/>
            <a:chExt cx="5760" cy="3584"/>
          </a:xfrm>
        </p:grpSpPr>
        <p:sp>
          <p:nvSpPr>
            <p:cNvPr id="26" name="Line 192"/>
            <p:cNvSpPr>
              <a:spLocks noChangeShapeType="1"/>
            </p:cNvSpPr>
            <p:nvPr/>
          </p:nvSpPr>
          <p:spPr bwMode="gray">
            <a:xfrm flipH="1">
              <a:off x="0" y="336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7" name="Line 193"/>
            <p:cNvSpPr>
              <a:spLocks noChangeShapeType="1"/>
            </p:cNvSpPr>
            <p:nvPr/>
          </p:nvSpPr>
          <p:spPr bwMode="gray">
            <a:xfrm flipH="1">
              <a:off x="0" y="733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8" name="Line 194"/>
            <p:cNvSpPr>
              <a:spLocks noChangeShapeType="1"/>
            </p:cNvSpPr>
            <p:nvPr/>
          </p:nvSpPr>
          <p:spPr bwMode="gray">
            <a:xfrm flipH="1">
              <a:off x="0" y="1123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9" name="Line 195"/>
            <p:cNvSpPr>
              <a:spLocks noChangeShapeType="1"/>
            </p:cNvSpPr>
            <p:nvPr/>
          </p:nvSpPr>
          <p:spPr bwMode="gray">
            <a:xfrm flipH="1">
              <a:off x="0" y="2707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0" name="Line 196"/>
            <p:cNvSpPr>
              <a:spLocks noChangeShapeType="1"/>
            </p:cNvSpPr>
            <p:nvPr/>
          </p:nvSpPr>
          <p:spPr bwMode="gray">
            <a:xfrm flipH="1">
              <a:off x="0" y="3111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1" name="Line 197"/>
            <p:cNvSpPr>
              <a:spLocks noChangeShapeType="1"/>
            </p:cNvSpPr>
            <p:nvPr/>
          </p:nvSpPr>
          <p:spPr bwMode="gray">
            <a:xfrm flipH="1">
              <a:off x="0" y="3516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2" name="Line 198"/>
            <p:cNvSpPr>
              <a:spLocks noChangeShapeType="1"/>
            </p:cNvSpPr>
            <p:nvPr/>
          </p:nvSpPr>
          <p:spPr bwMode="gray">
            <a:xfrm flipH="1">
              <a:off x="0" y="3920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33" name="Text Box 11"/>
          <p:cNvSpPr txBox="1">
            <a:spLocks noChangeArrowheads="1"/>
          </p:cNvSpPr>
          <p:nvPr/>
        </p:nvSpPr>
        <p:spPr bwMode="gray">
          <a:xfrm>
            <a:off x="0" y="461963"/>
            <a:ext cx="10985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200" dirty="0">
                <a:solidFill>
                  <a:srgbClr val="FFFFFF"/>
                </a:solidFill>
                <a:ea typeface="+mn-ea"/>
              </a:rPr>
              <a:t>LOGO</a:t>
            </a:r>
          </a:p>
        </p:txBody>
      </p:sp>
      <p:sp>
        <p:nvSpPr>
          <p:cNvPr id="34" name="Rectangle 162"/>
          <p:cNvSpPr>
            <a:spLocks noChangeArrowheads="1"/>
          </p:cNvSpPr>
          <p:nvPr/>
        </p:nvSpPr>
        <p:spPr bwMode="gray">
          <a:xfrm>
            <a:off x="446088" y="1147763"/>
            <a:ext cx="725487" cy="633412"/>
          </a:xfrm>
          <a:prstGeom prst="rect">
            <a:avLst/>
          </a:prstGeom>
          <a:solidFill>
            <a:schemeClr val="folHlink"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5" name="Rectangle 181"/>
          <p:cNvSpPr>
            <a:spLocks noChangeArrowheads="1"/>
          </p:cNvSpPr>
          <p:nvPr/>
        </p:nvSpPr>
        <p:spPr bwMode="gray">
          <a:xfrm>
            <a:off x="3349625" y="1165225"/>
            <a:ext cx="725488" cy="633413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6" name="Rectangle 183"/>
          <p:cNvSpPr>
            <a:spLocks noChangeArrowheads="1"/>
          </p:cNvSpPr>
          <p:nvPr/>
        </p:nvSpPr>
        <p:spPr bwMode="gray">
          <a:xfrm>
            <a:off x="1889125" y="1165225"/>
            <a:ext cx="725488" cy="633413"/>
          </a:xfrm>
          <a:prstGeom prst="rect">
            <a:avLst/>
          </a:prstGeom>
          <a:solidFill>
            <a:schemeClr val="folHlink">
              <a:alpha val="10001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7" name="Rectangle 190"/>
          <p:cNvSpPr>
            <a:spLocks noChangeArrowheads="1"/>
          </p:cNvSpPr>
          <p:nvPr/>
        </p:nvSpPr>
        <p:spPr bwMode="gray">
          <a:xfrm>
            <a:off x="1143000" y="533400"/>
            <a:ext cx="725488" cy="633413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8" name="Rectangle 200"/>
          <p:cNvSpPr>
            <a:spLocks noChangeArrowheads="1"/>
          </p:cNvSpPr>
          <p:nvPr/>
        </p:nvSpPr>
        <p:spPr bwMode="gray">
          <a:xfrm>
            <a:off x="2578100" y="534988"/>
            <a:ext cx="725488" cy="633412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9" name="Group 234"/>
          <p:cNvGrpSpPr>
            <a:grpSpLocks/>
          </p:cNvGrpSpPr>
          <p:nvPr/>
        </p:nvGrpSpPr>
        <p:grpSpPr bwMode="auto">
          <a:xfrm>
            <a:off x="0" y="2257425"/>
            <a:ext cx="4738688" cy="4600575"/>
            <a:chOff x="-9" y="1395"/>
            <a:chExt cx="2985" cy="2898"/>
          </a:xfrm>
        </p:grpSpPr>
        <p:pic>
          <p:nvPicPr>
            <p:cNvPr id="40" name="Picture 213" descr="pan01"/>
            <p:cNvPicPr>
              <a:picLocks noChangeAspect="1" noChangeArrowheads="1"/>
            </p:cNvPicPr>
            <p:nvPr/>
          </p:nvPicPr>
          <p:blipFill>
            <a:blip r:embed="rId2" cstate="print"/>
            <a:srcRect l="46681" r="2339"/>
            <a:stretch>
              <a:fillRect/>
            </a:stretch>
          </p:blipFill>
          <p:spPr bwMode="gray">
            <a:xfrm>
              <a:off x="0" y="1395"/>
              <a:ext cx="2976" cy="2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Freeform 209"/>
            <p:cNvSpPr>
              <a:spLocks/>
            </p:cNvSpPr>
            <p:nvPr/>
          </p:nvSpPr>
          <p:spPr bwMode="gray">
            <a:xfrm>
              <a:off x="-9" y="1493"/>
              <a:ext cx="2841" cy="2599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2841" y="0"/>
                </a:cxn>
                <a:cxn ang="0">
                  <a:pos x="1294" y="2597"/>
                </a:cxn>
                <a:cxn ang="0">
                  <a:pos x="2" y="2599"/>
                </a:cxn>
                <a:cxn ang="0">
                  <a:pos x="0" y="18"/>
                </a:cxn>
              </a:cxnLst>
              <a:rect l="0" t="0" r="r" b="b"/>
              <a:pathLst>
                <a:path w="2841" h="2599">
                  <a:moveTo>
                    <a:pt x="0" y="18"/>
                  </a:moveTo>
                  <a:lnTo>
                    <a:pt x="2841" y="0"/>
                  </a:lnTo>
                  <a:lnTo>
                    <a:pt x="1294" y="2597"/>
                  </a:lnTo>
                  <a:lnTo>
                    <a:pt x="2" y="2599"/>
                  </a:lnTo>
                  <a:lnTo>
                    <a:pt x="0" y="18"/>
                  </a:lnTo>
                  <a:close/>
                </a:path>
              </a:pathLst>
            </a:custGeom>
            <a:blipFill dpi="0" rotWithShape="1">
              <a:blip r:embed="rId3" cstate="print"/>
              <a:srcRect/>
              <a:stretch>
                <a:fillRect r="-36540"/>
              </a:stretch>
            </a:blip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42" name="Group 233"/>
          <p:cNvGrpSpPr>
            <a:grpSpLocks/>
          </p:cNvGrpSpPr>
          <p:nvPr/>
        </p:nvGrpSpPr>
        <p:grpSpPr bwMode="auto">
          <a:xfrm>
            <a:off x="9525" y="1395413"/>
            <a:ext cx="4256088" cy="4598987"/>
            <a:chOff x="0" y="1039"/>
            <a:chExt cx="2681" cy="2897"/>
          </a:xfrm>
        </p:grpSpPr>
        <p:pic>
          <p:nvPicPr>
            <p:cNvPr id="43" name="Picture 220" descr="pan01"/>
            <p:cNvPicPr>
              <a:picLocks noChangeAspect="1" noChangeArrowheads="1"/>
            </p:cNvPicPr>
            <p:nvPr/>
          </p:nvPicPr>
          <p:blipFill>
            <a:blip r:embed="rId2" cstate="print"/>
            <a:srcRect l="51730" r="2339"/>
            <a:stretch>
              <a:fillRect/>
            </a:stretch>
          </p:blipFill>
          <p:spPr bwMode="gray">
            <a:xfrm>
              <a:off x="0" y="1039"/>
              <a:ext cx="2681" cy="28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Freeform 221" descr="封面二"/>
            <p:cNvSpPr>
              <a:spLocks/>
            </p:cNvSpPr>
            <p:nvPr/>
          </p:nvSpPr>
          <p:spPr bwMode="gray">
            <a:xfrm>
              <a:off x="0" y="1137"/>
              <a:ext cx="2537" cy="2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37" y="1"/>
                </a:cxn>
                <a:cxn ang="0">
                  <a:pos x="991" y="2597"/>
                </a:cxn>
                <a:cxn ang="0">
                  <a:pos x="0" y="2600"/>
                </a:cxn>
                <a:cxn ang="0">
                  <a:pos x="0" y="0"/>
                </a:cxn>
              </a:cxnLst>
              <a:rect l="0" t="0" r="r" b="b"/>
              <a:pathLst>
                <a:path w="2537" h="2600">
                  <a:moveTo>
                    <a:pt x="0" y="0"/>
                  </a:moveTo>
                  <a:lnTo>
                    <a:pt x="2537" y="1"/>
                  </a:lnTo>
                  <a:lnTo>
                    <a:pt x="991" y="2597"/>
                  </a:lnTo>
                  <a:lnTo>
                    <a:pt x="0" y="260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1">
              <a:blip r:embed="rId4" cstate="print"/>
              <a:srcRect/>
              <a:stretch>
                <a:fillRect/>
              </a:stretch>
            </a:blip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45" name="Group 232"/>
          <p:cNvGrpSpPr>
            <a:grpSpLocks/>
          </p:cNvGrpSpPr>
          <p:nvPr/>
        </p:nvGrpSpPr>
        <p:grpSpPr bwMode="auto">
          <a:xfrm>
            <a:off x="-4763" y="304800"/>
            <a:ext cx="3821113" cy="5078413"/>
            <a:chOff x="-7" y="240"/>
            <a:chExt cx="2407" cy="3199"/>
          </a:xfrm>
        </p:grpSpPr>
        <p:pic>
          <p:nvPicPr>
            <p:cNvPr id="46" name="Picture 223" descr="pan01"/>
            <p:cNvPicPr>
              <a:picLocks noChangeAspect="1" noChangeArrowheads="1"/>
            </p:cNvPicPr>
            <p:nvPr/>
          </p:nvPicPr>
          <p:blipFill>
            <a:blip r:embed="rId2" cstate="print"/>
            <a:srcRect l="60431" r="2339"/>
            <a:stretch>
              <a:fillRect/>
            </a:stretch>
          </p:blipFill>
          <p:spPr bwMode="gray">
            <a:xfrm>
              <a:off x="0" y="240"/>
              <a:ext cx="2400" cy="3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" name="Freeform 224"/>
            <p:cNvSpPr>
              <a:spLocks/>
            </p:cNvSpPr>
            <p:nvPr/>
          </p:nvSpPr>
          <p:spPr bwMode="gray">
            <a:xfrm>
              <a:off x="-7" y="348"/>
              <a:ext cx="2247" cy="287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247" y="0"/>
                </a:cxn>
                <a:cxn ang="0">
                  <a:pos x="540" y="2868"/>
                </a:cxn>
                <a:cxn ang="0">
                  <a:pos x="0" y="2874"/>
                </a:cxn>
                <a:cxn ang="0">
                  <a:pos x="7" y="0"/>
                </a:cxn>
              </a:cxnLst>
              <a:rect l="0" t="0" r="r" b="b"/>
              <a:pathLst>
                <a:path w="2247" h="2874">
                  <a:moveTo>
                    <a:pt x="7" y="0"/>
                  </a:moveTo>
                  <a:lnTo>
                    <a:pt x="2247" y="0"/>
                  </a:lnTo>
                  <a:lnTo>
                    <a:pt x="540" y="2868"/>
                  </a:lnTo>
                  <a:lnTo>
                    <a:pt x="0" y="2874"/>
                  </a:lnTo>
                  <a:lnTo>
                    <a:pt x="7" y="0"/>
                  </a:lnTo>
                  <a:close/>
                </a:path>
              </a:pathLst>
            </a:custGeom>
            <a:blipFill dpi="0" rotWithShape="1">
              <a:blip r:embed="rId5" cstate="print"/>
              <a:srcRect/>
              <a:stretch>
                <a:fillRect r="-25709"/>
              </a:stretch>
            </a:blip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6871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3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4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5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6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3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7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1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39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0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5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0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1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7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8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59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5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6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6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6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695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3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4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5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6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3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7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1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39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0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5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0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1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7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8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59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5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6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6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6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905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4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5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6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7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8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5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6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3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0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1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1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2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9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60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7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8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7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90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4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5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6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7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8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5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6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3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0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1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1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2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9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60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7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8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7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937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40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23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4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5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6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7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8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5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6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3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0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1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1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2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9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60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7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8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391400" cy="838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72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7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142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391400" cy="838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lvl="0"/>
            <a:r>
              <a:rPr lang="zh-CN" altLang="en-US" noProof="0"/>
              <a:t>单击图标添加图表</a:t>
            </a:r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416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391400" cy="838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605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2529089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434975" y="4763"/>
            <a:ext cx="8015288" cy="6853237"/>
            <a:chOff x="274" y="10"/>
            <a:chExt cx="5049" cy="4310"/>
          </a:xfrm>
        </p:grpSpPr>
        <p:sp>
          <p:nvSpPr>
            <p:cNvPr id="5" name="Line 126"/>
            <p:cNvSpPr>
              <a:spLocks noChangeShapeType="1"/>
            </p:cNvSpPr>
            <p:nvPr/>
          </p:nvSpPr>
          <p:spPr bwMode="gray">
            <a:xfrm>
              <a:off x="3479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" name="Line 137"/>
            <p:cNvSpPr>
              <a:spLocks noChangeShapeType="1"/>
            </p:cNvSpPr>
            <p:nvPr/>
          </p:nvSpPr>
          <p:spPr bwMode="gray">
            <a:xfrm>
              <a:off x="3929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" name="Line 139"/>
            <p:cNvSpPr>
              <a:spLocks noChangeShapeType="1"/>
            </p:cNvSpPr>
            <p:nvPr/>
          </p:nvSpPr>
          <p:spPr bwMode="gray">
            <a:xfrm>
              <a:off x="4395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" name="Line 140"/>
            <p:cNvSpPr>
              <a:spLocks noChangeShapeType="1"/>
            </p:cNvSpPr>
            <p:nvPr/>
          </p:nvSpPr>
          <p:spPr bwMode="gray">
            <a:xfrm>
              <a:off x="4845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" name="Line 143"/>
            <p:cNvSpPr>
              <a:spLocks noChangeShapeType="1"/>
            </p:cNvSpPr>
            <p:nvPr/>
          </p:nvSpPr>
          <p:spPr bwMode="gray">
            <a:xfrm>
              <a:off x="5302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" name="Line 147"/>
            <p:cNvSpPr>
              <a:spLocks noChangeShapeType="1"/>
            </p:cNvSpPr>
            <p:nvPr/>
          </p:nvSpPr>
          <p:spPr bwMode="gray">
            <a:xfrm>
              <a:off x="1651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" name="Line 149"/>
            <p:cNvSpPr>
              <a:spLocks noChangeShapeType="1"/>
            </p:cNvSpPr>
            <p:nvPr/>
          </p:nvSpPr>
          <p:spPr bwMode="gray">
            <a:xfrm>
              <a:off x="2101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" name="Line 151"/>
            <p:cNvSpPr>
              <a:spLocks noChangeShapeType="1"/>
            </p:cNvSpPr>
            <p:nvPr/>
          </p:nvSpPr>
          <p:spPr bwMode="gray">
            <a:xfrm>
              <a:off x="2567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" name="Line 152"/>
            <p:cNvSpPr>
              <a:spLocks noChangeShapeType="1"/>
            </p:cNvSpPr>
            <p:nvPr/>
          </p:nvSpPr>
          <p:spPr bwMode="gray">
            <a:xfrm>
              <a:off x="3017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" name="Line 158"/>
            <p:cNvSpPr>
              <a:spLocks noChangeShapeType="1"/>
            </p:cNvSpPr>
            <p:nvPr/>
          </p:nvSpPr>
          <p:spPr bwMode="gray">
            <a:xfrm>
              <a:off x="274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" name="Line 160"/>
            <p:cNvSpPr>
              <a:spLocks noChangeShapeType="1"/>
            </p:cNvSpPr>
            <p:nvPr/>
          </p:nvSpPr>
          <p:spPr bwMode="gray">
            <a:xfrm>
              <a:off x="740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6" name="Line 161"/>
            <p:cNvSpPr>
              <a:spLocks noChangeShapeType="1"/>
            </p:cNvSpPr>
            <p:nvPr/>
          </p:nvSpPr>
          <p:spPr bwMode="gray">
            <a:xfrm>
              <a:off x="1190" y="10"/>
              <a:ext cx="21" cy="4310"/>
            </a:xfrm>
            <a:prstGeom prst="line">
              <a:avLst/>
            </a:prstGeom>
            <a:noFill/>
            <a:ln w="9525">
              <a:solidFill>
                <a:srgbClr val="DDDDDD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17" name="Rectangle 87"/>
          <p:cNvSpPr>
            <a:spLocks noChangeArrowheads="1"/>
          </p:cNvSpPr>
          <p:nvPr/>
        </p:nvSpPr>
        <p:spPr bwMode="gray">
          <a:xfrm>
            <a:off x="0" y="1844824"/>
            <a:ext cx="9144000" cy="2503487"/>
          </a:xfrm>
          <a:prstGeom prst="rect">
            <a:avLst/>
          </a:prstGeom>
          <a:gradFill rotWithShape="1">
            <a:gsLst>
              <a:gs pos="0">
                <a:srgbClr val="6493F6"/>
              </a:gs>
              <a:gs pos="100000">
                <a:srgbClr val="98D2F6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2651125" y="5588000"/>
            <a:ext cx="725488" cy="635000"/>
          </a:xfrm>
          <a:prstGeom prst="rect">
            <a:avLst/>
          </a:prstGeom>
          <a:solidFill>
            <a:srgbClr val="DDDDDD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4105275" y="5588000"/>
            <a:ext cx="725488" cy="635000"/>
          </a:xfrm>
          <a:prstGeom prst="rect">
            <a:avLst/>
          </a:prstGeom>
          <a:solidFill>
            <a:srgbClr val="DDDDDD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2"/>
          <p:cNvSpPr>
            <a:spLocks noChangeArrowheads="1"/>
          </p:cNvSpPr>
          <p:nvPr/>
        </p:nvSpPr>
        <p:spPr bwMode="gray">
          <a:xfrm>
            <a:off x="3367088" y="4943475"/>
            <a:ext cx="725487" cy="6365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1917700" y="4943475"/>
            <a:ext cx="725488" cy="636588"/>
          </a:xfrm>
          <a:prstGeom prst="rect">
            <a:avLst/>
          </a:prstGeom>
          <a:solidFill>
            <a:schemeClr val="accent2"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8"/>
          <p:cNvSpPr>
            <a:spLocks noChangeArrowheads="1"/>
          </p:cNvSpPr>
          <p:nvPr/>
        </p:nvSpPr>
        <p:spPr bwMode="gray">
          <a:xfrm>
            <a:off x="4105275" y="4310063"/>
            <a:ext cx="725488" cy="636587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6"/>
          <p:cNvSpPr>
            <a:spLocks noChangeArrowheads="1"/>
          </p:cNvSpPr>
          <p:nvPr/>
        </p:nvSpPr>
        <p:spPr bwMode="gray">
          <a:xfrm>
            <a:off x="3371850" y="6221413"/>
            <a:ext cx="728663" cy="636587"/>
          </a:xfrm>
          <a:prstGeom prst="rect">
            <a:avLst/>
          </a:prstGeom>
          <a:solidFill>
            <a:srgbClr val="DDDDDD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8"/>
          <p:cNvSpPr>
            <a:spLocks noChangeArrowheads="1"/>
          </p:cNvSpPr>
          <p:nvPr/>
        </p:nvSpPr>
        <p:spPr bwMode="gray">
          <a:xfrm>
            <a:off x="1920875" y="6221413"/>
            <a:ext cx="725488" cy="636587"/>
          </a:xfrm>
          <a:prstGeom prst="rect">
            <a:avLst/>
          </a:prstGeom>
          <a:solidFill>
            <a:srgbClr val="DDDDDD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" name="Group 206"/>
          <p:cNvGrpSpPr>
            <a:grpSpLocks/>
          </p:cNvGrpSpPr>
          <p:nvPr/>
        </p:nvGrpSpPr>
        <p:grpSpPr bwMode="auto">
          <a:xfrm>
            <a:off x="-71470" y="-357214"/>
            <a:ext cx="9215438" cy="6508750"/>
            <a:chOff x="-45" y="-180"/>
            <a:chExt cx="5805" cy="4100"/>
          </a:xfrm>
        </p:grpSpPr>
        <p:sp>
          <p:nvSpPr>
            <p:cNvPr id="26" name="Line 192"/>
            <p:cNvSpPr>
              <a:spLocks noChangeShapeType="1"/>
            </p:cNvSpPr>
            <p:nvPr/>
          </p:nvSpPr>
          <p:spPr bwMode="gray">
            <a:xfrm flipH="1">
              <a:off x="0" y="336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7" name="Line 193"/>
            <p:cNvSpPr>
              <a:spLocks noChangeShapeType="1"/>
            </p:cNvSpPr>
            <p:nvPr/>
          </p:nvSpPr>
          <p:spPr bwMode="gray">
            <a:xfrm flipH="1">
              <a:off x="0" y="733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8" name="Line 194"/>
            <p:cNvSpPr>
              <a:spLocks noChangeShapeType="1"/>
            </p:cNvSpPr>
            <p:nvPr/>
          </p:nvSpPr>
          <p:spPr bwMode="gray">
            <a:xfrm flipH="1">
              <a:off x="-45" y="-180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9" name="Line 195"/>
            <p:cNvSpPr>
              <a:spLocks noChangeShapeType="1"/>
            </p:cNvSpPr>
            <p:nvPr/>
          </p:nvSpPr>
          <p:spPr bwMode="gray">
            <a:xfrm flipH="1">
              <a:off x="0" y="2707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0" name="Line 196"/>
            <p:cNvSpPr>
              <a:spLocks noChangeShapeType="1"/>
            </p:cNvSpPr>
            <p:nvPr/>
          </p:nvSpPr>
          <p:spPr bwMode="gray">
            <a:xfrm flipH="1">
              <a:off x="0" y="3111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1" name="Line 197"/>
            <p:cNvSpPr>
              <a:spLocks noChangeShapeType="1"/>
            </p:cNvSpPr>
            <p:nvPr/>
          </p:nvSpPr>
          <p:spPr bwMode="gray">
            <a:xfrm flipH="1">
              <a:off x="0" y="3516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2" name="Line 198"/>
            <p:cNvSpPr>
              <a:spLocks noChangeShapeType="1"/>
            </p:cNvSpPr>
            <p:nvPr/>
          </p:nvSpPr>
          <p:spPr bwMode="gray">
            <a:xfrm flipH="1">
              <a:off x="0" y="3920"/>
              <a:ext cx="5760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33" name="Text Box 11"/>
          <p:cNvSpPr txBox="1">
            <a:spLocks noChangeArrowheads="1"/>
          </p:cNvSpPr>
          <p:nvPr/>
        </p:nvSpPr>
        <p:spPr bwMode="gray">
          <a:xfrm>
            <a:off x="0" y="461963"/>
            <a:ext cx="10985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200" dirty="0">
                <a:solidFill>
                  <a:srgbClr val="FFFFFF"/>
                </a:solidFill>
                <a:ea typeface="+mn-ea"/>
              </a:rPr>
              <a:t>LOGO</a:t>
            </a:r>
          </a:p>
        </p:txBody>
      </p:sp>
      <p:sp>
        <p:nvSpPr>
          <p:cNvPr id="34" name="Rectangle 162"/>
          <p:cNvSpPr>
            <a:spLocks noChangeArrowheads="1"/>
          </p:cNvSpPr>
          <p:nvPr/>
        </p:nvSpPr>
        <p:spPr bwMode="gray">
          <a:xfrm>
            <a:off x="446088" y="1147763"/>
            <a:ext cx="725487" cy="633412"/>
          </a:xfrm>
          <a:prstGeom prst="rect">
            <a:avLst/>
          </a:prstGeom>
          <a:solidFill>
            <a:schemeClr val="folHlink"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5" name="Rectangle 181"/>
          <p:cNvSpPr>
            <a:spLocks noChangeArrowheads="1"/>
          </p:cNvSpPr>
          <p:nvPr/>
        </p:nvSpPr>
        <p:spPr bwMode="gray">
          <a:xfrm>
            <a:off x="3349625" y="1165225"/>
            <a:ext cx="725488" cy="633413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6" name="Rectangle 183"/>
          <p:cNvSpPr>
            <a:spLocks noChangeArrowheads="1"/>
          </p:cNvSpPr>
          <p:nvPr/>
        </p:nvSpPr>
        <p:spPr bwMode="gray">
          <a:xfrm>
            <a:off x="1889125" y="1165225"/>
            <a:ext cx="725488" cy="633413"/>
          </a:xfrm>
          <a:prstGeom prst="rect">
            <a:avLst/>
          </a:prstGeom>
          <a:solidFill>
            <a:schemeClr val="folHlink">
              <a:alpha val="10001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7" name="Rectangle 190"/>
          <p:cNvSpPr>
            <a:spLocks noChangeArrowheads="1"/>
          </p:cNvSpPr>
          <p:nvPr/>
        </p:nvSpPr>
        <p:spPr bwMode="gray">
          <a:xfrm>
            <a:off x="1143000" y="533400"/>
            <a:ext cx="725488" cy="633413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8" name="Rectangle 200"/>
          <p:cNvSpPr>
            <a:spLocks noChangeArrowheads="1"/>
          </p:cNvSpPr>
          <p:nvPr/>
        </p:nvSpPr>
        <p:spPr bwMode="gray">
          <a:xfrm>
            <a:off x="2578100" y="534988"/>
            <a:ext cx="725488" cy="633412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986224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443686662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507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65" descr="标题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95536" y="260648"/>
            <a:ext cx="8501090" cy="8572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4202394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6384949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6384949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6384949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592933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5884883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5884883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5884883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5959496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6357958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5884883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6384949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6384949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6384949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5884883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5884883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5884883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6384949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4" name="Rectangle 176"/>
          <p:cNvSpPr>
            <a:spLocks noChangeArrowheads="1"/>
          </p:cNvSpPr>
          <p:nvPr/>
        </p:nvSpPr>
        <p:spPr bwMode="gray">
          <a:xfrm>
            <a:off x="4065587" y="6357958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403030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4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5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6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7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4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5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8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2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3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0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4873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6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1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8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9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7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6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72" name="组合 76"/>
          <p:cNvGrpSpPr>
            <a:grpSpLocks/>
          </p:cNvGrpSpPr>
          <p:nvPr/>
        </p:nvGrpSpPr>
        <p:grpSpPr bwMode="auto">
          <a:xfrm>
            <a:off x="5067300" y="0"/>
            <a:ext cx="4076700" cy="939800"/>
            <a:chOff x="5067300" y="5918200"/>
            <a:chExt cx="4076700" cy="939800"/>
          </a:xfrm>
        </p:grpSpPr>
        <p:sp>
          <p:nvSpPr>
            <p:cNvPr id="73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4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5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6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7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8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86" name="组合 76"/>
          <p:cNvGrpSpPr>
            <a:grpSpLocks/>
          </p:cNvGrpSpPr>
          <p:nvPr/>
        </p:nvGrpSpPr>
        <p:grpSpPr bwMode="auto">
          <a:xfrm>
            <a:off x="0" y="0"/>
            <a:ext cx="4076700" cy="939800"/>
            <a:chOff x="5067300" y="5918200"/>
            <a:chExt cx="4076700" cy="939800"/>
          </a:xfrm>
        </p:grpSpPr>
        <p:sp>
          <p:nvSpPr>
            <p:cNvPr id="87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8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9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0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1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2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94" name="组合 76"/>
          <p:cNvGrpSpPr>
            <a:grpSpLocks/>
          </p:cNvGrpSpPr>
          <p:nvPr/>
        </p:nvGrpSpPr>
        <p:grpSpPr bwMode="auto">
          <a:xfrm>
            <a:off x="995366" y="0"/>
            <a:ext cx="4076700" cy="939800"/>
            <a:chOff x="5067300" y="5918200"/>
            <a:chExt cx="4076700" cy="939800"/>
          </a:xfrm>
        </p:grpSpPr>
        <p:sp>
          <p:nvSpPr>
            <p:cNvPr id="95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6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7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8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9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0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101" name="组合 76"/>
          <p:cNvGrpSpPr>
            <a:grpSpLocks/>
          </p:cNvGrpSpPr>
          <p:nvPr/>
        </p:nvGrpSpPr>
        <p:grpSpPr bwMode="auto">
          <a:xfrm>
            <a:off x="4071934" y="-24"/>
            <a:ext cx="4076700" cy="939800"/>
            <a:chOff x="5067300" y="5918200"/>
            <a:chExt cx="4076700" cy="939800"/>
          </a:xfrm>
        </p:grpSpPr>
        <p:sp>
          <p:nvSpPr>
            <p:cNvPr id="102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3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6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7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0057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4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5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6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7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38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5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6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39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3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0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1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7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8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1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2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3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4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59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60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1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7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68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7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2349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9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3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4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5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6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7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8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9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0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1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2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3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4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5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6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7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8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9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0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1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2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3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4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5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36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37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38" name="图片 65" descr="标题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39" name="组合 64"/>
            <p:cNvGrpSpPr>
              <a:grpSpLocks/>
            </p:cNvGrpSpPr>
            <p:nvPr/>
          </p:nvGrpSpPr>
          <p:grpSpPr bwMode="auto">
            <a:xfrm>
              <a:off x="-1588" y="-26987"/>
              <a:ext cx="1287463" cy="1674813"/>
              <a:chOff x="-1588" y="-26988"/>
              <a:chExt cx="1158876" cy="1508126"/>
            </a:xfrm>
          </p:grpSpPr>
          <p:grpSp>
            <p:nvGrpSpPr>
              <p:cNvPr id="40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47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8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1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45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6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42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43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49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0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1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2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53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54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55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9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0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1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62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63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4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7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8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69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0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1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0</a:t>
            </a:fld>
            <a:endParaRPr lang="en-US" dirty="0"/>
          </a:p>
        </p:txBody>
      </p:sp>
      <p:sp>
        <p:nvSpPr>
          <p:cNvPr id="72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67475"/>
            <a:ext cx="2895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endParaRPr lang="en-US" dirty="0"/>
          </a:p>
        </p:txBody>
      </p:sp>
      <p:sp>
        <p:nvSpPr>
          <p:cNvPr id="7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67475"/>
            <a:ext cx="2133600" cy="3016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9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5.jpeg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3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28" Type="http://schemas.openxmlformats.org/officeDocument/2006/relationships/image" Target="../media/image7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Relationship Id="rId27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" name="Rectangle 153"/>
          <p:cNvSpPr>
            <a:spLocks noChangeArrowheads="1"/>
          </p:cNvSpPr>
          <p:nvPr/>
        </p:nvSpPr>
        <p:spPr bwMode="gray">
          <a:xfrm>
            <a:off x="762952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78" name="Rectangle 154"/>
          <p:cNvSpPr>
            <a:spLocks noChangeArrowheads="1"/>
          </p:cNvSpPr>
          <p:nvPr/>
        </p:nvSpPr>
        <p:spPr bwMode="gray">
          <a:xfrm>
            <a:off x="711358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79" name="Rectangle 155"/>
          <p:cNvSpPr>
            <a:spLocks noChangeArrowheads="1"/>
          </p:cNvSpPr>
          <p:nvPr/>
        </p:nvSpPr>
        <p:spPr bwMode="gray">
          <a:xfrm>
            <a:off x="86264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0" name="Rectangle 156"/>
          <p:cNvSpPr>
            <a:spLocks noChangeArrowheads="1"/>
          </p:cNvSpPr>
          <p:nvPr/>
        </p:nvSpPr>
        <p:spPr bwMode="gray">
          <a:xfrm>
            <a:off x="4575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1" name="Rectangle 157"/>
          <p:cNvSpPr>
            <a:spLocks noChangeArrowheads="1"/>
          </p:cNvSpPr>
          <p:nvPr/>
        </p:nvSpPr>
        <p:spPr bwMode="gray">
          <a:xfrm>
            <a:off x="56007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2" name="Rectangle 158"/>
          <p:cNvSpPr>
            <a:spLocks noChangeArrowheads="1"/>
          </p:cNvSpPr>
          <p:nvPr/>
        </p:nvSpPr>
        <p:spPr bwMode="gray">
          <a:xfrm>
            <a:off x="5083175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3" name="Rectangle 159"/>
          <p:cNvSpPr>
            <a:spLocks noChangeArrowheads="1"/>
          </p:cNvSpPr>
          <p:nvPr/>
        </p:nvSpPr>
        <p:spPr bwMode="gray">
          <a:xfrm>
            <a:off x="6097588" y="5440363"/>
            <a:ext cx="509587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5" name="Rectangle 161"/>
          <p:cNvSpPr>
            <a:spLocks noChangeArrowheads="1"/>
          </p:cNvSpPr>
          <p:nvPr/>
        </p:nvSpPr>
        <p:spPr bwMode="gray">
          <a:xfrm>
            <a:off x="6605588" y="4972050"/>
            <a:ext cx="506412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6" name="Rectangle 162"/>
          <p:cNvSpPr>
            <a:spLocks noChangeArrowheads="1"/>
          </p:cNvSpPr>
          <p:nvPr/>
        </p:nvSpPr>
        <p:spPr bwMode="gray">
          <a:xfrm>
            <a:off x="7623175" y="4972050"/>
            <a:ext cx="506413" cy="473075"/>
          </a:xfrm>
          <a:prstGeom prst="rect">
            <a:avLst/>
          </a:prstGeom>
          <a:solidFill>
            <a:schemeClr val="accent2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7" name="Rectangle 163"/>
          <p:cNvSpPr>
            <a:spLocks noChangeArrowheads="1"/>
          </p:cNvSpPr>
          <p:nvPr/>
        </p:nvSpPr>
        <p:spPr bwMode="gray">
          <a:xfrm>
            <a:off x="8628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8" name="Rectangle 164"/>
          <p:cNvSpPr>
            <a:spLocks noChangeArrowheads="1"/>
          </p:cNvSpPr>
          <p:nvPr/>
        </p:nvSpPr>
        <p:spPr bwMode="gray">
          <a:xfrm>
            <a:off x="56007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89" name="Rectangle 165"/>
          <p:cNvSpPr>
            <a:spLocks noChangeArrowheads="1"/>
          </p:cNvSpPr>
          <p:nvPr/>
        </p:nvSpPr>
        <p:spPr bwMode="gray">
          <a:xfrm>
            <a:off x="8128000" y="6386513"/>
            <a:ext cx="506413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0" name="Rectangle 166"/>
          <p:cNvSpPr>
            <a:spLocks noChangeArrowheads="1"/>
          </p:cNvSpPr>
          <p:nvPr/>
        </p:nvSpPr>
        <p:spPr bwMode="gray">
          <a:xfrm>
            <a:off x="5091113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2" name="Rectangle 168"/>
          <p:cNvSpPr>
            <a:spLocks noChangeArrowheads="1"/>
          </p:cNvSpPr>
          <p:nvPr/>
        </p:nvSpPr>
        <p:spPr bwMode="gray">
          <a:xfrm>
            <a:off x="4068763" y="6386513"/>
            <a:ext cx="509587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4" name="Rectangle 170"/>
          <p:cNvSpPr>
            <a:spLocks noChangeArrowheads="1"/>
          </p:cNvSpPr>
          <p:nvPr/>
        </p:nvSpPr>
        <p:spPr bwMode="gray">
          <a:xfrm>
            <a:off x="4575175" y="4965700"/>
            <a:ext cx="506413" cy="469900"/>
          </a:xfrm>
          <a:prstGeom prst="rect">
            <a:avLst/>
          </a:prstGeom>
          <a:solidFill>
            <a:srgbClr val="DDDDDD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5" name="Rectangle 171"/>
          <p:cNvSpPr>
            <a:spLocks noChangeArrowheads="1"/>
          </p:cNvSpPr>
          <p:nvPr/>
        </p:nvSpPr>
        <p:spPr bwMode="gray">
          <a:xfrm>
            <a:off x="7113588" y="6384925"/>
            <a:ext cx="508000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7" name="Rectangle 173"/>
          <p:cNvSpPr>
            <a:spLocks noChangeArrowheads="1"/>
          </p:cNvSpPr>
          <p:nvPr/>
        </p:nvSpPr>
        <p:spPr bwMode="gray">
          <a:xfrm>
            <a:off x="3556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198" name="Rectangle 174"/>
          <p:cNvSpPr>
            <a:spLocks noChangeArrowheads="1"/>
          </p:cNvSpPr>
          <p:nvPr/>
        </p:nvSpPr>
        <p:spPr bwMode="gray">
          <a:xfrm>
            <a:off x="3038475" y="5440363"/>
            <a:ext cx="506413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00" name="Rectangle 176"/>
          <p:cNvSpPr>
            <a:spLocks noChangeArrowheads="1"/>
          </p:cNvSpPr>
          <p:nvPr/>
        </p:nvSpPr>
        <p:spPr bwMode="gray">
          <a:xfrm>
            <a:off x="3556000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06" name="Rectangle 182"/>
          <p:cNvSpPr>
            <a:spLocks noChangeArrowheads="1"/>
          </p:cNvSpPr>
          <p:nvPr/>
        </p:nvSpPr>
        <p:spPr bwMode="gray">
          <a:xfrm>
            <a:off x="2540000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07" name="Rectangle 183"/>
          <p:cNvSpPr>
            <a:spLocks noChangeArrowheads="1"/>
          </p:cNvSpPr>
          <p:nvPr/>
        </p:nvSpPr>
        <p:spPr bwMode="gray">
          <a:xfrm>
            <a:off x="20240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08" name="Rectangle 184"/>
          <p:cNvSpPr>
            <a:spLocks noChangeArrowheads="1"/>
          </p:cNvSpPr>
          <p:nvPr/>
        </p:nvSpPr>
        <p:spPr bwMode="gray">
          <a:xfrm>
            <a:off x="511175" y="5918200"/>
            <a:ext cx="506413" cy="469900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09" name="Rectangle 185"/>
          <p:cNvSpPr>
            <a:spLocks noChangeArrowheads="1"/>
          </p:cNvSpPr>
          <p:nvPr/>
        </p:nvSpPr>
        <p:spPr bwMode="gray">
          <a:xfrm>
            <a:off x="4763" y="5440363"/>
            <a:ext cx="506412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0" name="Rectangle 186"/>
          <p:cNvSpPr>
            <a:spLocks noChangeArrowheads="1"/>
          </p:cNvSpPr>
          <p:nvPr/>
        </p:nvSpPr>
        <p:spPr bwMode="gray">
          <a:xfrm>
            <a:off x="1008063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1" name="Rectangle 187"/>
          <p:cNvSpPr>
            <a:spLocks noChangeArrowheads="1"/>
          </p:cNvSpPr>
          <p:nvPr/>
        </p:nvSpPr>
        <p:spPr bwMode="gray">
          <a:xfrm>
            <a:off x="1514475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2" name="Rectangle 188"/>
          <p:cNvSpPr>
            <a:spLocks noChangeArrowheads="1"/>
          </p:cNvSpPr>
          <p:nvPr/>
        </p:nvSpPr>
        <p:spPr bwMode="gray">
          <a:xfrm>
            <a:off x="2532063" y="4972050"/>
            <a:ext cx="508000" cy="473075"/>
          </a:xfrm>
          <a:prstGeom prst="rect">
            <a:avLst/>
          </a:prstGeom>
          <a:solidFill>
            <a:srgbClr val="EAEAEA">
              <a:alpha val="5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3" name="Rectangle 189"/>
          <p:cNvSpPr>
            <a:spLocks noChangeArrowheads="1"/>
          </p:cNvSpPr>
          <p:nvPr/>
        </p:nvSpPr>
        <p:spPr bwMode="gray">
          <a:xfrm>
            <a:off x="511175" y="4972050"/>
            <a:ext cx="506413" cy="473075"/>
          </a:xfrm>
          <a:prstGeom prst="rect">
            <a:avLst/>
          </a:prstGeom>
          <a:solidFill>
            <a:schemeClr val="folHlink">
              <a:alpha val="5000"/>
            </a:scheme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4" name="Rectangle 190"/>
          <p:cNvSpPr>
            <a:spLocks noChangeArrowheads="1"/>
          </p:cNvSpPr>
          <p:nvPr/>
        </p:nvSpPr>
        <p:spPr bwMode="gray">
          <a:xfrm>
            <a:off x="127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5" name="Rectangle 191"/>
          <p:cNvSpPr>
            <a:spLocks noChangeArrowheads="1"/>
          </p:cNvSpPr>
          <p:nvPr/>
        </p:nvSpPr>
        <p:spPr bwMode="gray">
          <a:xfrm>
            <a:off x="1016000" y="6386513"/>
            <a:ext cx="508000" cy="471487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6" name="Rectangle 192"/>
          <p:cNvSpPr>
            <a:spLocks noChangeArrowheads="1"/>
          </p:cNvSpPr>
          <p:nvPr/>
        </p:nvSpPr>
        <p:spPr bwMode="gray">
          <a:xfrm>
            <a:off x="2024063" y="6384925"/>
            <a:ext cx="506412" cy="471488"/>
          </a:xfrm>
          <a:prstGeom prst="rect">
            <a:avLst/>
          </a:prstGeom>
          <a:solidFill>
            <a:srgbClr val="DDDDDD">
              <a:alpha val="20000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2" name="组合 86"/>
          <p:cNvGrpSpPr>
            <a:grpSpLocks/>
          </p:cNvGrpSpPr>
          <p:nvPr/>
        </p:nvGrpSpPr>
        <p:grpSpPr bwMode="auto">
          <a:xfrm>
            <a:off x="-1588" y="-26988"/>
            <a:ext cx="9145588" cy="1674813"/>
            <a:chOff x="-1588" y="-26988"/>
            <a:chExt cx="9145588" cy="1674813"/>
          </a:xfrm>
        </p:grpSpPr>
        <p:pic>
          <p:nvPicPr>
            <p:cNvPr id="66" name="图片 65" descr="标题.jpg"/>
            <p:cNvPicPr>
              <a:picLocks noChangeAspect="1"/>
            </p:cNvPicPr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642910" y="357166"/>
              <a:ext cx="8501090" cy="857256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reflection blurRad="6350" stA="52000" endA="300" endPos="35000" dir="5400000" sy="-100000" algn="bl" rotWithShape="0"/>
            </a:effectLst>
            <a:scene3d>
              <a:camera prst="orthographicFront"/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1088" name="组合 64"/>
            <p:cNvGrpSpPr>
              <a:grpSpLocks/>
            </p:cNvGrpSpPr>
            <p:nvPr/>
          </p:nvGrpSpPr>
          <p:grpSpPr bwMode="auto">
            <a:xfrm>
              <a:off x="-1588" y="-26988"/>
              <a:ext cx="1287463" cy="1674813"/>
              <a:chOff x="-1588" y="-26988"/>
              <a:chExt cx="1158876" cy="1508126"/>
            </a:xfrm>
          </p:grpSpPr>
          <p:grpSp>
            <p:nvGrpSpPr>
              <p:cNvPr id="1089" name="Group 195"/>
              <p:cNvGrpSpPr>
                <a:grpSpLocks/>
              </p:cNvGrpSpPr>
              <p:nvPr/>
            </p:nvGrpSpPr>
            <p:grpSpPr bwMode="auto">
              <a:xfrm>
                <a:off x="0" y="357188"/>
                <a:ext cx="1157288" cy="1123950"/>
                <a:chOff x="-9" y="1395"/>
                <a:chExt cx="2985" cy="2898"/>
              </a:xfrm>
            </p:grpSpPr>
            <p:pic>
              <p:nvPicPr>
                <p:cNvPr id="1100" name="Picture 196" descr="pan01"/>
                <p:cNvPicPr>
                  <a:picLocks noChangeAspect="1" noChangeArrowheads="1"/>
                </p:cNvPicPr>
                <p:nvPr/>
              </p:nvPicPr>
              <p:blipFill>
                <a:blip r:embed="rId23" cstate="print"/>
                <a:srcRect l="46681" r="2339"/>
                <a:stretch>
                  <a:fillRect/>
                </a:stretch>
              </p:blipFill>
              <p:spPr bwMode="gray">
                <a:xfrm>
                  <a:off x="0" y="1395"/>
                  <a:ext cx="2976" cy="28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21" name="Freeform 197"/>
                <p:cNvSpPr>
                  <a:spLocks/>
                </p:cNvSpPr>
                <p:nvPr/>
              </p:nvSpPr>
              <p:spPr bwMode="gray">
                <a:xfrm>
                  <a:off x="-9" y="1493"/>
                  <a:ext cx="2841" cy="2599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2841" y="0"/>
                    </a:cxn>
                    <a:cxn ang="0">
                      <a:pos x="1294" y="2597"/>
                    </a:cxn>
                    <a:cxn ang="0">
                      <a:pos x="2" y="2599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2841" h="2599">
                      <a:moveTo>
                        <a:pt x="0" y="18"/>
                      </a:moveTo>
                      <a:lnTo>
                        <a:pt x="2841" y="0"/>
                      </a:lnTo>
                      <a:lnTo>
                        <a:pt x="1294" y="2597"/>
                      </a:lnTo>
                      <a:lnTo>
                        <a:pt x="2" y="2599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blipFill dpi="0" rotWithShape="1">
                  <a:blip r:embed="rId24" cstate="print"/>
                  <a:srcRect/>
                  <a:stretch>
                    <a:fillRect r="-36540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1090" name="Group 198"/>
              <p:cNvGrpSpPr>
                <a:grpSpLocks/>
              </p:cNvGrpSpPr>
              <p:nvPr/>
            </p:nvGrpSpPr>
            <p:grpSpPr bwMode="auto">
              <a:xfrm>
                <a:off x="0" y="198438"/>
                <a:ext cx="1057275" cy="1143000"/>
                <a:chOff x="0" y="1039"/>
                <a:chExt cx="2681" cy="2897"/>
              </a:xfrm>
            </p:grpSpPr>
            <p:pic>
              <p:nvPicPr>
                <p:cNvPr id="1096" name="Picture 199" descr="pan01"/>
                <p:cNvPicPr>
                  <a:picLocks noChangeAspect="1" noChangeArrowheads="1"/>
                </p:cNvPicPr>
                <p:nvPr/>
              </p:nvPicPr>
              <p:blipFill>
                <a:blip r:embed="rId25" cstate="print"/>
                <a:srcRect l="51730" r="2339"/>
                <a:stretch>
                  <a:fillRect/>
                </a:stretch>
              </p:blipFill>
              <p:spPr bwMode="gray">
                <a:xfrm>
                  <a:off x="0" y="1039"/>
                  <a:ext cx="2681" cy="28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24" name="Freeform 200"/>
                <p:cNvSpPr>
                  <a:spLocks/>
                </p:cNvSpPr>
                <p:nvPr/>
              </p:nvSpPr>
              <p:spPr bwMode="gray">
                <a:xfrm>
                  <a:off x="0" y="1137"/>
                  <a:ext cx="2537" cy="26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37" y="1"/>
                    </a:cxn>
                    <a:cxn ang="0">
                      <a:pos x="991" y="2597"/>
                    </a:cxn>
                    <a:cxn ang="0">
                      <a:pos x="0" y="260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537" h="2600">
                      <a:moveTo>
                        <a:pt x="0" y="0"/>
                      </a:moveTo>
                      <a:lnTo>
                        <a:pt x="2537" y="1"/>
                      </a:lnTo>
                      <a:lnTo>
                        <a:pt x="991" y="2597"/>
                      </a:lnTo>
                      <a:lnTo>
                        <a:pt x="0" y="2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1">
                  <a:blip r:embed="rId26" cstate="print"/>
                  <a:srcRect/>
                  <a:stretch>
                    <a:fillRect b="-16332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  <p:grpSp>
            <p:nvGrpSpPr>
              <p:cNvPr id="1091" name="Group 201"/>
              <p:cNvGrpSpPr>
                <a:grpSpLocks/>
              </p:cNvGrpSpPr>
              <p:nvPr/>
            </p:nvGrpSpPr>
            <p:grpSpPr bwMode="auto">
              <a:xfrm>
                <a:off x="-1588" y="-26988"/>
                <a:ext cx="933451" cy="1239838"/>
                <a:chOff x="-7" y="240"/>
                <a:chExt cx="2407" cy="3199"/>
              </a:xfrm>
            </p:grpSpPr>
            <p:pic>
              <p:nvPicPr>
                <p:cNvPr id="1092" name="Picture 202" descr="pan01"/>
                <p:cNvPicPr>
                  <a:picLocks noChangeAspect="1" noChangeArrowheads="1"/>
                </p:cNvPicPr>
                <p:nvPr/>
              </p:nvPicPr>
              <p:blipFill>
                <a:blip r:embed="rId27" cstate="print"/>
                <a:srcRect l="60431" r="2339"/>
                <a:stretch>
                  <a:fillRect/>
                </a:stretch>
              </p:blipFill>
              <p:spPr bwMode="gray">
                <a:xfrm>
                  <a:off x="0" y="240"/>
                  <a:ext cx="2400" cy="31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27" name="Freeform 203"/>
                <p:cNvSpPr>
                  <a:spLocks/>
                </p:cNvSpPr>
                <p:nvPr/>
              </p:nvSpPr>
              <p:spPr bwMode="gray">
                <a:xfrm>
                  <a:off x="-7" y="348"/>
                  <a:ext cx="2247" cy="2874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2247" y="0"/>
                    </a:cxn>
                    <a:cxn ang="0">
                      <a:pos x="540" y="2868"/>
                    </a:cxn>
                    <a:cxn ang="0">
                      <a:pos x="0" y="287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2247" h="2874">
                      <a:moveTo>
                        <a:pt x="7" y="0"/>
                      </a:moveTo>
                      <a:lnTo>
                        <a:pt x="2247" y="0"/>
                      </a:lnTo>
                      <a:lnTo>
                        <a:pt x="540" y="2868"/>
                      </a:lnTo>
                      <a:lnTo>
                        <a:pt x="0" y="287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blipFill dpi="0" rotWithShape="1">
                  <a:blip r:embed="rId28" cstate="print"/>
                  <a:srcRect/>
                  <a:stretch>
                    <a:fillRect r="-25709"/>
                  </a:stretch>
                </a:blip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</p:grpSp>
        </p:grp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1395413" y="409575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68" name="Rectangle 152"/>
          <p:cNvSpPr>
            <a:spLocks noChangeArrowheads="1"/>
          </p:cNvSpPr>
          <p:nvPr/>
        </p:nvSpPr>
        <p:spPr bwMode="gray">
          <a:xfrm>
            <a:off x="1522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0" name="Rectangle 152"/>
          <p:cNvSpPr>
            <a:spLocks noChangeArrowheads="1"/>
          </p:cNvSpPr>
          <p:nvPr/>
        </p:nvSpPr>
        <p:spPr bwMode="gray">
          <a:xfrm>
            <a:off x="4570523" y="59182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3" name="Rectangle 152"/>
          <p:cNvSpPr>
            <a:spLocks noChangeArrowheads="1"/>
          </p:cNvSpPr>
          <p:nvPr/>
        </p:nvSpPr>
        <p:spPr bwMode="gray">
          <a:xfrm>
            <a:off x="7618413" y="5918200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81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78" name="Rectangle 154"/>
          <p:cNvSpPr>
            <a:spLocks noChangeArrowheads="1"/>
          </p:cNvSpPr>
          <p:nvPr/>
        </p:nvSpPr>
        <p:spPr bwMode="gray">
          <a:xfrm>
            <a:off x="8135938" y="5440363"/>
            <a:ext cx="508000" cy="473075"/>
          </a:xfrm>
          <a:prstGeom prst="rect">
            <a:avLst/>
          </a:prstGeom>
          <a:solidFill>
            <a:srgbClr val="DDDDDD">
              <a:alpha val="10001"/>
            </a:srgbClr>
          </a:soli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80" name="Rectangle 152"/>
          <p:cNvSpPr>
            <a:spLocks noChangeArrowheads="1"/>
          </p:cNvSpPr>
          <p:nvPr/>
        </p:nvSpPr>
        <p:spPr bwMode="gray">
          <a:xfrm>
            <a:off x="6096025" y="6388124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7" name="组合 76"/>
          <p:cNvGrpSpPr>
            <a:grpSpLocks/>
          </p:cNvGrpSpPr>
          <p:nvPr/>
        </p:nvGrpSpPr>
        <p:grpSpPr bwMode="auto">
          <a:xfrm>
            <a:off x="5067300" y="5918200"/>
            <a:ext cx="4076700" cy="939800"/>
            <a:chOff x="5067300" y="5918200"/>
            <a:chExt cx="4076700" cy="939800"/>
          </a:xfrm>
        </p:grpSpPr>
        <p:sp>
          <p:nvSpPr>
            <p:cNvPr id="71" name="Rectangle 152"/>
            <p:cNvSpPr>
              <a:spLocks noChangeArrowheads="1"/>
            </p:cNvSpPr>
            <p:nvPr/>
          </p:nvSpPr>
          <p:spPr bwMode="gray">
            <a:xfrm>
              <a:off x="659923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2" name="Rectangle 152"/>
            <p:cNvSpPr>
              <a:spLocks noChangeArrowheads="1"/>
            </p:cNvSpPr>
            <p:nvPr/>
          </p:nvSpPr>
          <p:spPr bwMode="gray">
            <a:xfrm>
              <a:off x="5599113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4" name="Rectangle 152"/>
            <p:cNvSpPr>
              <a:spLocks noChangeArrowheads="1"/>
            </p:cNvSpPr>
            <p:nvPr/>
          </p:nvSpPr>
          <p:spPr bwMode="gray">
            <a:xfrm>
              <a:off x="8637588" y="5918200"/>
              <a:ext cx="506412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5" name="Rectangle 152"/>
            <p:cNvSpPr>
              <a:spLocks noChangeArrowheads="1"/>
            </p:cNvSpPr>
            <p:nvPr/>
          </p:nvSpPr>
          <p:spPr bwMode="gray">
            <a:xfrm>
              <a:off x="81280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9" name="Rectangle 152"/>
            <p:cNvSpPr>
              <a:spLocks noChangeArrowheads="1"/>
            </p:cNvSpPr>
            <p:nvPr/>
          </p:nvSpPr>
          <p:spPr bwMode="gray">
            <a:xfrm>
              <a:off x="7115175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1" name="Rectangle 152"/>
            <p:cNvSpPr>
              <a:spLocks noChangeArrowheads="1"/>
            </p:cNvSpPr>
            <p:nvPr/>
          </p:nvSpPr>
          <p:spPr bwMode="gray">
            <a:xfrm>
              <a:off x="5067300" y="6388100"/>
              <a:ext cx="506413" cy="469900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83" name="Rectangle 152"/>
          <p:cNvSpPr>
            <a:spLocks noChangeArrowheads="1"/>
          </p:cNvSpPr>
          <p:nvPr/>
        </p:nvSpPr>
        <p:spPr bwMode="gray">
          <a:xfrm>
            <a:off x="3046413" y="6383338"/>
            <a:ext cx="506412" cy="469900"/>
          </a:xfrm>
          <a:prstGeom prst="rect">
            <a:avLst/>
          </a:prstGeom>
          <a:gradFill flip="none" rotWithShape="1">
            <a:gsLst>
              <a:gs pos="0">
                <a:srgbClr val="73ACFF">
                  <a:tint val="66000"/>
                  <a:satMod val="160000"/>
                </a:srgbClr>
              </a:gs>
              <a:gs pos="50000">
                <a:srgbClr val="73ACFF">
                  <a:tint val="44500"/>
                  <a:satMod val="160000"/>
                  <a:alpha val="86000"/>
                </a:srgbClr>
              </a:gs>
              <a:gs pos="100000">
                <a:srgbClr val="73ACFF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grpSp>
        <p:nvGrpSpPr>
          <p:cNvPr id="8" name="组合 75"/>
          <p:cNvGrpSpPr>
            <a:grpSpLocks/>
          </p:cNvGrpSpPr>
          <p:nvPr/>
        </p:nvGrpSpPr>
        <p:grpSpPr bwMode="auto">
          <a:xfrm>
            <a:off x="501650" y="5910263"/>
            <a:ext cx="4071938" cy="947737"/>
            <a:chOff x="501650" y="5910263"/>
            <a:chExt cx="4071938" cy="947761"/>
          </a:xfrm>
        </p:grpSpPr>
        <p:sp>
          <p:nvSpPr>
            <p:cNvPr id="58" name="Rectangle 152"/>
            <p:cNvSpPr>
              <a:spLocks noChangeArrowheads="1"/>
            </p:cNvSpPr>
            <p:nvPr/>
          </p:nvSpPr>
          <p:spPr bwMode="gray">
            <a:xfrm>
              <a:off x="3551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7" name="Rectangle 152"/>
            <p:cNvSpPr>
              <a:spLocks noChangeArrowheads="1"/>
            </p:cNvSpPr>
            <p:nvPr/>
          </p:nvSpPr>
          <p:spPr bwMode="gray">
            <a:xfrm>
              <a:off x="2535238" y="5918200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9" name="Rectangle 152"/>
            <p:cNvSpPr>
              <a:spLocks noChangeArrowheads="1"/>
            </p:cNvSpPr>
            <p:nvPr/>
          </p:nvSpPr>
          <p:spPr bwMode="gray">
            <a:xfrm>
              <a:off x="501650" y="5910263"/>
              <a:ext cx="506413" cy="469900"/>
            </a:xfrm>
            <a:prstGeom prst="rect">
              <a:avLst/>
            </a:prstGeom>
            <a:gradFill flip="none"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path path="circle">
                <a:fillToRect l="100000" b="100000"/>
              </a:path>
              <a:tileRect t="-100000" r="-100000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2" name="Rectangle 152"/>
            <p:cNvSpPr>
              <a:spLocks noChangeArrowheads="1"/>
            </p:cNvSpPr>
            <p:nvPr/>
          </p:nvSpPr>
          <p:spPr bwMode="gray">
            <a:xfrm>
              <a:off x="4067175" y="6388112"/>
              <a:ext cx="506413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4" name="Rectangle 152"/>
            <p:cNvSpPr>
              <a:spLocks noChangeArrowheads="1"/>
            </p:cNvSpPr>
            <p:nvPr/>
          </p:nvSpPr>
          <p:spPr bwMode="gray">
            <a:xfrm>
              <a:off x="203676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5" name="Rectangle 152"/>
            <p:cNvSpPr>
              <a:spLocks noChangeArrowheads="1"/>
            </p:cNvSpPr>
            <p:nvPr/>
          </p:nvSpPr>
          <p:spPr bwMode="gray">
            <a:xfrm>
              <a:off x="1014413" y="6388112"/>
              <a:ext cx="506412" cy="469912"/>
            </a:xfrm>
            <a:prstGeom prst="rect">
              <a:avLst/>
            </a:prstGeom>
            <a:gradFill rotWithShape="1">
              <a:gsLst>
                <a:gs pos="0">
                  <a:srgbClr val="E1F4FF"/>
                </a:gs>
                <a:gs pos="100000">
                  <a:srgbClr val="F7FAFF"/>
                </a:gs>
              </a:gsLst>
              <a:lin ang="5400000" scaled="1"/>
            </a:gradFill>
            <a:ln w="9525" algn="ctr">
              <a:solidFill>
                <a:srgbClr val="DDDDDD">
                  <a:alpha val="59999"/>
                </a:srgbClr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86" name="Rectangle 152"/>
          <p:cNvSpPr>
            <a:spLocks noChangeArrowheads="1"/>
          </p:cNvSpPr>
          <p:nvPr/>
        </p:nvSpPr>
        <p:spPr bwMode="gray">
          <a:xfrm>
            <a:off x="-6350" y="6388100"/>
            <a:ext cx="506413" cy="469900"/>
          </a:xfrm>
          <a:prstGeom prst="rect">
            <a:avLst/>
          </a:prstGeom>
          <a:gradFill flip="none" rotWithShape="1">
            <a:gsLst>
              <a:gs pos="0">
                <a:srgbClr val="6493F6">
                  <a:tint val="66000"/>
                  <a:satMod val="160000"/>
                </a:srgbClr>
              </a:gs>
              <a:gs pos="50000">
                <a:srgbClr val="6493F6">
                  <a:tint val="44500"/>
                  <a:satMod val="160000"/>
                </a:srgbClr>
              </a:gs>
              <a:gs pos="100000">
                <a:srgbClr val="6493F6">
                  <a:tint val="23500"/>
                  <a:satMod val="160000"/>
                </a:srgbClr>
              </a:gs>
            </a:gsLst>
            <a:lin ang="0" scaled="1"/>
            <a:tileRect/>
          </a:gradFill>
          <a:ln w="9525">
            <a:solidFill>
              <a:srgbClr val="DDDDDD">
                <a:alpha val="60001"/>
              </a:srgb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18" name="Rectangle 194"/>
          <p:cNvSpPr>
            <a:spLocks noChangeArrowheads="1"/>
          </p:cNvSpPr>
          <p:nvPr/>
        </p:nvSpPr>
        <p:spPr bwMode="gray">
          <a:xfrm>
            <a:off x="0" y="4357688"/>
            <a:ext cx="9144000" cy="1500187"/>
          </a:xfrm>
          <a:prstGeom prst="rect">
            <a:avLst/>
          </a:prstGeom>
          <a:gradFill rotWithShape="1">
            <a:gsLst>
              <a:gs pos="0">
                <a:schemeClr val="bg1">
                  <a:alpha val="89999"/>
                </a:schemeClr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072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785813" y="1500188"/>
            <a:ext cx="7929562" cy="42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98599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6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3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51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0.wmf"/><Relationship Id="rId20" Type="http://schemas.openxmlformats.org/officeDocument/2006/relationships/oleObject" Target="../embeddings/oleObject38.bin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41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52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39.bin"/><Relationship Id="rId27" Type="http://schemas.openxmlformats.org/officeDocument/2006/relationships/oleObject" Target="../embeddings/oleObject44.bin"/><Relationship Id="rId30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90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9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oleObject" Target="../embeddings/oleObject90.bin"/><Relationship Id="rId21" Type="http://schemas.openxmlformats.org/officeDocument/2006/relationships/image" Target="../media/image100.wmf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7.bin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8.wmf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4.bin"/><Relationship Id="rId24" Type="http://schemas.openxmlformats.org/officeDocument/2006/relationships/oleObject" Target="../embeddings/oleObject101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image" Target="../media/image101.wmf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7.wmf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2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21.png"/><Relationship Id="rId4" Type="http://schemas.openxmlformats.org/officeDocument/2006/relationships/oleObject" Target="../embeddings/oleObject12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4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1.bin"/><Relationship Id="rId18" Type="http://schemas.openxmlformats.org/officeDocument/2006/relationships/oleObject" Target="../embeddings/oleObject154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0.wmf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9.wmf"/><Relationship Id="rId19" Type="http://schemas.openxmlformats.org/officeDocument/2006/relationships/image" Target="../media/image15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png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6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8.wmf"/><Relationship Id="rId11" Type="http://schemas.openxmlformats.org/officeDocument/2006/relationships/image" Target="../media/image155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2.bin"/><Relationship Id="rId10" Type="http://schemas.openxmlformats.org/officeDocument/2006/relationships/oleObject" Target="../embeddings/oleObject159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8.bin"/><Relationship Id="rId14" Type="http://schemas.openxmlformats.org/officeDocument/2006/relationships/oleObject" Target="../embeddings/oleObject16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59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67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1.bin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8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7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7" Type="http://schemas.openxmlformats.org/officeDocument/2006/relationships/image" Target="../media/image17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74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7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3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10"/>
          <p:cNvSpPr>
            <a:spLocks noGrp="1" noChangeArrowheads="1"/>
          </p:cNvSpPr>
          <p:nvPr>
            <p:ph type="subTitle" idx="4294967295"/>
          </p:nvPr>
        </p:nvSpPr>
        <p:spPr>
          <a:xfrm>
            <a:off x="1691680" y="4658584"/>
            <a:ext cx="5571728" cy="438318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None/>
            </a:pPr>
            <a:r>
              <a:rPr lang="zh-CN" altLang="en-US" b="1" dirty="0">
                <a:solidFill>
                  <a:srgbClr val="0033CC"/>
                </a:solidFill>
                <a:ea typeface="楷体_GB2312"/>
                <a:cs typeface="楷体_GB2312"/>
              </a:rPr>
              <a:t>王石平，教授</a:t>
            </a:r>
            <a:r>
              <a:rPr lang="en-US" altLang="zh-CN" b="1" dirty="0">
                <a:solidFill>
                  <a:srgbClr val="0033CC"/>
                </a:solidFill>
                <a:ea typeface="楷体_GB2312"/>
                <a:cs typeface="楷体_GB2312"/>
              </a:rPr>
              <a:t>/</a:t>
            </a:r>
            <a:r>
              <a:rPr lang="zh-CN" altLang="en-US" b="1" dirty="0">
                <a:solidFill>
                  <a:srgbClr val="0033CC"/>
                </a:solidFill>
                <a:ea typeface="楷体_GB2312"/>
                <a:cs typeface="楷体_GB2312"/>
              </a:rPr>
              <a:t>博导</a:t>
            </a:r>
            <a:r>
              <a:rPr lang="en-US" altLang="zh-CN" b="1" dirty="0">
                <a:solidFill>
                  <a:srgbClr val="0033CC"/>
                </a:solidFill>
                <a:ea typeface="楷体_GB2312"/>
                <a:cs typeface="楷体_GB2312"/>
              </a:rPr>
              <a:t>/</a:t>
            </a:r>
            <a:r>
              <a:rPr lang="zh-CN" altLang="en-US" b="1" dirty="0">
                <a:solidFill>
                  <a:srgbClr val="0033CC"/>
                </a:solidFill>
                <a:ea typeface="楷体_GB2312"/>
                <a:cs typeface="楷体_GB2312"/>
              </a:rPr>
              <a:t>旗山学者</a:t>
            </a:r>
            <a:endParaRPr lang="en-NZ" altLang="zh-CN" b="1" dirty="0">
              <a:solidFill>
                <a:srgbClr val="0033CC"/>
              </a:solidFill>
              <a:ea typeface="楷体_GB2312"/>
              <a:cs typeface="楷体_GB2312"/>
            </a:endParaRPr>
          </a:p>
          <a:p>
            <a:pPr algn="ctr" eaLnBrk="1" hangingPunct="1">
              <a:lnSpc>
                <a:spcPct val="80000"/>
              </a:lnSpc>
              <a:buNone/>
            </a:pPr>
            <a:endParaRPr lang="en-NZ" altLang="zh-CN" b="1" dirty="0">
              <a:solidFill>
                <a:srgbClr val="0033CC"/>
              </a:solidFill>
              <a:ea typeface="楷体_GB2312"/>
              <a:cs typeface="楷体_GB2312"/>
            </a:endParaRPr>
          </a:p>
          <a:p>
            <a:pPr algn="ctr" eaLnBrk="1" hangingPunct="1">
              <a:lnSpc>
                <a:spcPct val="80000"/>
              </a:lnSpc>
            </a:pPr>
            <a:endParaRPr lang="en-US" altLang="zh-CN" sz="3200" dirty="0">
              <a:ea typeface="楷体_GB2312"/>
              <a:cs typeface="楷体_GB2312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786135" y="1981200"/>
            <a:ext cx="5571728" cy="2057400"/>
          </a:xfrm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eaLnBrk="1" hangingPunct="1"/>
            <a:r>
              <a:rPr lang="zh-CN" altLang="en-US" dirty="0"/>
              <a:t>   第八讲 核学习</a:t>
            </a:r>
            <a:endParaRPr lang="en-US" altLang="zh-CN" sz="48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4CFD90-38AA-4995-8B04-6053BC43CE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7960" y="0"/>
            <a:ext cx="1788079" cy="1800000"/>
          </a:xfrm>
          <a:prstGeom prst="rect">
            <a:avLst/>
          </a:prstGeom>
        </p:spPr>
      </p:pic>
      <p:sp>
        <p:nvSpPr>
          <p:cNvPr id="7" name="Rectangle 10">
            <a:extLst>
              <a:ext uri="{FF2B5EF4-FFF2-40B4-BE49-F238E27FC236}">
                <a16:creationId xmlns:a16="http://schemas.microsoft.com/office/drawing/2014/main" id="{D7DC25C9-0AAF-4752-B830-934A86320E6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619672" y="5365913"/>
            <a:ext cx="5571728" cy="438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zh-CN" altLang="en-US" b="1" kern="0" dirty="0">
                <a:solidFill>
                  <a:srgbClr val="0033CC"/>
                </a:solidFill>
                <a:ea typeface="楷体_GB2312"/>
                <a:cs typeface="楷体_GB2312"/>
              </a:rPr>
              <a:t>数学与计算机科学学院</a:t>
            </a:r>
            <a:endParaRPr lang="en-NZ" altLang="zh-CN" b="1" kern="0" dirty="0">
              <a:solidFill>
                <a:srgbClr val="0033CC"/>
              </a:solidFill>
              <a:ea typeface="楷体_GB2312"/>
              <a:cs typeface="楷体_GB2312"/>
            </a:endParaRPr>
          </a:p>
          <a:p>
            <a:pPr algn="ctr" eaLnBrk="1" hangingPunct="1">
              <a:lnSpc>
                <a:spcPct val="80000"/>
              </a:lnSpc>
            </a:pPr>
            <a:endParaRPr lang="en-US" altLang="zh-CN" b="0" kern="0" dirty="0">
              <a:ea typeface="楷体_GB2312"/>
              <a:cs typeface="楷体_GB231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E08DAE9-0792-4053-A459-58F161951FD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45" r="20686"/>
          <a:stretch/>
        </p:blipFill>
        <p:spPr>
          <a:xfrm>
            <a:off x="5868144" y="5903936"/>
            <a:ext cx="3240361" cy="9525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B4F8DB7-74D7-4182-BD87-F4DC558D8147}"/>
              </a:ext>
            </a:extLst>
          </p:cNvPr>
          <p:cNvSpPr/>
          <p:nvPr/>
        </p:nvSpPr>
        <p:spPr bwMode="auto">
          <a:xfrm rot="1609382">
            <a:off x="3241322" y="2471040"/>
            <a:ext cx="267526" cy="4606505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solidFill>
                  <a:srgbClr val="FFC000"/>
                </a:solidFill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最大间隔</a:t>
            </a:r>
            <a:endParaRPr lang="zh-CN" altLang="en-US" kern="0" dirty="0"/>
          </a:p>
        </p:txBody>
      </p:sp>
      <p:grpSp>
        <p:nvGrpSpPr>
          <p:cNvPr id="5" name="Group 53">
            <a:extLst>
              <a:ext uri="{FF2B5EF4-FFF2-40B4-BE49-F238E27FC236}">
                <a16:creationId xmlns:a16="http://schemas.microsoft.com/office/drawing/2014/main" id="{050261D6-68E0-4C11-8B89-8812DC7977C6}"/>
              </a:ext>
            </a:extLst>
          </p:cNvPr>
          <p:cNvGrpSpPr>
            <a:grpSpLocks/>
          </p:cNvGrpSpPr>
          <p:nvPr/>
        </p:nvGrpSpPr>
        <p:grpSpPr bwMode="auto">
          <a:xfrm>
            <a:off x="3860852" y="1434187"/>
            <a:ext cx="5181600" cy="1695450"/>
            <a:chOff x="2208" y="240"/>
            <a:chExt cx="3264" cy="1068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F1C0C370-06B9-43C9-BD6B-A32CFD0A2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489"/>
              <a:ext cx="1008" cy="412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3600" i="1">
                  <a:latin typeface="Tahoma" panose="020B0604030504040204" pitchFamily="34" charset="0"/>
                  <a:ea typeface="宋体" panose="02010600030101010101" pitchFamily="2" charset="-122"/>
                </a:rPr>
                <a:t>f </a:t>
              </a:r>
              <a:r>
                <a:rPr kumimoji="0"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        </a:t>
              </a:r>
            </a:p>
          </p:txBody>
        </p:sp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095433D2-E536-4130-8C4B-080EDB3C2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67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AA8A4FA8-267B-4EB7-90D3-E814CECF2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48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2800" b="1" i="1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AF646B0B-DAFF-4AB4-9C66-DC0DA0EF7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40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37C497E3-F324-49FC-B970-C732DF6D5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67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Text Box 49">
              <a:extLst>
                <a:ext uri="{FF2B5EF4-FFF2-40B4-BE49-F238E27FC236}">
                  <a16:creationId xmlns:a16="http://schemas.microsoft.com/office/drawing/2014/main" id="{5DEACC6A-30D6-4275-9556-E1EC50C30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5" y="1056"/>
              <a:ext cx="222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2000" b="1" i="1" dirty="0"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(</a:t>
              </a:r>
              <a:r>
                <a:rPr kumimoji="0" lang="en-US" altLang="zh-CN" sz="2000" b="1" i="1" dirty="0" err="1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2000" i="1" dirty="0" err="1">
                  <a:latin typeface="Tahoma" panose="020B0604030504040204" pitchFamily="34" charset="0"/>
                  <a:ea typeface="宋体" panose="02010600030101010101" pitchFamily="2" charset="-122"/>
                </a:rPr>
                <a:t>,</a:t>
              </a:r>
              <a:r>
                <a:rPr kumimoji="0" lang="en-US" altLang="zh-CN" sz="2000" b="1" i="1" dirty="0" err="1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i="1" dirty="0" err="1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,b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) = sign(</a:t>
              </a:r>
              <a:r>
                <a:rPr kumimoji="0" lang="en-US" altLang="zh-CN" sz="2000" b="1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1" dirty="0">
                  <a:latin typeface="Tahoma" panose="020B0604030504040204" pitchFamily="34" charset="0"/>
                  <a:ea typeface="宋体" panose="02010600030101010101" pitchFamily="2" charset="-122"/>
                </a:rPr>
                <a:t>. x</a:t>
              </a:r>
              <a:r>
                <a:rPr kumimoji="0" lang="en-US" altLang="zh-CN" sz="2000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+ </a:t>
              </a:r>
              <a:r>
                <a:rPr kumimoji="0" lang="en-US" altLang="zh-CN" sz="2000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15" name="Group 54">
            <a:extLst>
              <a:ext uri="{FF2B5EF4-FFF2-40B4-BE49-F238E27FC236}">
                <a16:creationId xmlns:a16="http://schemas.microsoft.com/office/drawing/2014/main" id="{48966A98-4D6C-4014-BB96-8E2FC5E7700C}"/>
              </a:ext>
            </a:extLst>
          </p:cNvPr>
          <p:cNvGrpSpPr>
            <a:grpSpLocks/>
          </p:cNvGrpSpPr>
          <p:nvPr/>
        </p:nvGrpSpPr>
        <p:grpSpPr bwMode="auto">
          <a:xfrm>
            <a:off x="10160" y="2636599"/>
            <a:ext cx="8875714" cy="3849687"/>
            <a:chOff x="377" y="1172"/>
            <a:chExt cx="5591" cy="2425"/>
          </a:xfrm>
        </p:grpSpPr>
        <p:sp>
          <p:nvSpPr>
            <p:cNvPr id="16" name="Text Box 10">
              <a:extLst>
                <a:ext uri="{FF2B5EF4-FFF2-40B4-BE49-F238E27FC236}">
                  <a16:creationId xmlns:a16="http://schemas.microsoft.com/office/drawing/2014/main" id="{E8F663D4-80CF-4880-8075-CF48C3406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" y="1172"/>
              <a:ext cx="120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000" dirty="0">
                  <a:latin typeface="+mn-ea"/>
                  <a:ea typeface="+mn-ea"/>
                </a:rPr>
                <a:t>表示</a:t>
              </a:r>
              <a:r>
                <a:rPr kumimoji="0" lang="en-US" altLang="zh-CN" sz="2000" dirty="0">
                  <a:latin typeface="+mn-ea"/>
                  <a:ea typeface="+mn-ea"/>
                </a:rPr>
                <a:t> +1</a:t>
              </a:r>
            </a:p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000" dirty="0">
                  <a:latin typeface="+mn-ea"/>
                  <a:ea typeface="+mn-ea"/>
                </a:rPr>
                <a:t>表示</a:t>
              </a:r>
              <a:r>
                <a:rPr kumimoji="0" lang="en-US" altLang="zh-CN" sz="2000" dirty="0">
                  <a:latin typeface="+mn-ea"/>
                  <a:ea typeface="+mn-ea"/>
                </a:rPr>
                <a:t> -1</a:t>
              </a:r>
            </a:p>
          </p:txBody>
        </p:sp>
        <p:sp>
          <p:nvSpPr>
            <p:cNvPr id="17" name="Oval 11">
              <a:extLst>
                <a:ext uri="{FF2B5EF4-FFF2-40B4-BE49-F238E27FC236}">
                  <a16:creationId xmlns:a16="http://schemas.microsoft.com/office/drawing/2014/main" id="{C0D34C07-0F07-47DB-87E1-9414E5CF5D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576" y="1296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18" name="Oval 12">
              <a:extLst>
                <a:ext uri="{FF2B5EF4-FFF2-40B4-BE49-F238E27FC236}">
                  <a16:creationId xmlns:a16="http://schemas.microsoft.com/office/drawing/2014/main" id="{575C3038-EB07-48C0-AC43-756687A3BE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577" y="1583"/>
              <a:ext cx="32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19" name="Line 13">
              <a:extLst>
                <a:ext uri="{FF2B5EF4-FFF2-40B4-BE49-F238E27FC236}">
                  <a16:creationId xmlns:a16="http://schemas.microsoft.com/office/drawing/2014/main" id="{677AF69C-1BFD-4E1E-91E3-25FA4796F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389"/>
              <a:ext cx="0" cy="22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14">
              <a:extLst>
                <a:ext uri="{FF2B5EF4-FFF2-40B4-BE49-F238E27FC236}">
                  <a16:creationId xmlns:a16="http://schemas.microsoft.com/office/drawing/2014/main" id="{E83FD0C7-84F7-4375-95D5-9D70A44F69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504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Oval 15">
              <a:extLst>
                <a:ext uri="{FF2B5EF4-FFF2-40B4-BE49-F238E27FC236}">
                  <a16:creationId xmlns:a16="http://schemas.microsoft.com/office/drawing/2014/main" id="{026A1B79-A4DD-447F-B1FF-4D9F0EBE60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42" y="317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2" name="Oval 16">
              <a:extLst>
                <a:ext uri="{FF2B5EF4-FFF2-40B4-BE49-F238E27FC236}">
                  <a16:creationId xmlns:a16="http://schemas.microsoft.com/office/drawing/2014/main" id="{E199ED36-3358-41F0-909D-FEE5E744AF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66" y="2459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3" name="Oval 17">
              <a:extLst>
                <a:ext uri="{FF2B5EF4-FFF2-40B4-BE49-F238E27FC236}">
                  <a16:creationId xmlns:a16="http://schemas.microsoft.com/office/drawing/2014/main" id="{C549289B-117F-437A-A8C9-1742E1C1ABC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34" y="177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4" name="Oval 18">
              <a:extLst>
                <a:ext uri="{FF2B5EF4-FFF2-40B4-BE49-F238E27FC236}">
                  <a16:creationId xmlns:a16="http://schemas.microsoft.com/office/drawing/2014/main" id="{8B82407D-E6E5-4EB6-938D-5853D97ED25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74" y="229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5" name="Oval 19">
              <a:extLst>
                <a:ext uri="{FF2B5EF4-FFF2-40B4-BE49-F238E27FC236}">
                  <a16:creationId xmlns:a16="http://schemas.microsoft.com/office/drawing/2014/main" id="{B7D57F1A-7A34-43EE-A8F5-B5D23EAEA6C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8" y="1678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6" name="Oval 20">
              <a:extLst>
                <a:ext uri="{FF2B5EF4-FFF2-40B4-BE49-F238E27FC236}">
                  <a16:creationId xmlns:a16="http://schemas.microsoft.com/office/drawing/2014/main" id="{23485D9E-5A77-432B-B3AA-CA97CF2D3D7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48" y="2352"/>
              <a:ext cx="34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7" name="Oval 21">
              <a:extLst>
                <a:ext uri="{FF2B5EF4-FFF2-40B4-BE49-F238E27FC236}">
                  <a16:creationId xmlns:a16="http://schemas.microsoft.com/office/drawing/2014/main" id="{F6DD5A1D-8004-453C-AE07-FC8080C124D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20" y="1968"/>
              <a:ext cx="38" cy="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8" name="Oval 22">
              <a:extLst>
                <a:ext uri="{FF2B5EF4-FFF2-40B4-BE49-F238E27FC236}">
                  <a16:creationId xmlns:a16="http://schemas.microsoft.com/office/drawing/2014/main" id="{C3742D0A-F08C-44F4-8F51-C575530324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25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9" name="Oval 23">
              <a:extLst>
                <a:ext uri="{FF2B5EF4-FFF2-40B4-BE49-F238E27FC236}">
                  <a16:creationId xmlns:a16="http://schemas.microsoft.com/office/drawing/2014/main" id="{4B3EAECC-24D6-4CD7-B3CC-DCF3B81510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2449" y="2799"/>
              <a:ext cx="34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0" name="Oval 24">
              <a:extLst>
                <a:ext uri="{FF2B5EF4-FFF2-40B4-BE49-F238E27FC236}">
                  <a16:creationId xmlns:a16="http://schemas.microsoft.com/office/drawing/2014/main" id="{1B5AD0F7-90BA-4DB8-881C-0124745847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782" y="203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1" name="Oval 25">
              <a:extLst>
                <a:ext uri="{FF2B5EF4-FFF2-40B4-BE49-F238E27FC236}">
                  <a16:creationId xmlns:a16="http://schemas.microsoft.com/office/drawing/2014/main" id="{22555300-61B8-45E3-9F37-FB5068994F8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336" y="2863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2" name="Oval 26">
              <a:extLst>
                <a:ext uri="{FF2B5EF4-FFF2-40B4-BE49-F238E27FC236}">
                  <a16:creationId xmlns:a16="http://schemas.microsoft.com/office/drawing/2014/main" id="{EB7D4926-8A9E-4FAE-A3D6-CDE86FF8F9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1968" y="1680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3" name="Oval 27">
              <a:extLst>
                <a:ext uri="{FF2B5EF4-FFF2-40B4-BE49-F238E27FC236}">
                  <a16:creationId xmlns:a16="http://schemas.microsoft.com/office/drawing/2014/main" id="{D9BA915F-FA01-4ABF-8C44-3F95F5DF0E5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2968" y="2258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4" name="Oval 28">
              <a:extLst>
                <a:ext uri="{FF2B5EF4-FFF2-40B4-BE49-F238E27FC236}">
                  <a16:creationId xmlns:a16="http://schemas.microsoft.com/office/drawing/2014/main" id="{CE43F54A-B125-48E5-85F5-20BF1908A7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696" y="283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5" name="Oval 29">
              <a:extLst>
                <a:ext uri="{FF2B5EF4-FFF2-40B4-BE49-F238E27FC236}">
                  <a16:creationId xmlns:a16="http://schemas.microsoft.com/office/drawing/2014/main" id="{92BDF8F9-2F07-4811-BFF1-DAB439ADDE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1962" y="229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6" name="Oval 30">
              <a:extLst>
                <a:ext uri="{FF2B5EF4-FFF2-40B4-BE49-F238E27FC236}">
                  <a16:creationId xmlns:a16="http://schemas.microsoft.com/office/drawing/2014/main" id="{A376AD07-4535-4FA4-B81A-8A5599AE74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436" y="1926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7" name="Oval 31">
              <a:extLst>
                <a:ext uri="{FF2B5EF4-FFF2-40B4-BE49-F238E27FC236}">
                  <a16:creationId xmlns:a16="http://schemas.microsoft.com/office/drawing/2014/main" id="{114DC524-7E2D-416A-A4C3-9940BE76998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605" y="3303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8" name="Oval 32">
              <a:extLst>
                <a:ext uri="{FF2B5EF4-FFF2-40B4-BE49-F238E27FC236}">
                  <a16:creationId xmlns:a16="http://schemas.microsoft.com/office/drawing/2014/main" id="{20A93ED8-85D7-4690-809F-7D9B5FB4AD7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1962" y="2582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9" name="Oval 33">
              <a:extLst>
                <a:ext uri="{FF2B5EF4-FFF2-40B4-BE49-F238E27FC236}">
                  <a16:creationId xmlns:a16="http://schemas.microsoft.com/office/drawing/2014/main" id="{7F40ED62-6029-4637-951A-C2FDCF22502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736" y="1508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0" name="Oval 34">
              <a:extLst>
                <a:ext uri="{FF2B5EF4-FFF2-40B4-BE49-F238E27FC236}">
                  <a16:creationId xmlns:a16="http://schemas.microsoft.com/office/drawing/2014/main" id="{AC672512-5134-4D27-93A3-636DC53E7F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341" y="2611"/>
              <a:ext cx="37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1" name="Oval 35">
              <a:extLst>
                <a:ext uri="{FF2B5EF4-FFF2-40B4-BE49-F238E27FC236}">
                  <a16:creationId xmlns:a16="http://schemas.microsoft.com/office/drawing/2014/main" id="{FAB622CC-494E-41CE-B54C-38A7C311AF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753" y="25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2" name="Oval 36">
              <a:extLst>
                <a:ext uri="{FF2B5EF4-FFF2-40B4-BE49-F238E27FC236}">
                  <a16:creationId xmlns:a16="http://schemas.microsoft.com/office/drawing/2014/main" id="{345B8057-F9C7-44D3-B543-EF63FBEA4B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540" y="212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3" name="Oval 37">
              <a:extLst>
                <a:ext uri="{FF2B5EF4-FFF2-40B4-BE49-F238E27FC236}">
                  <a16:creationId xmlns:a16="http://schemas.microsoft.com/office/drawing/2014/main" id="{A9302465-8E56-4A86-B9D6-011B1C04AF2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1945" y="147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4" name="Oval 38">
              <a:extLst>
                <a:ext uri="{FF2B5EF4-FFF2-40B4-BE49-F238E27FC236}">
                  <a16:creationId xmlns:a16="http://schemas.microsoft.com/office/drawing/2014/main" id="{A3D53590-D106-4CD0-A025-1E8230B492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314" y="2062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5" name="Oval 39">
              <a:extLst>
                <a:ext uri="{FF2B5EF4-FFF2-40B4-BE49-F238E27FC236}">
                  <a16:creationId xmlns:a16="http://schemas.microsoft.com/office/drawing/2014/main" id="{13C37CC2-CE33-494D-9A4B-9D7F3E9AAF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223" y="2973"/>
              <a:ext cx="37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6" name="Oval 40">
              <a:extLst>
                <a:ext uri="{FF2B5EF4-FFF2-40B4-BE49-F238E27FC236}">
                  <a16:creationId xmlns:a16="http://schemas.microsoft.com/office/drawing/2014/main" id="{C73114A7-D92B-4481-BE07-F17BA2C417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203" y="2227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7" name="Oval 41">
              <a:extLst>
                <a:ext uri="{FF2B5EF4-FFF2-40B4-BE49-F238E27FC236}">
                  <a16:creationId xmlns:a16="http://schemas.microsoft.com/office/drawing/2014/main" id="{063343E8-F157-4D69-94AD-BC005053AC4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930" y="331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8" name="Oval 42">
              <a:extLst>
                <a:ext uri="{FF2B5EF4-FFF2-40B4-BE49-F238E27FC236}">
                  <a16:creationId xmlns:a16="http://schemas.microsoft.com/office/drawing/2014/main" id="{D0A92194-22AE-44B7-9CCF-A8C40365CD5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738" y="30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9" name="Oval 43">
              <a:extLst>
                <a:ext uri="{FF2B5EF4-FFF2-40B4-BE49-F238E27FC236}">
                  <a16:creationId xmlns:a16="http://schemas.microsoft.com/office/drawing/2014/main" id="{2BF09348-6FA7-4240-A8F8-D63C9F5AF4A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1774" y="235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0" name="Oval 44">
              <a:extLst>
                <a:ext uri="{FF2B5EF4-FFF2-40B4-BE49-F238E27FC236}">
                  <a16:creationId xmlns:a16="http://schemas.microsoft.com/office/drawing/2014/main" id="{F6328350-FC37-47AD-87E4-5CA24EAD8EC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339" y="1749"/>
              <a:ext cx="32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1" name="Oval 45">
              <a:extLst>
                <a:ext uri="{FF2B5EF4-FFF2-40B4-BE49-F238E27FC236}">
                  <a16:creationId xmlns:a16="http://schemas.microsoft.com/office/drawing/2014/main" id="{2D7BA9B4-CD98-4233-9045-8DAC016199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744" y="274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2" name="Oval 46">
              <a:extLst>
                <a:ext uri="{FF2B5EF4-FFF2-40B4-BE49-F238E27FC236}">
                  <a16:creationId xmlns:a16="http://schemas.microsoft.com/office/drawing/2014/main" id="{7084841F-8D85-4E93-9511-AB3B1FDE6F8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1577" y="1942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3" name="Oval 47">
              <a:extLst>
                <a:ext uri="{FF2B5EF4-FFF2-40B4-BE49-F238E27FC236}">
                  <a16:creationId xmlns:a16="http://schemas.microsoft.com/office/drawing/2014/main" id="{541BDFE4-1EDC-49ED-848F-CF915FCB4F7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480" y="3181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4" name="Oval 48">
              <a:extLst>
                <a:ext uri="{FF2B5EF4-FFF2-40B4-BE49-F238E27FC236}">
                  <a16:creationId xmlns:a16="http://schemas.microsoft.com/office/drawing/2014/main" id="{6064BCF2-4E4F-4F75-943C-428D2F5554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3341" y="2996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5" name="Text Box 50">
              <a:extLst>
                <a:ext uri="{FF2B5EF4-FFF2-40B4-BE49-F238E27FC236}">
                  <a16:creationId xmlns:a16="http://schemas.microsoft.com/office/drawing/2014/main" id="{333AECD0-6CA9-47BE-9612-D8C73AF52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016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endParaRPr kumimoji="0" lang="zh-CN" altLang="en-US" sz="20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51">
              <a:extLst>
                <a:ext uri="{FF2B5EF4-FFF2-40B4-BE49-F238E27FC236}">
                  <a16:creationId xmlns:a16="http://schemas.microsoft.com/office/drawing/2014/main" id="{56DBBB6D-DE32-432B-A1C2-A538CA32E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1" y="1716"/>
              <a:ext cx="1907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400" dirty="0">
                  <a:solidFill>
                    <a:srgbClr val="FF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最大间隔线性分类器</a:t>
              </a:r>
              <a:r>
                <a:rPr kumimoji="0" lang="zh-CN" altLang="en-US" sz="2400" dirty="0">
                  <a:latin typeface="Tahoma" panose="020B0604030504040204" pitchFamily="34" charset="0"/>
                  <a:ea typeface="宋体" panose="02010600030101010101" pitchFamily="2" charset="-122"/>
                </a:rPr>
                <a:t>是具有最大间隔的线性分类器</a:t>
              </a:r>
              <a:endParaRPr kumimoji="0" lang="en-US" altLang="zh-CN" sz="24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400" dirty="0">
                  <a:latin typeface="Tahoma" panose="020B0604030504040204" pitchFamily="34" charset="0"/>
                  <a:ea typeface="宋体" panose="02010600030101010101" pitchFamily="2" charset="-122"/>
                </a:rPr>
                <a:t>这是</a:t>
              </a:r>
              <a:r>
                <a:rPr kumimoji="0" lang="en-US" altLang="zh-CN" sz="2400" dirty="0">
                  <a:latin typeface="Tahoma" panose="020B0604030504040204" pitchFamily="34" charset="0"/>
                  <a:ea typeface="宋体" panose="02010600030101010101" pitchFamily="2" charset="-122"/>
                </a:rPr>
                <a:t>SVM</a:t>
              </a:r>
              <a:r>
                <a:rPr kumimoji="0" lang="zh-CN" altLang="en-US" sz="2400" dirty="0">
                  <a:latin typeface="Tahoma" panose="020B0604030504040204" pitchFamily="34" charset="0"/>
                  <a:ea typeface="宋体" panose="02010600030101010101" pitchFamily="2" charset="-122"/>
                </a:rPr>
                <a:t>最简单的一类（称为</a:t>
              </a:r>
              <a:r>
                <a:rPr kumimoji="0" lang="en-US" altLang="zh-CN" sz="2400" dirty="0">
                  <a:latin typeface="Tahoma" panose="020B0604030504040204" pitchFamily="34" charset="0"/>
                  <a:ea typeface="宋体" panose="02010600030101010101" pitchFamily="2" charset="-122"/>
                </a:rPr>
                <a:t>LSVM</a:t>
              </a:r>
              <a:r>
                <a:rPr kumimoji="0" lang="zh-CN" altLang="en-US" sz="2400" dirty="0">
                  <a:latin typeface="Tahoma" panose="020B0604030504040204" pitchFamily="34" charset="0"/>
                  <a:ea typeface="宋体" panose="02010600030101010101" pitchFamily="2" charset="-122"/>
                </a:rPr>
                <a:t>）</a:t>
              </a:r>
              <a:endParaRPr kumimoji="0" lang="en-US" altLang="zh-CN" sz="24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" name="Text Box 7">
            <a:extLst>
              <a:ext uri="{FF2B5EF4-FFF2-40B4-BE49-F238E27FC236}">
                <a16:creationId xmlns:a16="http://schemas.microsoft.com/office/drawing/2014/main" id="{3168AB96-F28F-401C-9257-9C02B9161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52" y="87538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  <a:buSzTx/>
              <a:buFontTx/>
              <a:buNone/>
            </a:pPr>
            <a:r>
              <a:rPr kumimoji="0" lang="en-US" altLang="zh-CN" dirty="0">
                <a:solidFill>
                  <a:srgbClr val="00CC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8" name="Line 50">
            <a:extLst>
              <a:ext uri="{FF2B5EF4-FFF2-40B4-BE49-F238E27FC236}">
                <a16:creationId xmlns:a16="http://schemas.microsoft.com/office/drawing/2014/main" id="{9A291953-C56C-41B5-BF68-A2E342C35F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24046" y="2729586"/>
            <a:ext cx="2084397" cy="4128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39441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分类超平面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B2C8819-B6A9-4303-94ED-123B023D5724}"/>
                  </a:ext>
                </a:extLst>
              </p:cNvPr>
              <p:cNvSpPr txBox="1"/>
              <p:nvPr/>
            </p:nvSpPr>
            <p:spPr>
              <a:xfrm>
                <a:off x="1219200" y="1435689"/>
                <a:ext cx="71628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0070C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训练集：</a:t>
                </a:r>
                <a14:m>
                  <m:oMath xmlns:m="http://schemas.openxmlformats.org/officeDocument/2006/math"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𝑖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GB" altLang="zh-CN" sz="2400" i="1" baseline="-25000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 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,2,…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𝑁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; 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GB" altLang="zh-CN" sz="2400" i="1" baseline="-25000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{+1,−1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}</m:t>
                    </m:r>
                  </m:oMath>
                </a14:m>
                <a:endParaRPr lang="en-US" altLang="zh-CN" sz="2400" dirty="0"/>
              </a:p>
              <a:p>
                <a:pPr marL="285750" indent="-285750">
                  <a:buClr>
                    <a:srgbClr val="0070C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超平面：</a:t>
                </a:r>
                <a:r>
                  <a:rPr lang="en-GB" altLang="zh-CN" sz="2400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𝑤𝑥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</m:t>
                    </m:r>
                  </m:oMath>
                </a14:m>
                <a:endParaRPr lang="en-US" altLang="zh-CN" sz="2400" dirty="0"/>
              </a:p>
              <a:p>
                <a:pPr marL="742950" lvl="1" indent="-285750">
                  <a:buClr>
                    <a:srgbClr val="FF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这完全由参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决定</a:t>
                </a:r>
                <a:endParaRPr lang="en-US" altLang="zh-CN" sz="2400" dirty="0"/>
              </a:p>
              <a:p>
                <a:pPr marL="285750" indent="-285750">
                  <a:buClr>
                    <a:srgbClr val="0070C0"/>
                  </a:buClr>
                  <a:buFont typeface="Wingdings" panose="05000000000000000000" pitchFamily="2" charset="2"/>
                  <a:buChar char="n"/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B2C8819-B6A9-4303-94ED-123B023D5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435689"/>
                <a:ext cx="7162800" cy="1569660"/>
              </a:xfrm>
              <a:prstGeom prst="rect">
                <a:avLst/>
              </a:prstGeom>
              <a:blipFill>
                <a:blip r:embed="rId2"/>
                <a:stretch>
                  <a:fillRect l="-1106" t="-4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Picture 4">
            <a:extLst>
              <a:ext uri="{FF2B5EF4-FFF2-40B4-BE49-F238E27FC236}">
                <a16:creationId xmlns:a16="http://schemas.microsoft.com/office/drawing/2014/main" id="{0505CB9C-5734-4571-958E-2581D3E469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2976562"/>
            <a:ext cx="4800600" cy="357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85601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最大间隔</a:t>
            </a:r>
            <a:endParaRPr lang="zh-CN" altLang="en-US" kern="0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240E7823-0F57-4B49-AB44-C17D6681E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057400"/>
            <a:ext cx="4876800" cy="4114800"/>
          </a:xfrm>
          <a:prstGeom prst="rect">
            <a:avLst/>
          </a:prstGeom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E2F7555A-6D9C-48B2-9A26-F41DF8E08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8893" y="2819400"/>
            <a:ext cx="3429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ea typeface="宋体" panose="02010600030101010101" pitchFamily="2" charset="-122"/>
              </a:rPr>
              <a:t>根据学习理论，在所有可能的线性决策函数中，在训练集上具有最大间隔的函数能够最小化泛化误差。</a:t>
            </a:r>
            <a:endParaRPr kumimoji="0" lang="en-GB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73311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最大间隔原则</a:t>
            </a:r>
            <a:endParaRPr lang="zh-CN" altLang="en-US" kern="0" dirty="0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598CB983-FD27-41BB-A171-13BC538C1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388620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Line 4">
            <a:extLst>
              <a:ext uri="{FF2B5EF4-FFF2-40B4-BE49-F238E27FC236}">
                <a16:creationId xmlns:a16="http://schemas.microsoft.com/office/drawing/2014/main" id="{259F9105-912C-4BB9-BB17-7B4CAB74D8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3276600"/>
            <a:ext cx="1371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>
                <a:extLst>
                  <a:ext uri="{FF2B5EF4-FFF2-40B4-BE49-F238E27FC236}">
                    <a16:creationId xmlns:a16="http://schemas.microsoft.com/office/drawing/2014/main" id="{1FE461F4-DED2-4119-B2AF-F3E7B1F9EBD5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4495800" y="1752600"/>
                <a:ext cx="4419600" cy="4724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kern="0" dirty="0">
                    <a:latin typeface="+mn-ea"/>
                  </a:rPr>
                  <a:t>注释</a:t>
                </a:r>
                <a:r>
                  <a:rPr lang="en-GB" altLang="zh-CN" sz="2400" kern="0" dirty="0">
                    <a:latin typeface="+mn-ea"/>
                  </a:rPr>
                  <a:t>1</a:t>
                </a:r>
                <a:r>
                  <a:rPr lang="zh-CN" altLang="en-US" sz="2400" kern="0" dirty="0">
                    <a:latin typeface="+mn-ea"/>
                  </a:rPr>
                  <a:t>：决策函数</a:t>
                </a:r>
                <a14:m>
                  <m:oMath xmlns:m="http://schemas.openxmlformats.org/officeDocument/2006/math">
                    <m:r>
                      <a:rPr lang="en-GB" altLang="zh-CN" sz="2400" b="1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altLang="zh-CN" sz="2400" b="1" i="1" kern="0" dirty="0" err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GB" altLang="zh-CN" sz="2400" b="1" i="1" kern="0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altLang="zh-CN" sz="2400" b="0" i="1" kern="0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GB" altLang="zh-CN" sz="2400" b="1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kern="0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GB" altLang="zh-CN" sz="2400" b="1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altLang="zh-CN" sz="2400" b="0" i="1" kern="0" dirty="0" err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GB" altLang="zh-CN" sz="2400" b="1" i="1" kern="0" dirty="0" err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GB" altLang="zh-CN" sz="2400" b="1" i="1" kern="0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altLang="zh-CN" sz="2400" b="0" i="1" kern="0" dirty="0" err="1" smtClean="0">
                        <a:latin typeface="Cambria Math" panose="02040503050406030204" pitchFamily="18" charset="0"/>
                      </a:rPr>
                      <m:t>𝑐𝑏</m:t>
                    </m:r>
                    <m:r>
                      <a:rPr lang="en-GB" altLang="zh-CN" sz="2400" b="1" i="1" kern="0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kern="0" dirty="0">
                    <a:latin typeface="+mn-ea"/>
                  </a:rPr>
                  <a:t>是相同的</a:t>
                </a:r>
                <a:endParaRPr lang="en-US" altLang="zh-CN" sz="2400" kern="0" dirty="0">
                  <a:latin typeface="+mn-ea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kern="0" dirty="0">
                    <a:latin typeface="+mn-ea"/>
                  </a:rPr>
                  <a:t>注释</a:t>
                </a:r>
                <a:r>
                  <a:rPr lang="en-US" altLang="zh-CN" sz="2400" kern="0" dirty="0">
                    <a:latin typeface="+mn-ea"/>
                  </a:rPr>
                  <a:t>2</a:t>
                </a:r>
                <a:r>
                  <a:rPr lang="zh-CN" altLang="en-US" sz="2400" kern="0" dirty="0">
                    <a:latin typeface="+mn-ea"/>
                  </a:rPr>
                  <a:t>：但如果我们取</a:t>
                </a:r>
                <a14:m>
                  <m:oMath xmlns:m="http://schemas.openxmlformats.org/officeDocument/2006/math">
                    <m:r>
                      <a:rPr lang="en-GB" altLang="zh-CN" sz="2400" i="1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altLang="zh-CN" sz="2400" b="0" i="1" kern="0" dirty="0" err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GB" altLang="zh-CN" sz="2400" i="1" kern="0" dirty="0" err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GB" altLang="zh-CN" sz="2400" i="1" kern="0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altLang="zh-CN" sz="2400" b="0" i="1" kern="0" dirty="0" err="1">
                        <a:latin typeface="Cambria Math" panose="02040503050406030204" pitchFamily="18" charset="0"/>
                      </a:rPr>
                      <m:t>𝑐𝑏</m:t>
                    </m:r>
                    <m:r>
                      <a:rPr lang="en-GB" altLang="zh-CN" sz="2400" i="1" kern="0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400" kern="0" dirty="0">
                    <a:latin typeface="+mn-ea"/>
                  </a:rPr>
                  <a:t>，那么由函数</a:t>
                </a:r>
                <a14:m>
                  <m:oMath xmlns:m="http://schemas.openxmlformats.org/officeDocument/2006/math">
                    <m:r>
                      <a:rPr lang="en-GB" altLang="zh-C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sym typeface="Wingdings" pitchFamily="2" charset="2"/>
                      </a:rPr>
                      <m:t>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</a:rPr>
                      <m:t>𝑤𝑥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altLang="zh-CN" sz="2400" b="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的输出测得的间隔是不一样的</a:t>
                </a:r>
                <a:endParaRPr lang="en-US" altLang="zh-CN" sz="2400" dirty="0"/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kern="0" dirty="0">
                    <a:latin typeface="+mn-ea"/>
                  </a:rPr>
                  <a:t>定义：</a:t>
                </a:r>
                <a:r>
                  <a:rPr lang="zh-CN" altLang="en-US" sz="2400" i="1" kern="0" dirty="0">
                    <a:latin typeface="+mn-ea"/>
                  </a:rPr>
                  <a:t>几何间隔：</a:t>
                </a:r>
                <a:r>
                  <a:rPr lang="zh-CN" altLang="en-US" sz="2400" kern="0" dirty="0">
                    <a:latin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kern="0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</a:rPr>
                      <m:t> = 1 / || 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400" i="1" kern="0" dirty="0">
                        <a:latin typeface="Cambria Math" panose="02040503050406030204" pitchFamily="18" charset="0"/>
                      </a:rPr>
                      <m:t> ||</m:t>
                    </m:r>
                  </m:oMath>
                </a14:m>
                <a:r>
                  <a:rPr lang="zh-CN" altLang="en-US" sz="2400" kern="0" dirty="0">
                    <a:latin typeface="+mn-ea"/>
                  </a:rPr>
                  <a:t>时由标准决策函数给出的间隔</a:t>
                </a:r>
                <a:endParaRPr lang="en-US" altLang="zh-CN" sz="2400" kern="0" dirty="0">
                  <a:latin typeface="+mn-ea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kern="0" dirty="0">
                    <a:latin typeface="+mn-ea"/>
                  </a:rPr>
                  <a:t>策略：</a:t>
                </a:r>
                <a:endParaRPr lang="en-US" altLang="zh-CN" sz="2400" kern="0" dirty="0">
                  <a:latin typeface="+mn-ea"/>
                </a:endParaRPr>
              </a:p>
              <a:p>
                <a:pPr marL="457200" indent="-457200">
                  <a:lnSpc>
                    <a:spcPct val="90000"/>
                  </a:lnSpc>
                  <a:buFont typeface="+mj-lt"/>
                  <a:buAutoNum type="arabicPeriod"/>
                  <a:defRPr/>
                </a:pPr>
                <a:r>
                  <a:rPr lang="zh-CN" altLang="en-US" sz="2400" kern="0" dirty="0">
                    <a:latin typeface="+mn-ea"/>
                  </a:rPr>
                  <a:t>我们需要最大化几何间隔！</a:t>
                </a:r>
                <a:endParaRPr lang="en-US" altLang="zh-CN" sz="2400" kern="0" dirty="0">
                  <a:latin typeface="+mn-ea"/>
                </a:endParaRPr>
              </a:p>
              <a:p>
                <a:pPr marL="457200" indent="-457200">
                  <a:lnSpc>
                    <a:spcPct val="90000"/>
                  </a:lnSpc>
                  <a:buFont typeface="+mj-lt"/>
                  <a:buAutoNum type="arabicPeriod"/>
                  <a:defRPr/>
                </a:pPr>
                <a:r>
                  <a:rPr lang="zh-CN" altLang="en-US" sz="2400" kern="0" dirty="0">
                    <a:latin typeface="+mn-ea"/>
                  </a:rPr>
                  <a:t>受约束于训练样本必须被正确地分类</a:t>
                </a:r>
                <a:endParaRPr lang="en-GB" altLang="zh-CN" sz="240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5">
                <a:extLst>
                  <a:ext uri="{FF2B5EF4-FFF2-40B4-BE49-F238E27FC236}">
                    <a16:creationId xmlns:a16="http://schemas.microsoft.com/office/drawing/2014/main" id="{1FE461F4-DED2-4119-B2AF-F3E7B1F9EB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1752600"/>
                <a:ext cx="4419600" cy="4724400"/>
              </a:xfrm>
              <a:prstGeom prst="rect">
                <a:avLst/>
              </a:prstGeom>
              <a:blipFill>
                <a:blip r:embed="rId3"/>
                <a:stretch>
                  <a:fillRect l="-2207" t="-2194" r="-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6">
            <a:extLst>
              <a:ext uri="{FF2B5EF4-FFF2-40B4-BE49-F238E27FC236}">
                <a16:creationId xmlns:a16="http://schemas.microsoft.com/office/drawing/2014/main" id="{BB3DEBB8-DC52-4A0A-91E0-216DFCE09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ea typeface="宋体" panose="02010600030101010101" pitchFamily="2" charset="-122"/>
              </a:rPr>
              <a:t>w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AED71350-886A-48F5-B5F7-CA99D54BE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181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solidFill>
                  <a:schemeClr val="accent1"/>
                </a:solidFill>
                <a:ea typeface="宋体" panose="02010600030101010101" pitchFamily="2" charset="-122"/>
              </a:rPr>
              <a:t>wx</a:t>
            </a:r>
            <a:r>
              <a:rPr kumimoji="0" lang="en-GB" altLang="zh-CN" sz="2400">
                <a:solidFill>
                  <a:schemeClr val="accent1"/>
                </a:solidFill>
                <a:ea typeface="宋体" panose="02010600030101010101" pitchFamily="2" charset="-122"/>
              </a:rPr>
              <a:t>+b=0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AA1EF75A-869A-4C01-BD19-C435573DB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495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wx</a:t>
            </a:r>
            <a:r>
              <a:rPr kumimoji="0" lang="en-GB" altLang="zh-CN" sz="2400">
                <a:solidFill>
                  <a:schemeClr val="tx2"/>
                </a:solidFill>
                <a:ea typeface="宋体" panose="02010600030101010101" pitchFamily="2" charset="-122"/>
              </a:rPr>
              <a:t>+b&gt;0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5779494B-0025-47FC-8F83-6E8F59A00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800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wx</a:t>
            </a:r>
            <a:r>
              <a:rPr kumimoji="0" lang="en-GB" altLang="zh-CN" sz="2400">
                <a:solidFill>
                  <a:schemeClr val="tx2"/>
                </a:solidFill>
                <a:ea typeface="宋体" panose="02010600030101010101" pitchFamily="2" charset="-122"/>
              </a:rPr>
              <a:t>+b&lt;0</a:t>
            </a:r>
          </a:p>
        </p:txBody>
      </p:sp>
    </p:spTree>
    <p:extLst>
      <p:ext uri="{BB962C8B-B14F-4D97-AF65-F5344CB8AC3E}">
        <p14:creationId xmlns:p14="http://schemas.microsoft.com/office/powerpoint/2010/main" val="23315206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最大间隔原则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513B856-A87C-490E-A02A-D20EE8FDC0BF}"/>
                  </a:ext>
                </a:extLst>
              </p:cNvPr>
              <p:cNvSpPr txBox="1"/>
              <p:nvPr/>
            </p:nvSpPr>
            <p:spPr>
              <a:xfrm>
                <a:off x="1028699" y="1739748"/>
                <a:ext cx="7858125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根据注释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，我们可以让决策函数两侧的最近点的函数输出为</a:t>
                </a:r>
                <a:r>
                  <a:rPr lang="en-US" altLang="zh-CN" sz="2400" dirty="0"/>
                  <a:t>+1</a:t>
                </a:r>
                <a:r>
                  <a:rPr lang="zh-CN" altLang="en-US" sz="2400" dirty="0"/>
                  <a:t>和</a:t>
                </a:r>
                <a:r>
                  <a:rPr lang="en-US" altLang="zh-CN" sz="2400" dirty="0"/>
                  <a:t>–1</a:t>
                </a:r>
                <a:r>
                  <a:rPr lang="zh-CN" altLang="en-US" sz="2400" dirty="0"/>
                  <a:t>。这消除了缩放自由</a:t>
                </a:r>
                <a:endParaRPr lang="en-US" altLang="zh-CN" sz="2400" dirty="0"/>
              </a:p>
              <a:p>
                <a:r>
                  <a:rPr lang="zh-CN" altLang="en-US" sz="2400" dirty="0"/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</m:oMath>
                </a14:m>
                <a:r>
                  <a:rPr lang="zh-CN" altLang="en-US" sz="2400" dirty="0"/>
                  <a:t>表示距离最近的正样本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</m:oMath>
                </a14:m>
                <a:r>
                  <a:rPr lang="zh-CN" altLang="en-US" sz="2400" dirty="0"/>
                  <a:t>表示距离最近的负样本，那么我们可以得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𝒘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dirty="0"/>
                  <a:t> 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𝒘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sz="2400" dirty="0"/>
              </a:p>
              <a:p>
                <a:r>
                  <a:rPr lang="zh-CN" altLang="en-US" sz="2400" dirty="0"/>
                  <a:t>通过下式计算集合间隔（需要最大化该间隔）：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513B856-A87C-490E-A02A-D20EE8FDC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739748"/>
                <a:ext cx="7858125" cy="1938992"/>
              </a:xfrm>
              <a:prstGeom prst="rect">
                <a:avLst/>
              </a:prstGeom>
              <a:blipFill>
                <a:blip r:embed="rId3"/>
                <a:stretch>
                  <a:fillRect l="-1241" t="-3459" r="-5043" b="-5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1C2A16BC-A974-4234-937E-876EE5C78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01423"/>
              </p:ext>
            </p:extLst>
          </p:nvPr>
        </p:nvGraphicFramePr>
        <p:xfrm>
          <a:off x="914400" y="3807857"/>
          <a:ext cx="78581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4" imgW="4457700" imgH="419100" progId="Equation.3">
                  <p:embed/>
                </p:oleObj>
              </mc:Choice>
              <mc:Fallback>
                <p:oleObj name="Equation" r:id="rId4" imgW="4457700" imgH="419100" progId="Equation.3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1C2A16BC-A974-4234-937E-876EE5C78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07857"/>
                        <a:ext cx="78581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B4AABC0A-4473-400B-BB9F-71A3EC544A46}"/>
              </a:ext>
            </a:extLst>
          </p:cNvPr>
          <p:cNvSpPr txBox="1"/>
          <p:nvPr/>
        </p:nvSpPr>
        <p:spPr>
          <a:xfrm>
            <a:off x="1028700" y="4722634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约束如下：</a:t>
            </a: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6C0BD02B-86B4-4297-95CF-4C7ECDF36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55493"/>
              </p:ext>
            </p:extLst>
          </p:nvPr>
        </p:nvGraphicFramePr>
        <p:xfrm>
          <a:off x="1676400" y="52578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6" imgW="1536700" imgH="457200" progId="Equation.3">
                  <p:embed/>
                </p:oleObj>
              </mc:Choice>
              <mc:Fallback>
                <p:oleObj name="Equation" r:id="rId6" imgW="1536700" imgH="457200" progId="Equation.3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6C0BD02B-86B4-4297-95CF-4C7ECDF36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78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7">
            <a:extLst>
              <a:ext uri="{FF2B5EF4-FFF2-40B4-BE49-F238E27FC236}">
                <a16:creationId xmlns:a16="http://schemas.microsoft.com/office/drawing/2014/main" id="{59BF35E2-F1D7-4D38-B1F6-10076D887E5B}"/>
              </a:ext>
            </a:extLst>
          </p:cNvPr>
          <p:cNvSpPr>
            <a:spLocks/>
          </p:cNvSpPr>
          <p:nvPr/>
        </p:nvSpPr>
        <p:spPr bwMode="auto">
          <a:xfrm>
            <a:off x="4495800" y="5257800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598A4926-B856-4DA1-85CB-1C90DBBA0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65335"/>
              </p:ext>
            </p:extLst>
          </p:nvPr>
        </p:nvGraphicFramePr>
        <p:xfrm>
          <a:off x="5257800" y="5334000"/>
          <a:ext cx="3076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Microsoft Equation 3.0" r:id="rId8" imgW="1676400" imgH="228600" progId="Equation.3">
                  <p:embed/>
                </p:oleObj>
              </mc:Choice>
              <mc:Fallback>
                <p:oleObj name="Microsoft Equation 3.0" r:id="rId8" imgW="1676400" imgH="228600" progId="Equation.3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598A4926-B856-4DA1-85CB-1C90DBBA0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3076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9">
            <a:extLst>
              <a:ext uri="{FF2B5EF4-FFF2-40B4-BE49-F238E27FC236}">
                <a16:creationId xmlns:a16="http://schemas.microsoft.com/office/drawing/2014/main" id="{C2CF92AD-62D1-446C-8CEE-47DF776F4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486400"/>
            <a:ext cx="381000" cy="152400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668552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最大间隔</a:t>
            </a:r>
            <a:r>
              <a:rPr lang="en-US" altLang="zh-CN" kern="0" dirty="0">
                <a:solidFill>
                  <a:schemeClr val="bg1"/>
                </a:solidFill>
              </a:rPr>
              <a:t>——</a:t>
            </a:r>
            <a:r>
              <a:rPr lang="zh-CN" altLang="en-US" kern="0" dirty="0">
                <a:solidFill>
                  <a:schemeClr val="bg1"/>
                </a:solidFill>
              </a:rPr>
              <a:t>总结</a:t>
            </a:r>
            <a:endParaRPr lang="zh-CN" altLang="en-US" kern="0" dirty="0"/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505B24D3-8BC2-4915-A7AF-7B49D3B52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600200"/>
            <a:ext cx="4518025" cy="4114800"/>
          </a:xfrm>
          <a:prstGeom prst="rect">
            <a:avLst/>
          </a:prstGeom>
          <a:noFill/>
        </p:spPr>
      </p:pic>
      <p:sp>
        <p:nvSpPr>
          <p:cNvPr id="12" name="Text Box 3">
            <a:extLst>
              <a:ext uri="{FF2B5EF4-FFF2-40B4-BE49-F238E27FC236}">
                <a16:creationId xmlns:a16="http://schemas.microsoft.com/office/drawing/2014/main" id="{9F67C268-91A0-423D-B0D9-AE487ECA0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638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solidFill>
                  <a:schemeClr val="accent1"/>
                </a:solidFill>
                <a:ea typeface="宋体" panose="02010600030101010101" pitchFamily="2" charset="-122"/>
              </a:rPr>
              <a:t>wx</a:t>
            </a:r>
            <a:r>
              <a:rPr kumimoji="0" lang="en-GB" altLang="zh-CN" sz="2400">
                <a:solidFill>
                  <a:schemeClr val="accent1"/>
                </a:solidFill>
                <a:ea typeface="宋体" panose="02010600030101010101" pitchFamily="2" charset="-122"/>
              </a:rPr>
              <a:t>+b=0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05D73EB5-72F9-40FC-BBF5-35ABC6B83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257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solidFill>
                  <a:srgbClr val="A50021"/>
                </a:solidFill>
                <a:ea typeface="宋体" panose="02010600030101010101" pitchFamily="2" charset="-122"/>
              </a:rPr>
              <a:t>wx</a:t>
            </a:r>
            <a:r>
              <a:rPr kumimoji="0" lang="en-GB" altLang="zh-CN" sz="2400">
                <a:solidFill>
                  <a:srgbClr val="A50021"/>
                </a:solidFill>
                <a:ea typeface="宋体" panose="02010600030101010101" pitchFamily="2" charset="-122"/>
              </a:rPr>
              <a:t>+b=1</a:t>
            </a: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B1484477-B176-408D-B0DE-540451A23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943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solidFill>
                  <a:srgbClr val="A50021"/>
                </a:solidFill>
                <a:ea typeface="宋体" panose="02010600030101010101" pitchFamily="2" charset="-122"/>
              </a:rPr>
              <a:t>wx</a:t>
            </a:r>
            <a:r>
              <a:rPr kumimoji="0" lang="en-GB" altLang="zh-CN" sz="2400">
                <a:solidFill>
                  <a:srgbClr val="A50021"/>
                </a:solidFill>
                <a:ea typeface="宋体" panose="02010600030101010101" pitchFamily="2" charset="-122"/>
              </a:rPr>
              <a:t>+b=-1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7EC221FC-7584-47A6-8711-3F0159DC1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11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wx</a:t>
            </a:r>
            <a:r>
              <a:rPr kumimoji="0" lang="en-GB" altLang="zh-CN" sz="2400">
                <a:solidFill>
                  <a:schemeClr val="tx2"/>
                </a:solidFill>
                <a:ea typeface="宋体" panose="02010600030101010101" pitchFamily="2" charset="-122"/>
              </a:rPr>
              <a:t>+b&gt;1</a:t>
            </a:r>
          </a:p>
        </p:txBody>
      </p:sp>
      <p:sp>
        <p:nvSpPr>
          <p:cNvPr id="22" name="Text Box 7">
            <a:extLst>
              <a:ext uri="{FF2B5EF4-FFF2-40B4-BE49-F238E27FC236}">
                <a16:creationId xmlns:a16="http://schemas.microsoft.com/office/drawing/2014/main" id="{86E5F097-7920-44AC-A25F-2D162284A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724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GB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wx</a:t>
            </a:r>
            <a:r>
              <a:rPr kumimoji="0" lang="en-GB" altLang="zh-CN" sz="2400">
                <a:solidFill>
                  <a:schemeClr val="tx2"/>
                </a:solidFill>
                <a:ea typeface="宋体" panose="02010600030101010101" pitchFamily="2" charset="-122"/>
              </a:rPr>
              <a:t>+b&lt;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6BC2472-142C-49B3-967B-364E01A8FA16}"/>
                  </a:ext>
                </a:extLst>
              </p:cNvPr>
              <p:cNvSpPr txBox="1"/>
              <p:nvPr/>
            </p:nvSpPr>
            <p:spPr>
              <a:xfrm>
                <a:off x="4724400" y="1820578"/>
                <a:ext cx="4518025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给定一个线性可分的训练集</a:t>
                </a:r>
                <a14:m>
                  <m:oMath xmlns:m="http://schemas.openxmlformats.org/officeDocument/2006/math"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𝑖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GB" altLang="zh-CN" sz="2400" i="1" baseline="-25000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 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,2,…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𝑁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; 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GB" altLang="zh-CN" sz="2400" i="1" baseline="-25000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{+1,−1}</m:t>
                    </m:r>
                  </m:oMath>
                </a14:m>
                <a:endParaRPr lang="en-GB" altLang="zh-CN" sz="2400" dirty="0"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zh-CN" altLang="en-US" sz="2400" u="sng" dirty="0">
                    <a:ea typeface="宋体" panose="02010600030101010101" pitchFamily="2" charset="-122"/>
                    <a:sym typeface="Symbol" panose="05050102010706020507" pitchFamily="18" charset="2"/>
                  </a:rPr>
                  <a:t>最小化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  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||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𝑤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||2</m:t>
                    </m:r>
                  </m:oMath>
                </a14:m>
                <a:endParaRPr lang="en-GB" altLang="zh-CN" sz="2400" baseline="30000" dirty="0"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zh-CN" altLang="en-US" sz="2400" u="sng" dirty="0">
                    <a:ea typeface="宋体" panose="02010600030101010101" pitchFamily="2" charset="-122"/>
                    <a:sym typeface="Symbol" panose="05050102010706020507" pitchFamily="18" charset="2"/>
                  </a:rPr>
                  <a:t>且受约束于</a:t>
                </a:r>
                <a:endParaRPr lang="en-GB" altLang="zh-CN" sz="2400" u="sng" dirty="0"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6BC2472-142C-49B3-967B-364E01A8F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820578"/>
                <a:ext cx="4518025" cy="1938992"/>
              </a:xfrm>
              <a:prstGeom prst="rect">
                <a:avLst/>
              </a:prstGeom>
              <a:blipFill>
                <a:blip r:embed="rId4"/>
                <a:stretch>
                  <a:fillRect l="-2024" t="-2516" r="-5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CAF39F1A-D43A-4C51-96C3-85F934EDA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37260"/>
              </p:ext>
            </p:extLst>
          </p:nvPr>
        </p:nvGraphicFramePr>
        <p:xfrm>
          <a:off x="5349134" y="3338777"/>
          <a:ext cx="3216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1752600" imgH="228600" progId="Equation.3">
                  <p:embed/>
                </p:oleObj>
              </mc:Choice>
              <mc:Fallback>
                <p:oleObj name="Equation" r:id="rId5" imgW="1752600" imgH="228600" progId="Equation.3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CAF39F1A-D43A-4C51-96C3-85F934EDA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134" y="3338777"/>
                        <a:ext cx="32162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8AC34244-006F-419C-AEF1-52901B08837E}"/>
              </a:ext>
            </a:extLst>
          </p:cNvPr>
          <p:cNvSpPr txBox="1"/>
          <p:nvPr/>
        </p:nvSpPr>
        <p:spPr>
          <a:xfrm>
            <a:off x="4797003" y="3771298"/>
            <a:ext cx="43656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2400" dirty="0"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2400" dirty="0"/>
              <a:t>这是一个带线性不等约束的二次规划问题。现有很多已知的方法可以解决该问题</a:t>
            </a:r>
            <a:r>
              <a:rPr lang="en-GB" altLang="zh-CN" sz="2400" dirty="0">
                <a:ea typeface="宋体" panose="02010600030101010101" pitchFamily="2" charset="-122"/>
                <a:sym typeface="Wingdings" panose="05000000000000000000" pitchFamily="2" charset="2"/>
              </a:rPr>
              <a:t>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289076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支持向量</a:t>
            </a:r>
            <a:endParaRPr lang="zh-CN" altLang="en-US" kern="0" dirty="0"/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059A3024-6267-4945-B98D-83706737C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676400"/>
            <a:ext cx="4876800" cy="433070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DD247A7E-6888-4A7D-9AFA-D1D101372623}"/>
              </a:ext>
            </a:extLst>
          </p:cNvPr>
          <p:cNvSpPr txBox="1"/>
          <p:nvPr/>
        </p:nvSpPr>
        <p:spPr>
          <a:xfrm>
            <a:off x="5267960" y="2872254"/>
            <a:ext cx="358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最接近划分函数的训练点被称为支持向量。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我们的决策函数针对这些点的输出应该是什么？</a:t>
            </a:r>
          </a:p>
        </p:txBody>
      </p:sp>
    </p:spTree>
    <p:extLst>
      <p:ext uri="{BB962C8B-B14F-4D97-AF65-F5344CB8AC3E}">
        <p14:creationId xmlns:p14="http://schemas.microsoft.com/office/powerpoint/2010/main" val="12537950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分类问题的数学表示</a:t>
            </a:r>
            <a:endParaRPr lang="zh-CN" altLang="en-US" kern="0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8CFFC3A-98EE-4F79-BC36-F067AA0E2037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" y="1447800"/>
            <a:ext cx="8915400" cy="38100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b="0" kern="0" dirty="0">
              <a:solidFill>
                <a:schemeClr val="bg2"/>
              </a:solidFill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solidFill>
                  <a:schemeClr val="bg2"/>
                </a:solidFill>
                <a:latin typeface="宋体" panose="02010600030101010101" pitchFamily="2" charset="-122"/>
              </a:rPr>
              <a:t>已知：</a:t>
            </a:r>
            <a:r>
              <a:rPr lang="zh-CN" altLang="en-US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训练集包含   个样本点：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								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solidFill>
                  <a:schemeClr val="bg2"/>
                </a:solidFill>
                <a:latin typeface="宋体" panose="02010600030101010101" pitchFamily="2" charset="-122"/>
              </a:rPr>
              <a:t>说明：</a:t>
            </a:r>
            <a:r>
              <a:rPr lang="zh-CN" altLang="en-US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          是输入指标向量，或称输入，或称模式，其分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量称为特征，或属性，或输入指标；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                   是输出指标，或输出</a:t>
            </a:r>
            <a:r>
              <a:rPr lang="en-US" altLang="zh-CN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.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solidFill>
                  <a:schemeClr val="bg2"/>
                </a:solidFill>
                <a:latin typeface="宋体" panose="02010600030101010101" pitchFamily="2" charset="-122"/>
              </a:rPr>
              <a:t>问题</a:t>
            </a:r>
            <a:r>
              <a:rPr lang="zh-CN" altLang="en-US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：对一个新的模式  ，推断它所对应的输出   是</a:t>
            </a:r>
            <a:r>
              <a:rPr lang="en-US" altLang="zh-CN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还是</a:t>
            </a:r>
            <a:r>
              <a:rPr lang="en-US" altLang="zh-CN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-1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solidFill>
                  <a:schemeClr val="bg2"/>
                </a:solidFill>
                <a:latin typeface="宋体" panose="02010600030101010101" pitchFamily="2" charset="-122"/>
              </a:rPr>
              <a:t>实质：</a:t>
            </a:r>
            <a:r>
              <a:rPr lang="zh-CN" altLang="en-US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找到一个把   上的点分成两部分的规则</a:t>
            </a:r>
            <a:r>
              <a:rPr lang="en-US" altLang="zh-CN" sz="2400" b="0" kern="0" dirty="0">
                <a:solidFill>
                  <a:schemeClr val="bg2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b="0" kern="0" dirty="0">
              <a:solidFill>
                <a:schemeClr val="bg2"/>
              </a:solidFill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			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2B43F4F-F577-4581-87C3-CDCD701BA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1890713"/>
          <a:ext cx="19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" name="Equation" r:id="rId3" imgW="88669" imgH="177338" progId="Equation.DSMT4">
                  <p:embed/>
                </p:oleObj>
              </mc:Choice>
              <mc:Fallback>
                <p:oleObj name="Equation" r:id="rId3" imgW="88669" imgH="177338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2B43F4F-F577-4581-87C3-CDCD701BA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90713"/>
                        <a:ext cx="19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3185E2E-BAEC-4902-9351-95D80B5F0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2209800"/>
          <a:ext cx="4922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Equation" r:id="rId5" imgW="2095500" imgH="241300" progId="Equation.DSMT4">
                  <p:embed/>
                </p:oleObj>
              </mc:Choice>
              <mc:Fallback>
                <p:oleObj name="Equation" r:id="rId5" imgW="2095500" imgH="2413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13185E2E-BAEC-4902-9351-95D80B5F0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209800"/>
                        <a:ext cx="49228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628835D-30EA-40BD-BEA7-74A29D2C0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5413" y="2605088"/>
          <a:ext cx="13985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Equation" r:id="rId7" imgW="723586" imgH="241195" progId="Equation.DSMT4">
                  <p:embed/>
                </p:oleObj>
              </mc:Choice>
              <mc:Fallback>
                <p:oleObj name="Equation" r:id="rId7" imgW="723586" imgH="241195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A628835D-30EA-40BD-BEA7-74A29D2C0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2605088"/>
                        <a:ext cx="13985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782E3A77-B913-45DA-9BC3-90FF2E432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0488" y="3443288"/>
          <a:ext cx="169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782E3A77-B913-45DA-9BC3-90FF2E432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3443288"/>
                        <a:ext cx="1698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734FFFD5-B966-4677-A44D-5080CA90F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2763" y="5272088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734FFFD5-B966-4677-A44D-5080CA90F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5272088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03185115-9E6F-49EB-870A-B94D84A14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2488" y="3925888"/>
          <a:ext cx="3413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03185115-9E6F-49EB-870A-B94D84A14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3925888"/>
                        <a:ext cx="3413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4D9C5DE4-B3D0-4443-A2A6-9C54690D5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0688" y="3929063"/>
          <a:ext cx="322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4D9C5DE4-B3D0-4443-A2A6-9C54690D5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929063"/>
                        <a:ext cx="3222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7D7CDBD0-D975-47FE-B6C2-E4CA88346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224338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17" imgW="203112" imgH="190417" progId="Equation.DSMT4">
                  <p:embed/>
                </p:oleObj>
              </mc:Choice>
              <mc:Fallback>
                <p:oleObj name="Equation" r:id="rId17" imgW="203112" imgH="190417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7D7CDBD0-D975-47FE-B6C2-E4CA88346E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24338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>
            <a:extLst>
              <a:ext uri="{FF2B5EF4-FFF2-40B4-BE49-F238E27FC236}">
                <a16:creationId xmlns:a16="http://schemas.microsoft.com/office/drawing/2014/main" id="{9533072E-7985-4B02-8A3D-0D529A783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300663"/>
            <a:ext cx="878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上的分类问题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        n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上的分类问题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598367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分类学习方法</a:t>
            </a:r>
            <a:endParaRPr lang="zh-CN" altLang="en-US" kern="0" dirty="0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FB51529-FE81-4C96-8A3B-7567F73916F5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" y="1154853"/>
            <a:ext cx="8915400" cy="54102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endParaRPr lang="zh-CN" altLang="en-US" sz="2400" b="0" kern="0">
              <a:solidFill>
                <a:schemeClr val="bg2"/>
              </a:solidFill>
              <a:ea typeface="华文中宋" panose="020106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根据给定的训练集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其中，                          ，寻找        上的一个实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值函数     ，用决策函数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									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判断任一模式   对应的  值</a:t>
            </a:r>
            <a:r>
              <a:rPr lang="en-US" altLang="zh-CN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可见，分类学习机</a:t>
            </a:r>
            <a:r>
              <a:rPr lang="en-US" altLang="zh-CN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构造决策函数的方法</a:t>
            </a:r>
            <a:r>
              <a:rPr lang="en-US" altLang="zh-CN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算法</a:t>
            </a:r>
            <a:r>
              <a:rPr lang="en-US" altLang="zh-CN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 两类分类问题        多类分类问题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0" kern="0">
                <a:solidFill>
                  <a:schemeClr val="bg2"/>
                </a:solidFill>
                <a:latin typeface="宋体" panose="02010600030101010101" pitchFamily="2" charset="-122"/>
              </a:rPr>
              <a:t> 线性分类学习机      非线性分类学习机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0" kern="0">
                <a:solidFill>
                  <a:schemeClr val="bg2"/>
                </a:solidFill>
                <a:ea typeface="华文中宋" panose="02010600040101010101" pitchFamily="2" charset="-122"/>
              </a:rPr>
              <a:t> </a:t>
            </a:r>
            <a:endParaRPr lang="zh-CN" altLang="en-US" sz="2400" b="0" kern="0" dirty="0">
              <a:solidFill>
                <a:schemeClr val="bg2"/>
              </a:solidFill>
              <a:ea typeface="华文中宋" panose="02010600040101010101" pitchFamily="2" charset="-122"/>
            </a:endParaRP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FAD29075-74A5-4537-9352-F750F25F3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63784"/>
              </p:ext>
            </p:extLst>
          </p:nvPr>
        </p:nvGraphicFramePr>
        <p:xfrm>
          <a:off x="1066800" y="2029566"/>
          <a:ext cx="4157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3" imgW="2298700" imgH="241300" progId="Equation.DSMT4">
                  <p:embed/>
                </p:oleObj>
              </mc:Choice>
              <mc:Fallback>
                <p:oleObj name="Equation" r:id="rId3" imgW="2298700" imgH="2413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FAD29075-74A5-4537-9352-F750F25F3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29566"/>
                        <a:ext cx="41576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1EF8A9A8-B061-4AA6-99DB-EA5756DD7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02405"/>
              </p:ext>
            </p:extLst>
          </p:nvPr>
        </p:nvGraphicFramePr>
        <p:xfrm>
          <a:off x="6335713" y="2039091"/>
          <a:ext cx="908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1EF8A9A8-B061-4AA6-99DB-EA5756DD7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039091"/>
                        <a:ext cx="9080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65E33172-4E11-4A01-BE5A-E1CCAFBEC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97033"/>
              </p:ext>
            </p:extLst>
          </p:nvPr>
        </p:nvGraphicFramePr>
        <p:xfrm>
          <a:off x="2646363" y="2951903"/>
          <a:ext cx="2286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7" imgW="1079032" imgH="203112" progId="Equation.DSMT4">
                  <p:embed/>
                </p:oleObj>
              </mc:Choice>
              <mc:Fallback>
                <p:oleObj name="Equation" r:id="rId7" imgW="1079032" imgH="203112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65E33172-4E11-4A01-BE5A-E1CCAFBEC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951903"/>
                        <a:ext cx="2286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D0B6A737-014C-43C1-9676-A753C3180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16163"/>
              </p:ext>
            </p:extLst>
          </p:nvPr>
        </p:nvGraphicFramePr>
        <p:xfrm>
          <a:off x="2925763" y="1521566"/>
          <a:ext cx="4922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9" imgW="2095500" imgH="241300" progId="Equation.DSMT4">
                  <p:embed/>
                </p:oleObj>
              </mc:Choice>
              <mc:Fallback>
                <p:oleObj name="Equation" r:id="rId9" imgW="2095500" imgH="24130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D0B6A737-014C-43C1-9676-A753C3180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521566"/>
                        <a:ext cx="49228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EB5F82BC-5315-41C4-88FA-4788DA76A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26454"/>
              </p:ext>
            </p:extLst>
          </p:nvPr>
        </p:nvGraphicFramePr>
        <p:xfrm>
          <a:off x="1295400" y="2488353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EB5F82BC-5315-41C4-88FA-4788DA76A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88353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42F58757-F907-4127-A0B9-BB1E96F78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43394"/>
              </p:ext>
            </p:extLst>
          </p:nvPr>
        </p:nvGraphicFramePr>
        <p:xfrm>
          <a:off x="2209800" y="3440853"/>
          <a:ext cx="3413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42F58757-F907-4127-A0B9-BB1E96F78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40853"/>
                        <a:ext cx="3413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211E0AFA-BC49-44F7-A70A-46F95E838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52218"/>
              </p:ext>
            </p:extLst>
          </p:nvPr>
        </p:nvGraphicFramePr>
        <p:xfrm>
          <a:off x="3505200" y="3440853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211E0AFA-BC49-44F7-A70A-46F95E838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40853"/>
                        <a:ext cx="322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B5BDFB09-5CFE-4F8E-A705-C07FAAEC2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10224"/>
              </p:ext>
            </p:extLst>
          </p:nvPr>
        </p:nvGraphicFramePr>
        <p:xfrm>
          <a:off x="2627313" y="4642591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B5BDFB09-5CFE-4F8E-A705-C07FAAEC2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642591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2599314D-59FD-470F-8591-1F25804B8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848002"/>
              </p:ext>
            </p:extLst>
          </p:nvPr>
        </p:nvGraphicFramePr>
        <p:xfrm>
          <a:off x="2627313" y="5080741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2599314D-59FD-470F-8591-1F25804B8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080741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1239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分类学习方法</a:t>
            </a:r>
            <a:endParaRPr lang="zh-CN" altLang="en-US" kern="0" dirty="0"/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64C1370E-B683-4C52-AFE6-753C50289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48711"/>
              </p:ext>
            </p:extLst>
          </p:nvPr>
        </p:nvGraphicFramePr>
        <p:xfrm>
          <a:off x="971550" y="1562100"/>
          <a:ext cx="3295650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位图图像" r:id="rId3" imgW="3180952" imgH="2980952" progId="Paint.Picture">
                  <p:embed/>
                </p:oleObj>
              </mc:Choice>
              <mc:Fallback>
                <p:oleObj name="位图图像" r:id="rId3" imgW="3180952" imgH="2980952" progId="Paint.Picture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64C1370E-B683-4C52-AFE6-753C50289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62100"/>
                        <a:ext cx="3295650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D965E4CE-118D-48A2-8444-4FDE223C9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26489"/>
              </p:ext>
            </p:extLst>
          </p:nvPr>
        </p:nvGraphicFramePr>
        <p:xfrm>
          <a:off x="5364163" y="1649413"/>
          <a:ext cx="3246437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位图图像" r:id="rId5" imgW="3438095" imgH="3153215" progId="Paint.Picture">
                  <p:embed/>
                </p:oleObj>
              </mc:Choice>
              <mc:Fallback>
                <p:oleObj name="位图图像" r:id="rId5" imgW="3438095" imgH="3153215" progId="Paint.Picture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D965E4CE-118D-48A2-8444-4FDE223C9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49413"/>
                        <a:ext cx="3246437" cy="305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3B44F377-D265-446F-8B13-14D094832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31547"/>
              </p:ext>
            </p:extLst>
          </p:nvPr>
        </p:nvGraphicFramePr>
        <p:xfrm>
          <a:off x="1908175" y="4637088"/>
          <a:ext cx="4700588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位图图像" r:id="rId7" imgW="4439270" imgH="2142857" progId="Paint.Picture">
                  <p:embed/>
                </p:oleObj>
              </mc:Choice>
              <mc:Fallback>
                <p:oleObj name="位图图像" r:id="rId7" imgW="4439270" imgH="2142857" progId="Paint.Picture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3B44F377-D265-446F-8B13-14D094832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37088"/>
                        <a:ext cx="4700588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">
            <a:extLst>
              <a:ext uri="{FF2B5EF4-FFF2-40B4-BE49-F238E27FC236}">
                <a16:creationId xmlns:a16="http://schemas.microsoft.com/office/drawing/2014/main" id="{EBD7BE12-E0E0-4A77-A7EF-49481A9FE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325563"/>
            <a:ext cx="8135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VM</a:t>
            </a: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类问题大致有三种：线性可分问题、近似线性可分问题、线性不可分问题。</a:t>
            </a:r>
          </a:p>
        </p:txBody>
      </p:sp>
    </p:spTree>
    <p:extLst>
      <p:ext uri="{BB962C8B-B14F-4D97-AF65-F5344CB8AC3E}">
        <p14:creationId xmlns:p14="http://schemas.microsoft.com/office/powerpoint/2010/main" val="25802632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57200" y="304800"/>
            <a:ext cx="7391400" cy="714375"/>
          </a:xfrm>
        </p:spPr>
        <p:txBody>
          <a:bodyPr/>
          <a:lstStyle/>
          <a:p>
            <a:r>
              <a:rPr lang="en-US" altLang="zh-CN" dirty="0"/>
              <a:t>§</a:t>
            </a:r>
            <a:r>
              <a:rPr lang="en-US" altLang="zh-CN" dirty="0">
                <a:solidFill>
                  <a:schemeClr val="bg1"/>
                </a:solidFill>
              </a:rPr>
              <a:t> </a:t>
            </a:r>
            <a:r>
              <a:rPr lang="zh-CN" altLang="en-US" dirty="0">
                <a:solidFill>
                  <a:schemeClr val="bg1"/>
                </a:solidFill>
              </a:rPr>
              <a:t>纲要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21BC0DF-AAE0-4701-B026-EA2DF91B50E2}"/>
              </a:ext>
            </a:extLst>
          </p:cNvPr>
          <p:cNvSpPr txBox="1"/>
          <p:nvPr/>
        </p:nvSpPr>
        <p:spPr>
          <a:xfrm>
            <a:off x="1187624" y="2209800"/>
            <a:ext cx="5184576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verfitting (</a:t>
            </a: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过拟合</a:t>
            </a:r>
            <a:r>
              <a:rPr lang="en-US" altLang="zh-CN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欠拟合</a:t>
            </a:r>
            <a:r>
              <a:rPr lang="en-US" altLang="zh-CN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NZ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线性</a:t>
            </a:r>
            <a:r>
              <a:rPr lang="en-US" altLang="zh-CN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大间隔分类器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线性</a:t>
            </a:r>
            <a:r>
              <a:rPr lang="en-US" altLang="zh-CN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函数分类器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学习理论与核函数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33407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最大间隔法的直观导出</a:t>
            </a:r>
            <a:endParaRPr lang="zh-CN" altLang="en-US" kern="0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72AE198-7ACD-49E2-B0F8-1C43B3B6600D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" y="1676400"/>
            <a:ext cx="8915400" cy="48768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考虑     上的线性可分的分类问题</a:t>
            </a:r>
            <a:r>
              <a:rPr lang="en-US" altLang="zh-CN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这里有许多直线                     能将两类点正确分开</a:t>
            </a:r>
            <a:r>
              <a:rPr lang="en-US" altLang="zh-CN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solidFill>
                  <a:schemeClr val="bg2"/>
                </a:solidFill>
                <a:ea typeface="华文中宋" panose="02010600040101010101" pitchFamily="2" charset="-122"/>
              </a:rPr>
              <a:t>如何选取   和   ？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solidFill>
                  <a:schemeClr val="bg2"/>
                </a:solidFill>
                <a:ea typeface="华文中宋" panose="02010600040101010101" pitchFamily="2" charset="-122"/>
              </a:rPr>
              <a:t>简单问题：</a:t>
            </a:r>
            <a:r>
              <a:rPr lang="zh-CN" altLang="en-US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设法方向    已选定，如何选取    ？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solidFill>
                  <a:schemeClr val="bg2"/>
                </a:solidFill>
                <a:ea typeface="华文中宋" panose="02010600040101010101" pitchFamily="2" charset="-122"/>
              </a:rPr>
              <a:t>解答：   </a:t>
            </a:r>
            <a:r>
              <a:rPr lang="zh-CN" altLang="en-US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选定        平行直线       极端直线   和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                 取    和   的中间线为分划直线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solidFill>
                  <a:schemeClr val="bg2"/>
                </a:solidFill>
                <a:ea typeface="华文中宋" panose="02010600040101010101" pitchFamily="2" charset="-122"/>
              </a:rPr>
              <a:t>如何选取     ？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对应一个    ，有极端直线                                   ，称   和    之间的距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离为“间隔”</a:t>
            </a:r>
            <a:r>
              <a:rPr lang="en-US" altLang="zh-CN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.</a:t>
            </a:r>
            <a:r>
              <a:rPr lang="zh-CN" altLang="en-US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显然应选使“间隔”最大的    。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b="0" kern="0" dirty="0">
              <a:solidFill>
                <a:schemeClr val="bg2"/>
              </a:solidFill>
              <a:ea typeface="华文中宋" panose="02010600040101010101" pitchFamily="2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0" kern="0" dirty="0">
                <a:solidFill>
                  <a:schemeClr val="bg2"/>
                </a:solidFill>
                <a:ea typeface="华文中宋" panose="02010600040101010101" pitchFamily="2" charset="-122"/>
              </a:rPr>
              <a:t>                                      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AD5AB4A0-256A-47C9-94F4-18E907017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63389"/>
              </p:ext>
            </p:extLst>
          </p:nvPr>
        </p:nvGraphicFramePr>
        <p:xfrm>
          <a:off x="5507831" y="3290888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AD5AB4A0-256A-47C9-94F4-18E907017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831" y="3290888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41DE5BAA-FC38-40E5-B65A-5824B4552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21728"/>
              </p:ext>
            </p:extLst>
          </p:nvPr>
        </p:nvGraphicFramePr>
        <p:xfrm>
          <a:off x="6036204" y="3276600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" name="Equation" r:id="rId5" imgW="126890" imgH="228402" progId="Equation.DSMT4">
                  <p:embed/>
                </p:oleObj>
              </mc:Choice>
              <mc:Fallback>
                <p:oleObj name="Equation" r:id="rId5" imgW="126890" imgH="228402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41DE5BAA-FC38-40E5-B65A-5824B4552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204" y="3276600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E561F3F7-175A-4C1C-BB27-1CF290D4C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130675"/>
          <a:ext cx="3984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E561F3F7-175A-4C1C-BB27-1CF290D4C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30675"/>
                        <a:ext cx="3984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C1B26FDA-7E1E-417E-AD89-D415D7B51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628775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" name="Equation" r:id="rId9" imgW="203112" imgH="190417" progId="Equation.DSMT4">
                  <p:embed/>
                </p:oleObj>
              </mc:Choice>
              <mc:Fallback>
                <p:oleObj name="Equation" r:id="rId9" imgW="203112" imgH="190417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C1B26FDA-7E1E-417E-AD89-D415D7B51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3BF4EF9C-CAE4-4C67-8E83-524272BFF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75885"/>
              </p:ext>
            </p:extLst>
          </p:nvPr>
        </p:nvGraphicFramePr>
        <p:xfrm>
          <a:off x="2413000" y="2097882"/>
          <a:ext cx="1473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" name="Equation" r:id="rId11" imgW="837836" imgH="203112" progId="Equation.DSMT4">
                  <p:embed/>
                </p:oleObj>
              </mc:Choice>
              <mc:Fallback>
                <p:oleObj name="Equation" r:id="rId11" imgW="837836" imgH="203112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3BF4EF9C-CAE4-4C67-8E83-524272BFF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097882"/>
                        <a:ext cx="1473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9E2AD786-B3D7-4577-BC2F-EF8612265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34787"/>
              </p:ext>
            </p:extLst>
          </p:nvPr>
        </p:nvGraphicFramePr>
        <p:xfrm>
          <a:off x="2065867" y="2497032"/>
          <a:ext cx="2238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9E2AD786-B3D7-4577-BC2F-EF8612265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67" y="2497032"/>
                        <a:ext cx="2238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ADC2402C-BB84-4E96-B5AC-CB13C312A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17501"/>
              </p:ext>
            </p:extLst>
          </p:nvPr>
        </p:nvGraphicFramePr>
        <p:xfrm>
          <a:off x="1454150" y="25273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" name="Equation" r:id="rId15" imgW="152334" imgH="139639" progId="Equation.DSMT4">
                  <p:embed/>
                </p:oleObj>
              </mc:Choice>
              <mc:Fallback>
                <p:oleObj name="Equation" r:id="rId15" imgW="152334" imgH="139639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ADC2402C-BB84-4E96-B5AC-CB13C312A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5273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4B3CF1E9-28EC-43E0-92E4-46A5556B4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941638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7" name="Equation" r:id="rId17" imgW="152334" imgH="139639" progId="Equation.DSMT4">
                  <p:embed/>
                </p:oleObj>
              </mc:Choice>
              <mc:Fallback>
                <p:oleObj name="Equation" r:id="rId17" imgW="152334" imgH="139639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4B3CF1E9-28EC-43E0-92E4-46A5556B4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41638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C2AA7C3E-9D15-49E7-9ABE-ED9145E0A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05939"/>
              </p:ext>
            </p:extLst>
          </p:nvPr>
        </p:nvGraphicFramePr>
        <p:xfrm>
          <a:off x="5812367" y="2895600"/>
          <a:ext cx="2238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C2AA7C3E-9D15-49E7-9ABE-ED9145E0A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367" y="2895600"/>
                        <a:ext cx="2238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1982D6C3-2638-45AC-B027-151835B4F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3528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" name="Equation" r:id="rId19" imgW="152334" imgH="139639" progId="Equation.DSMT4">
                  <p:embed/>
                </p:oleObj>
              </mc:Choice>
              <mc:Fallback>
                <p:oleObj name="Equation" r:id="rId19" imgW="152334" imgH="139639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1982D6C3-2638-45AC-B027-151835B4F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C6C820AC-4601-48C5-B55F-82BD9EDED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65442"/>
              </p:ext>
            </p:extLst>
          </p:nvPr>
        </p:nvGraphicFramePr>
        <p:xfrm>
          <a:off x="2005807" y="3317877"/>
          <a:ext cx="1371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" name="Equation" r:id="rId20" imgW="190417" imgH="139639" progId="Equation.DSMT4">
                  <p:embed/>
                </p:oleObj>
              </mc:Choice>
              <mc:Fallback>
                <p:oleObj name="Equation" r:id="rId20" imgW="190417" imgH="139639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C6C820AC-4601-48C5-B55F-82BD9EDED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807" y="3317877"/>
                        <a:ext cx="1371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4FCC3EB9-2FAC-4D08-B018-81593F492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12983"/>
              </p:ext>
            </p:extLst>
          </p:nvPr>
        </p:nvGraphicFramePr>
        <p:xfrm>
          <a:off x="3750099" y="3327400"/>
          <a:ext cx="1371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1" name="Equation" r:id="rId22" imgW="190417" imgH="139639" progId="Equation.DSMT4">
                  <p:embed/>
                </p:oleObj>
              </mc:Choice>
              <mc:Fallback>
                <p:oleObj name="Equation" r:id="rId22" imgW="190417" imgH="139639" progId="Equation.DSMT4">
                  <p:embed/>
                  <p:pic>
                    <p:nvPicPr>
                      <p:cNvPr id="23" name="Object 14">
                        <a:extLst>
                          <a:ext uri="{FF2B5EF4-FFF2-40B4-BE49-F238E27FC236}">
                            <a16:creationId xmlns:a16="http://schemas.microsoft.com/office/drawing/2014/main" id="{4FCC3EB9-2FAC-4D08-B018-81593F492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099" y="3327400"/>
                        <a:ext cx="1371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954661BD-5386-42FC-B313-81BDBC574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4106"/>
              </p:ext>
            </p:extLst>
          </p:nvPr>
        </p:nvGraphicFramePr>
        <p:xfrm>
          <a:off x="941388" y="3708189"/>
          <a:ext cx="1371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2" name="Equation" r:id="rId23" imgW="190417" imgH="139639" progId="Equation.DSMT4">
                  <p:embed/>
                </p:oleObj>
              </mc:Choice>
              <mc:Fallback>
                <p:oleObj name="Equation" r:id="rId23" imgW="190417" imgH="139639" progId="Equation.DSMT4">
                  <p:embed/>
                  <p:pic>
                    <p:nvPicPr>
                      <p:cNvPr id="24" name="Object 15">
                        <a:extLst>
                          <a:ext uri="{FF2B5EF4-FFF2-40B4-BE49-F238E27FC236}">
                            <a16:creationId xmlns:a16="http://schemas.microsoft.com/office/drawing/2014/main" id="{954661BD-5386-42FC-B313-81BDBC574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708189"/>
                        <a:ext cx="1371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>
            <a:extLst>
              <a:ext uri="{FF2B5EF4-FFF2-40B4-BE49-F238E27FC236}">
                <a16:creationId xmlns:a16="http://schemas.microsoft.com/office/drawing/2014/main" id="{C3211E9F-EE17-4822-B155-8C03B34EC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568776"/>
              </p:ext>
            </p:extLst>
          </p:nvPr>
        </p:nvGraphicFramePr>
        <p:xfrm>
          <a:off x="1865313" y="3684588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3" name="Equation" r:id="rId24" imgW="126890" imgH="228402" progId="Equation.DSMT4">
                  <p:embed/>
                </p:oleObj>
              </mc:Choice>
              <mc:Fallback>
                <p:oleObj name="Equation" r:id="rId24" imgW="126890" imgH="228402" progId="Equation.DSMT4">
                  <p:embed/>
                  <p:pic>
                    <p:nvPicPr>
                      <p:cNvPr id="27" name="Object 16">
                        <a:extLst>
                          <a:ext uri="{FF2B5EF4-FFF2-40B4-BE49-F238E27FC236}">
                            <a16:creationId xmlns:a16="http://schemas.microsoft.com/office/drawing/2014/main" id="{C3211E9F-EE17-4822-B155-8C03B34EC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3684588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B7E47E77-A7D4-482F-85D2-B74036103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42644"/>
              </p:ext>
            </p:extLst>
          </p:nvPr>
        </p:nvGraphicFramePr>
        <p:xfrm>
          <a:off x="2379663" y="3684588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4" name="Equation" r:id="rId25" imgW="126890" imgH="228402" progId="Equation.DSMT4">
                  <p:embed/>
                </p:oleObj>
              </mc:Choice>
              <mc:Fallback>
                <p:oleObj name="Equation" r:id="rId25" imgW="126890" imgH="228402" progId="Equation.DSMT4">
                  <p:embed/>
                  <p:pic>
                    <p:nvPicPr>
                      <p:cNvPr id="28" name="Object 17">
                        <a:extLst>
                          <a:ext uri="{FF2B5EF4-FFF2-40B4-BE49-F238E27FC236}">
                            <a16:creationId xmlns:a16="http://schemas.microsoft.com/office/drawing/2014/main" id="{B7E47E77-A7D4-482F-85D2-B74036103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684588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580FDC0E-4E25-430D-84BC-585F80047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52755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5" name="Equation" r:id="rId26" imgW="152334" imgH="139639" progId="Equation.DSMT4">
                  <p:embed/>
                </p:oleObj>
              </mc:Choice>
              <mc:Fallback>
                <p:oleObj name="Equation" r:id="rId26" imgW="152334" imgH="139639" progId="Equation.DSMT4">
                  <p:embed/>
                  <p:pic>
                    <p:nvPicPr>
                      <p:cNvPr id="29" name="Object 18">
                        <a:extLst>
                          <a:ext uri="{FF2B5EF4-FFF2-40B4-BE49-F238E27FC236}">
                            <a16:creationId xmlns:a16="http://schemas.microsoft.com/office/drawing/2014/main" id="{580FDC0E-4E25-430D-84BC-585F80047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2755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>
            <a:extLst>
              <a:ext uri="{FF2B5EF4-FFF2-40B4-BE49-F238E27FC236}">
                <a16:creationId xmlns:a16="http://schemas.microsoft.com/office/drawing/2014/main" id="{1FABEAF2-96F0-4217-85A0-08AD37610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41572"/>
              </p:ext>
            </p:extLst>
          </p:nvPr>
        </p:nvGraphicFramePr>
        <p:xfrm>
          <a:off x="3616325" y="4495800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" name="Equation" r:id="rId27" imgW="1244600" imgH="228600" progId="Equation.DSMT4">
                  <p:embed/>
                </p:oleObj>
              </mc:Choice>
              <mc:Fallback>
                <p:oleObj name="Equation" r:id="rId27" imgW="1244600" imgH="228600" progId="Equation.DSMT4">
                  <p:embed/>
                  <p:pic>
                    <p:nvPicPr>
                      <p:cNvPr id="30" name="Object 19">
                        <a:extLst>
                          <a:ext uri="{FF2B5EF4-FFF2-40B4-BE49-F238E27FC236}">
                            <a16:creationId xmlns:a16="http://schemas.microsoft.com/office/drawing/2014/main" id="{1FABEAF2-96F0-4217-85A0-08AD37610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4495800"/>
                        <a:ext cx="248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>
            <a:extLst>
              <a:ext uri="{FF2B5EF4-FFF2-40B4-BE49-F238E27FC236}">
                <a16:creationId xmlns:a16="http://schemas.microsoft.com/office/drawing/2014/main" id="{8277EE24-5E3D-4FF0-B68E-515E76D42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4508500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" name="Equation" r:id="rId29" imgW="126890" imgH="228402" progId="Equation.DSMT4">
                  <p:embed/>
                </p:oleObj>
              </mc:Choice>
              <mc:Fallback>
                <p:oleObj name="Equation" r:id="rId29" imgW="126890" imgH="228402" progId="Equation.DSMT4">
                  <p:embed/>
                  <p:pic>
                    <p:nvPicPr>
                      <p:cNvPr id="31" name="Object 20">
                        <a:extLst>
                          <a:ext uri="{FF2B5EF4-FFF2-40B4-BE49-F238E27FC236}">
                            <a16:creationId xmlns:a16="http://schemas.microsoft.com/office/drawing/2014/main" id="{8277EE24-5E3D-4FF0-B68E-515E76D42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508500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1">
            <a:extLst>
              <a:ext uri="{FF2B5EF4-FFF2-40B4-BE49-F238E27FC236}">
                <a16:creationId xmlns:a16="http://schemas.microsoft.com/office/drawing/2014/main" id="{D4EE206A-C2B5-4DC1-9647-7CFC85880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4508500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" name="Equation" r:id="rId30" imgW="126890" imgH="228402" progId="Equation.DSMT4">
                  <p:embed/>
                </p:oleObj>
              </mc:Choice>
              <mc:Fallback>
                <p:oleObj name="Equation" r:id="rId30" imgW="126890" imgH="228402" progId="Equation.DSMT4">
                  <p:embed/>
                  <p:pic>
                    <p:nvPicPr>
                      <p:cNvPr id="32" name="Object 21">
                        <a:extLst>
                          <a:ext uri="{FF2B5EF4-FFF2-40B4-BE49-F238E27FC236}">
                            <a16:creationId xmlns:a16="http://schemas.microsoft.com/office/drawing/2014/main" id="{D4EE206A-C2B5-4DC1-9647-7CFC85880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508500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>
            <a:extLst>
              <a:ext uri="{FF2B5EF4-FFF2-40B4-BE49-F238E27FC236}">
                <a16:creationId xmlns:a16="http://schemas.microsoft.com/office/drawing/2014/main" id="{2BB4A92B-D148-405D-B110-1AF5FB338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33979"/>
              </p:ext>
            </p:extLst>
          </p:nvPr>
        </p:nvGraphicFramePr>
        <p:xfrm>
          <a:off x="5845704" y="4938712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" name="Equation" r:id="rId31" imgW="152334" imgH="139639" progId="Equation.DSMT4">
                  <p:embed/>
                </p:oleObj>
              </mc:Choice>
              <mc:Fallback>
                <p:oleObj name="Equation" r:id="rId31" imgW="152334" imgH="139639" progId="Equation.DSMT4">
                  <p:embed/>
                  <p:pic>
                    <p:nvPicPr>
                      <p:cNvPr id="33" name="Object 22">
                        <a:extLst>
                          <a:ext uri="{FF2B5EF4-FFF2-40B4-BE49-F238E27FC236}">
                            <a16:creationId xmlns:a16="http://schemas.microsoft.com/office/drawing/2014/main" id="{2BB4A92B-D148-405D-B110-1AF5FB338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704" y="4938712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8848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数学语言描述</a:t>
            </a:r>
            <a:endParaRPr lang="zh-CN" altLang="en-US" kern="0" dirty="0"/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4746EFEF-33C7-4193-88C8-E9C1A2CF6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16127"/>
              </p:ext>
            </p:extLst>
          </p:nvPr>
        </p:nvGraphicFramePr>
        <p:xfrm>
          <a:off x="1196975" y="1962997"/>
          <a:ext cx="40147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3" imgW="1778000" imgH="241300" progId="Equation.DSMT4">
                  <p:embed/>
                </p:oleObj>
              </mc:Choice>
              <mc:Fallback>
                <p:oleObj name="Equation" r:id="rId3" imgW="1778000" imgH="24130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4746EFEF-33C7-4193-88C8-E9C1A2CF6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962997"/>
                        <a:ext cx="40147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7CAC0CBD-CF20-434E-8EF4-3297DD084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62144"/>
              </p:ext>
            </p:extLst>
          </p:nvPr>
        </p:nvGraphicFramePr>
        <p:xfrm>
          <a:off x="2590800" y="1406948"/>
          <a:ext cx="3698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7CAC0CBD-CF20-434E-8EF4-3297DD084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06948"/>
                        <a:ext cx="3698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>
            <a:extLst>
              <a:ext uri="{FF2B5EF4-FFF2-40B4-BE49-F238E27FC236}">
                <a16:creationId xmlns:a16="http://schemas.microsoft.com/office/drawing/2014/main" id="{452E1ABF-121D-42F9-B9F5-770CD0B59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81300"/>
            <a:ext cx="684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调整  ，使得</a:t>
            </a:r>
          </a:p>
        </p:txBody>
      </p:sp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id="{C11269BF-2AE2-43F9-B1D1-D7595AE1F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781300"/>
          <a:ext cx="2809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7" imgW="126780" imgH="215526" progId="Equation.DSMT4">
                  <p:embed/>
                </p:oleObj>
              </mc:Choice>
              <mc:Fallback>
                <p:oleObj name="Equation" r:id="rId7" imgW="126780" imgH="215526" progId="Equation.DSMT4">
                  <p:embed/>
                  <p:pic>
                    <p:nvPicPr>
                      <p:cNvPr id="35" name="Object 6">
                        <a:extLst>
                          <a:ext uri="{FF2B5EF4-FFF2-40B4-BE49-F238E27FC236}">
                            <a16:creationId xmlns:a16="http://schemas.microsoft.com/office/drawing/2014/main" id="{C11269BF-2AE2-43F9-B1D1-D7595AE1F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81300"/>
                        <a:ext cx="2809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>
            <a:extLst>
              <a:ext uri="{FF2B5EF4-FFF2-40B4-BE49-F238E27FC236}">
                <a16:creationId xmlns:a16="http://schemas.microsoft.com/office/drawing/2014/main" id="{16626FA4-B6ED-4A18-9D60-5AEFC3007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0888" y="3141663"/>
          <a:ext cx="42799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9" imgW="1866900" imgH="241300" progId="Equation.DSMT4">
                  <p:embed/>
                </p:oleObj>
              </mc:Choice>
              <mc:Fallback>
                <p:oleObj name="Equation" r:id="rId9" imgW="1866900" imgH="241300" progId="Equation.DSMT4">
                  <p:embed/>
                  <p:pic>
                    <p:nvPicPr>
                      <p:cNvPr id="36" name="Object 7">
                        <a:extLst>
                          <a:ext uri="{FF2B5EF4-FFF2-40B4-BE49-F238E27FC236}">
                            <a16:creationId xmlns:a16="http://schemas.microsoft.com/office/drawing/2014/main" id="{16626FA4-B6ED-4A18-9D60-5AEFC3007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3141663"/>
                        <a:ext cx="42799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>
            <a:extLst>
              <a:ext uri="{FF2B5EF4-FFF2-40B4-BE49-F238E27FC236}">
                <a16:creationId xmlns:a16="http://schemas.microsoft.com/office/drawing/2014/main" id="{4C8B1448-555D-4D3B-8DFA-5A3C5CDC9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716338"/>
          <a:ext cx="15128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11" imgW="838200" imgH="419100" progId="Equation.DSMT4">
                  <p:embed/>
                </p:oleObj>
              </mc:Choice>
              <mc:Fallback>
                <p:oleObj name="Equation" r:id="rId11" imgW="838200" imgH="419100" progId="Equation.DSMT4">
                  <p:embed/>
                  <p:pic>
                    <p:nvPicPr>
                      <p:cNvPr id="37" name="Object 8">
                        <a:extLst>
                          <a:ext uri="{FF2B5EF4-FFF2-40B4-BE49-F238E27FC236}">
                            <a16:creationId xmlns:a16="http://schemas.microsoft.com/office/drawing/2014/main" id="{4C8B1448-555D-4D3B-8DFA-5A3C5CDC9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6338"/>
                        <a:ext cx="15128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9">
            <a:extLst>
              <a:ext uri="{FF2B5EF4-FFF2-40B4-BE49-F238E27FC236}">
                <a16:creationId xmlns:a16="http://schemas.microsoft.com/office/drawing/2014/main" id="{4E76E4BF-8F93-4CE8-8A3D-30FCEEEB9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835400"/>
            <a:ext cx="684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令           ，则两式可以等价写为</a:t>
            </a:r>
          </a:p>
        </p:txBody>
      </p:sp>
      <p:graphicFrame>
        <p:nvGraphicFramePr>
          <p:cNvPr id="39" name="Object 10">
            <a:extLst>
              <a:ext uri="{FF2B5EF4-FFF2-40B4-BE49-F238E27FC236}">
                <a16:creationId xmlns:a16="http://schemas.microsoft.com/office/drawing/2014/main" id="{7BDE09C1-A382-4CCE-8DCF-D87080C38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581525"/>
          <a:ext cx="4464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13" imgW="1803400" imgH="203200" progId="Equation.DSMT4">
                  <p:embed/>
                </p:oleObj>
              </mc:Choice>
              <mc:Fallback>
                <p:oleObj name="Equation" r:id="rId13" imgW="1803400" imgH="203200" progId="Equation.DSMT4">
                  <p:embed/>
                  <p:pic>
                    <p:nvPicPr>
                      <p:cNvPr id="39" name="Object 10">
                        <a:extLst>
                          <a:ext uri="{FF2B5EF4-FFF2-40B4-BE49-F238E27FC236}">
                            <a16:creationId xmlns:a16="http://schemas.microsoft.com/office/drawing/2014/main" id="{7BDE09C1-A382-4CCE-8DCF-D87080C38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81525"/>
                        <a:ext cx="44640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1">
            <a:extLst>
              <a:ext uri="{FF2B5EF4-FFF2-40B4-BE49-F238E27FC236}">
                <a16:creationId xmlns:a16="http://schemas.microsoft.com/office/drawing/2014/main" id="{7DE5C9BA-0483-4E8E-80AA-EB8A2B105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300663"/>
            <a:ext cx="684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此相应的分划直线表达式</a:t>
            </a:r>
            <a:r>
              <a:rPr kumimoji="0" lang="en-US" altLang="zh-CN" sz="24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  </a:t>
            </a:r>
          </a:p>
        </p:txBody>
      </p:sp>
      <p:graphicFrame>
        <p:nvGraphicFramePr>
          <p:cNvPr id="41" name="Object 12">
            <a:extLst>
              <a:ext uri="{FF2B5EF4-FFF2-40B4-BE49-F238E27FC236}">
                <a16:creationId xmlns:a16="http://schemas.microsoft.com/office/drawing/2014/main" id="{D01BB706-15FF-417C-B3EA-D6F2D0C1C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341938"/>
          <a:ext cx="1943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15" imgW="850531" imgH="203112" progId="Equation.DSMT4">
                  <p:embed/>
                </p:oleObj>
              </mc:Choice>
              <mc:Fallback>
                <p:oleObj name="Equation" r:id="rId15" imgW="850531" imgH="203112" progId="Equation.DSMT4">
                  <p:embed/>
                  <p:pic>
                    <p:nvPicPr>
                      <p:cNvPr id="41" name="Object 12">
                        <a:extLst>
                          <a:ext uri="{FF2B5EF4-FFF2-40B4-BE49-F238E27FC236}">
                            <a16:creationId xmlns:a16="http://schemas.microsoft.com/office/drawing/2014/main" id="{D01BB706-15FF-417C-B3EA-D6F2D0C1C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341938"/>
                        <a:ext cx="1943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">
            <a:extLst>
              <a:ext uri="{FF2B5EF4-FFF2-40B4-BE49-F238E27FC236}">
                <a16:creationId xmlns:a16="http://schemas.microsoft.com/office/drawing/2014/main" id="{51D9ACC8-8F52-4E4B-BA19-E68A591F8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412875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17" imgW="279400" imgH="228600" progId="Equation.DSMT4">
                  <p:embed/>
                </p:oleObj>
              </mc:Choice>
              <mc:Fallback>
                <p:oleObj name="Equation" r:id="rId17" imgW="279400" imgH="228600" progId="Equation.DSMT4">
                  <p:embed/>
                  <p:pic>
                    <p:nvPicPr>
                      <p:cNvPr id="42" name="Object 13">
                        <a:extLst>
                          <a:ext uri="{FF2B5EF4-FFF2-40B4-BE49-F238E27FC236}">
                            <a16:creationId xmlns:a16="http://schemas.microsoft.com/office/drawing/2014/main" id="{51D9ACC8-8F52-4E4B-BA19-E68A591F8F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12875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4">
            <a:extLst>
              <a:ext uri="{FF2B5EF4-FFF2-40B4-BE49-F238E27FC236}">
                <a16:creationId xmlns:a16="http://schemas.microsoft.com/office/drawing/2014/main" id="{CB6CD2EE-F21F-4FB4-903F-1A512216D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1" y="1450976"/>
            <a:ext cx="5770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 dirty="0">
                <a:solidFill>
                  <a:schemeClr val="bg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给定适当的法方向    后，这两条极端直线       可表示为</a:t>
            </a:r>
          </a:p>
        </p:txBody>
      </p:sp>
    </p:spTree>
    <p:extLst>
      <p:ext uri="{BB962C8B-B14F-4D97-AF65-F5344CB8AC3E}">
        <p14:creationId xmlns:p14="http://schemas.microsoft.com/office/powerpoint/2010/main" val="32035780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如何计算分划间隔？</a:t>
            </a:r>
            <a:endParaRPr lang="zh-CN" altLang="en-US" kern="0" dirty="0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FBA6418A-A4FF-4935-B71B-FD939D6F8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" y="1245622"/>
            <a:ext cx="82804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800" b="1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虑</a:t>
            </a:r>
            <a:r>
              <a:rPr kumimoji="0" lang="en-US" altLang="zh-CN" sz="2400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0" lang="zh-CN" altLang="en-US" sz="2400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维空间中极端直线之间的间隔情况</a:t>
            </a: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37F146DC-6C34-4259-A12A-3018973E8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6513" y="2586038"/>
          <a:ext cx="4327526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Visio" r:id="rId3" imgW="3704201" imgH="3063735" progId="Visio.Drawing.6">
                  <p:embed/>
                </p:oleObj>
              </mc:Choice>
              <mc:Fallback>
                <p:oleObj name="Visio" r:id="rId3" imgW="3704201" imgH="3063735" progId="Visio.Drawing.6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37F146DC-6C34-4259-A12A-3018973E8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2586038"/>
                        <a:ext cx="4327526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50EBFCAA-E471-4420-8292-1D6E2E542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0988" y="3609975"/>
          <a:ext cx="1222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50EBFCAA-E471-4420-8292-1D6E2E542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3609975"/>
                        <a:ext cx="12223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44AFB6A5-B04E-41BF-8B78-D7ACBF3A5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420938"/>
          <a:ext cx="38163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7" imgW="1854200" imgH="711200" progId="Equation.DSMT4">
                  <p:embed/>
                </p:oleObj>
              </mc:Choice>
              <mc:Fallback>
                <p:oleObj name="Equation" r:id="rId7" imgW="1854200" imgH="71120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44AFB6A5-B04E-41BF-8B78-D7ACBF3A5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420938"/>
                        <a:ext cx="381635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2CE2A71B-1AD7-4E82-9446-AE7B27ABF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25" y="4868863"/>
          <a:ext cx="26162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9" imgW="1384300" imgH="444500" progId="Equation.DSMT4">
                  <p:embed/>
                </p:oleObj>
              </mc:Choice>
              <mc:Fallback>
                <p:oleObj name="Equation" r:id="rId9" imgW="1384300" imgH="44450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2CE2A71B-1AD7-4E82-9446-AE7B27ABF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4868863"/>
                        <a:ext cx="26162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>
            <a:extLst>
              <a:ext uri="{FF2B5EF4-FFF2-40B4-BE49-F238E27FC236}">
                <a16:creationId xmlns:a16="http://schemas.microsoft.com/office/drawing/2014/main" id="{513EEB6C-13D6-4089-B035-668FF6B0B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25" y="4149725"/>
            <a:ext cx="453707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求出两条极端直线的距离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6058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如何计算分划间隔？</a:t>
            </a:r>
            <a:endParaRPr lang="zh-CN" altLang="en-US" kern="0" dirty="0"/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3A57E434-ADD8-4C03-8DD0-5EF1911CE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371600"/>
            <a:ext cx="891540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分划直线表达式为                          “间隔” 为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kumimoji="0" lang="en-US" altLang="zh-CN" sz="2400" dirty="0">
              <a:solidFill>
                <a:schemeClr val="bg2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极大化“间隔”的思想导致求解下列对变量   和   的最优化问题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b="1" dirty="0">
              <a:solidFill>
                <a:schemeClr val="bg2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solidFill>
                  <a:schemeClr val="bg2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说明：</a:t>
            </a: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只要我们求得该问题的最优解         ，从而构造分划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超平面                      ，求出决策函数                               。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上述方法对一般    上的分类问题也适用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.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33" name="Object 3">
            <a:extLst>
              <a:ext uri="{FF2B5EF4-FFF2-40B4-BE49-F238E27FC236}">
                <a16:creationId xmlns:a16="http://schemas.microsoft.com/office/drawing/2014/main" id="{E7C3A298-F27C-4B98-8B54-BB7CE527C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176"/>
              </p:ext>
            </p:extLst>
          </p:nvPr>
        </p:nvGraphicFramePr>
        <p:xfrm>
          <a:off x="2992438" y="1382713"/>
          <a:ext cx="1473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33" name="Object 3">
                        <a:extLst>
                          <a:ext uri="{FF2B5EF4-FFF2-40B4-BE49-F238E27FC236}">
                            <a16:creationId xmlns:a16="http://schemas.microsoft.com/office/drawing/2014/main" id="{E7C3A298-F27C-4B98-8B54-BB7CE527C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382713"/>
                        <a:ext cx="1473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9BDCB552-D07A-46F2-B9C4-A8A1E5AB7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31216"/>
              </p:ext>
            </p:extLst>
          </p:nvPr>
        </p:nvGraphicFramePr>
        <p:xfrm>
          <a:off x="6660305" y="1219518"/>
          <a:ext cx="4968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5" imgW="330200" imgH="419100" progId="Equation.DSMT4">
                  <p:embed/>
                </p:oleObj>
              </mc:Choice>
              <mc:Fallback>
                <p:oleObj name="Equation" r:id="rId5" imgW="330200" imgH="41910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9BDCB552-D07A-46F2-B9C4-A8A1E5AB7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305" y="1219518"/>
                        <a:ext cx="4968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115DB1E5-4F66-4CE9-A8B8-E98351569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96478"/>
              </p:ext>
            </p:extLst>
          </p:nvPr>
        </p:nvGraphicFramePr>
        <p:xfrm>
          <a:off x="6796829" y="2207736"/>
          <a:ext cx="2238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35" name="Object 5">
                        <a:extLst>
                          <a:ext uri="{FF2B5EF4-FFF2-40B4-BE49-F238E27FC236}">
                            <a16:creationId xmlns:a16="http://schemas.microsoft.com/office/drawing/2014/main" id="{115DB1E5-4F66-4CE9-A8B8-E98351569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829" y="2207736"/>
                        <a:ext cx="2238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186727E4-1855-47B2-AE29-2286C1678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6890"/>
              </p:ext>
            </p:extLst>
          </p:nvPr>
        </p:nvGraphicFramePr>
        <p:xfrm>
          <a:off x="6127221" y="2232397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Equation" r:id="rId9" imgW="152334" imgH="139639" progId="Equation.DSMT4">
                  <p:embed/>
                </p:oleObj>
              </mc:Choice>
              <mc:Fallback>
                <p:oleObj name="Equation" r:id="rId9" imgW="152334" imgH="139639" progId="Equation.DSMT4">
                  <p:embed/>
                  <p:pic>
                    <p:nvPicPr>
                      <p:cNvPr id="36" name="Object 6">
                        <a:extLst>
                          <a:ext uri="{FF2B5EF4-FFF2-40B4-BE49-F238E27FC236}">
                            <a16:creationId xmlns:a16="http://schemas.microsoft.com/office/drawing/2014/main" id="{186727E4-1855-47B2-AE29-2286C1678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221" y="2232397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>
            <a:extLst>
              <a:ext uri="{FF2B5EF4-FFF2-40B4-BE49-F238E27FC236}">
                <a16:creationId xmlns:a16="http://schemas.microsoft.com/office/drawing/2014/main" id="{C8FCDDA0-F9D7-41C5-96FC-ADE072BF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47840"/>
              </p:ext>
            </p:extLst>
          </p:nvPr>
        </p:nvGraphicFramePr>
        <p:xfrm>
          <a:off x="808831" y="2679701"/>
          <a:ext cx="7391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Equation" r:id="rId11" imgW="3695700" imgH="635000" progId="Equation.DSMT4">
                  <p:embed/>
                </p:oleObj>
              </mc:Choice>
              <mc:Fallback>
                <p:oleObj name="Equation" r:id="rId11" imgW="3695700" imgH="635000" progId="Equation.DSMT4">
                  <p:embed/>
                  <p:pic>
                    <p:nvPicPr>
                      <p:cNvPr id="37" name="Object 7">
                        <a:extLst>
                          <a:ext uri="{FF2B5EF4-FFF2-40B4-BE49-F238E27FC236}">
                            <a16:creationId xmlns:a16="http://schemas.microsoft.com/office/drawing/2014/main" id="{C8FCDDA0-F9D7-41C5-96FC-ADE072BF9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" y="2679701"/>
                        <a:ext cx="7391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B8C76D87-F89D-448C-A6AE-7B7CB3B5A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559867"/>
              </p:ext>
            </p:extLst>
          </p:nvPr>
        </p:nvGraphicFramePr>
        <p:xfrm>
          <a:off x="2535238" y="5362575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Equation" r:id="rId13" imgW="203112" imgH="190417" progId="Equation.DSMT4">
                  <p:embed/>
                </p:oleObj>
              </mc:Choice>
              <mc:Fallback>
                <p:oleObj name="Equation" r:id="rId13" imgW="203112" imgH="190417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B8C76D87-F89D-448C-A6AE-7B7CB3B5A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5362575"/>
                        <a:ext cx="45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D46A4EF7-2E5E-41AC-91E0-3D0A89B6A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808266"/>
              </p:ext>
            </p:extLst>
          </p:nvPr>
        </p:nvGraphicFramePr>
        <p:xfrm>
          <a:off x="5368925" y="4224813"/>
          <a:ext cx="6492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Equation" r:id="rId15" imgW="381000" imgH="228600" progId="Equation.DSMT4">
                  <p:embed/>
                </p:oleObj>
              </mc:Choice>
              <mc:Fallback>
                <p:oleObj name="Equation" r:id="rId15" imgW="381000" imgH="228600" progId="Equation.DSMT4">
                  <p:embed/>
                  <p:pic>
                    <p:nvPicPr>
                      <p:cNvPr id="39" name="Object 9">
                        <a:extLst>
                          <a:ext uri="{FF2B5EF4-FFF2-40B4-BE49-F238E27FC236}">
                            <a16:creationId xmlns:a16="http://schemas.microsoft.com/office/drawing/2014/main" id="{D46A4EF7-2E5E-41AC-91E0-3D0A89B6A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4224813"/>
                        <a:ext cx="6492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>
            <a:extLst>
              <a:ext uri="{FF2B5EF4-FFF2-40B4-BE49-F238E27FC236}">
                <a16:creationId xmlns:a16="http://schemas.microsoft.com/office/drawing/2014/main" id="{4D2CF8CF-A344-425B-B1F4-9823061A2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03073"/>
              </p:ext>
            </p:extLst>
          </p:nvPr>
        </p:nvGraphicFramePr>
        <p:xfrm>
          <a:off x="1371600" y="4584701"/>
          <a:ext cx="18192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Equation" r:id="rId17" imgW="952087" imgH="228501" progId="Equation.DSMT4">
                  <p:embed/>
                </p:oleObj>
              </mc:Choice>
              <mc:Fallback>
                <p:oleObj name="Equation" r:id="rId17" imgW="952087" imgH="228501" progId="Equation.DSMT4">
                  <p:embed/>
                  <p:pic>
                    <p:nvPicPr>
                      <p:cNvPr id="40" name="Object 10">
                        <a:extLst>
                          <a:ext uri="{FF2B5EF4-FFF2-40B4-BE49-F238E27FC236}">
                            <a16:creationId xmlns:a16="http://schemas.microsoft.com/office/drawing/2014/main" id="{4D2CF8CF-A344-425B-B1F4-9823061A2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84701"/>
                        <a:ext cx="18192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>
            <a:extLst>
              <a:ext uri="{FF2B5EF4-FFF2-40B4-BE49-F238E27FC236}">
                <a16:creationId xmlns:a16="http://schemas.microsoft.com/office/drawing/2014/main" id="{C1BC57E1-70FD-49F9-9538-864AAA8E5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94877"/>
              </p:ext>
            </p:extLst>
          </p:nvPr>
        </p:nvGraphicFramePr>
        <p:xfrm>
          <a:off x="5300768" y="4568825"/>
          <a:ext cx="25923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19" imgW="1485900" imgH="228600" progId="Equation.DSMT4">
                  <p:embed/>
                </p:oleObj>
              </mc:Choice>
              <mc:Fallback>
                <p:oleObj name="Equation" r:id="rId19" imgW="1485900" imgH="228600" progId="Equation.DSMT4">
                  <p:embed/>
                  <p:pic>
                    <p:nvPicPr>
                      <p:cNvPr id="41" name="Object 11">
                        <a:extLst>
                          <a:ext uri="{FF2B5EF4-FFF2-40B4-BE49-F238E27FC236}">
                            <a16:creationId xmlns:a16="http://schemas.microsoft.com/office/drawing/2014/main" id="{C1BC57E1-70FD-49F9-9538-864AAA8E5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768" y="4568825"/>
                        <a:ext cx="25923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3">
            <a:extLst>
              <a:ext uri="{FF2B5EF4-FFF2-40B4-BE49-F238E27FC236}">
                <a16:creationId xmlns:a16="http://schemas.microsoft.com/office/drawing/2014/main" id="{F6180D98-979E-4D26-9FC5-89F685702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3963" y="5703888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 sz="2800" b="1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" name="AutoShape 14">
            <a:extLst>
              <a:ext uri="{FF2B5EF4-FFF2-40B4-BE49-F238E27FC236}">
                <a16:creationId xmlns:a16="http://schemas.microsoft.com/office/drawing/2014/main" id="{06D1AF72-C2D5-478B-9CB4-91363A1D9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182938"/>
            <a:ext cx="1223963" cy="381000"/>
          </a:xfrm>
          <a:prstGeom prst="wedgeRectCallout">
            <a:avLst>
              <a:gd name="adj1" fmla="val -58171"/>
              <a:gd name="adj2" fmla="val 85000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  <a:buSzTx/>
              <a:buFontTx/>
              <a:buNone/>
            </a:pPr>
            <a:r>
              <a:rPr kumimoji="0" lang="zh-CN" altLang="en-US" sz="18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原始问题</a:t>
            </a:r>
          </a:p>
        </p:txBody>
      </p:sp>
    </p:spTree>
    <p:extLst>
      <p:ext uri="{BB962C8B-B14F-4D97-AF65-F5344CB8AC3E}">
        <p14:creationId xmlns:p14="http://schemas.microsoft.com/office/powerpoint/2010/main" val="30901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如何计算分划间隔？</a:t>
            </a:r>
            <a:endParaRPr lang="zh-CN" altLang="en-US" kern="0" dirty="0"/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FA75B96B-CBF0-4D75-BDEC-689A094B3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3733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6ED3FA30-664F-4044-98D1-763C7ED58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62695"/>
              </p:ext>
            </p:extLst>
          </p:nvPr>
        </p:nvGraphicFramePr>
        <p:xfrm>
          <a:off x="3762375" y="1074737"/>
          <a:ext cx="15113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r:id="rId3" imgW="241195" imgH="444307" progId="Equation.3">
                  <p:embed/>
                </p:oleObj>
              </mc:Choice>
              <mc:Fallback>
                <p:oleObj r:id="rId3" imgW="241195" imgH="444307" progId="Equation.3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6ED3FA30-664F-4044-98D1-763C7ED58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1074737"/>
                        <a:ext cx="15113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>
            <a:extLst>
              <a:ext uri="{FF2B5EF4-FFF2-40B4-BE49-F238E27FC236}">
                <a16:creationId xmlns:a16="http://schemas.microsoft.com/office/drawing/2014/main" id="{9987DDB2-51B3-4249-A6AA-E7B1C731B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1506537"/>
            <a:ext cx="1838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latin typeface="Arial" panose="020B0604020202020204" pitchFamily="34" charset="0"/>
                <a:ea typeface="宋体" panose="02010600030101010101" pitchFamily="2" charset="-122"/>
              </a:rPr>
              <a:t>Margin =</a:t>
            </a:r>
            <a:r>
              <a:rPr kumimoji="0"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6E1B5EAD-098B-438E-8042-F2CDB3A2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3848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DF397901-8BD8-40BA-A63C-13CC5CC22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655978"/>
              </p:ext>
            </p:extLst>
          </p:nvPr>
        </p:nvGraphicFramePr>
        <p:xfrm>
          <a:off x="3762375" y="3017838"/>
          <a:ext cx="26654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r:id="rId5" imgW="837836" imgH="215806" progId="Equation.3">
                  <p:embed/>
                </p:oleObj>
              </mc:Choice>
              <mc:Fallback>
                <p:oleObj r:id="rId5" imgW="837836" imgH="215806" progId="Equation.3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DF397901-8BD8-40BA-A63C-13CC5CC22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017838"/>
                        <a:ext cx="26654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7">
            <a:extLst>
              <a:ext uri="{FF2B5EF4-FFF2-40B4-BE49-F238E27FC236}">
                <a16:creationId xmlns:a16="http://schemas.microsoft.com/office/drawing/2014/main" id="{2DC8C667-E5FF-4568-A737-D9F01CDF9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7475" y="3017837"/>
            <a:ext cx="1985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H1</a:t>
            </a:r>
            <a:r>
              <a:rPr kumimoji="0"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平面：</a:t>
            </a:r>
            <a:r>
              <a:rPr kumimoji="0" lang="zh-CN" altLang="en-US" sz="18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B92400E4-434E-468A-9FF2-54BE19AAF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0" y="4170362"/>
            <a:ext cx="1985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latin typeface="Arial" panose="020B0604020202020204" pitchFamily="34" charset="0"/>
                <a:ea typeface="宋体" panose="02010600030101010101" pitchFamily="2" charset="-122"/>
              </a:rPr>
              <a:t>H2</a:t>
            </a:r>
            <a:r>
              <a:rPr kumimoji="0"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平面：</a:t>
            </a:r>
            <a:r>
              <a:rPr kumimoji="0"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148297E6-FCAE-45C3-8039-3219C93A1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3848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3CF57B4E-6B7E-4E61-A6EC-D20A2ABAC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38418"/>
              </p:ext>
            </p:extLst>
          </p:nvPr>
        </p:nvGraphicFramePr>
        <p:xfrm>
          <a:off x="3619500" y="4098925"/>
          <a:ext cx="30956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r:id="rId7" imgW="939392" imgH="215806" progId="Equation.3">
                  <p:embed/>
                </p:oleObj>
              </mc:Choice>
              <mc:Fallback>
                <p:oleObj r:id="rId7" imgW="939392" imgH="215806" progId="Equation.3">
                  <p:embed/>
                  <p:pic>
                    <p:nvPicPr>
                      <p:cNvPr id="26" name="Object 10">
                        <a:extLst>
                          <a:ext uri="{FF2B5EF4-FFF2-40B4-BE49-F238E27FC236}">
                            <a16:creationId xmlns:a16="http://schemas.microsoft.com/office/drawing/2014/main" id="{3CF57B4E-6B7E-4E61-A6EC-D20A2ABAC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098925"/>
                        <a:ext cx="30956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1">
            <a:extLst>
              <a:ext uri="{FF2B5EF4-FFF2-40B4-BE49-F238E27FC236}">
                <a16:creationId xmlns:a16="http://schemas.microsoft.com/office/drawing/2014/main" id="{D0D9FB06-CAC3-4182-B3EF-1EF5B976A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38401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E13757F8-D457-4AA1-AB7C-BF9411B65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40145"/>
              </p:ext>
            </p:extLst>
          </p:nvPr>
        </p:nvGraphicFramePr>
        <p:xfrm>
          <a:off x="1530350" y="5343525"/>
          <a:ext cx="504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r:id="rId9" imgW="1384300" imgH="228600" progId="Equation.3">
                  <p:embed/>
                </p:oleObj>
              </mc:Choice>
              <mc:Fallback>
                <p:oleObj r:id="rId9" imgW="1384300" imgH="228600" progId="Equation.3">
                  <p:embed/>
                  <p:pic>
                    <p:nvPicPr>
                      <p:cNvPr id="28" name="Object 12">
                        <a:extLst>
                          <a:ext uri="{FF2B5EF4-FFF2-40B4-BE49-F238E27FC236}">
                            <a16:creationId xmlns:a16="http://schemas.microsoft.com/office/drawing/2014/main" id="{E13757F8-D457-4AA1-AB7C-BF9411B65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5343525"/>
                        <a:ext cx="5041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3">
            <a:extLst>
              <a:ext uri="{FF2B5EF4-FFF2-40B4-BE49-F238E27FC236}">
                <a16:creationId xmlns:a16="http://schemas.microsoft.com/office/drawing/2014/main" id="{8E6C9442-9973-464A-9741-76B549135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5488" y="5322887"/>
            <a:ext cx="1374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i="1">
                <a:latin typeface="Arial" panose="020B0604020202020204" pitchFamily="34" charset="0"/>
                <a:ea typeface="宋体" panose="02010600030101010101" pitchFamily="2" charset="-122"/>
              </a:rPr>
              <a:t>…..(2)</a:t>
            </a:r>
            <a:r>
              <a:rPr kumimoji="0" lang="en-US" altLang="zh-CN" sz="1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5" name="Rectangle 14">
            <a:extLst>
              <a:ext uri="{FF2B5EF4-FFF2-40B4-BE49-F238E27FC236}">
                <a16:creationId xmlns:a16="http://schemas.microsoft.com/office/drawing/2014/main" id="{7E0B3C00-F23A-46FB-80E0-2E728EAA4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7788" y="1722437"/>
            <a:ext cx="1311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i="1">
                <a:latin typeface="Arial" panose="020B0604020202020204" pitchFamily="34" charset="0"/>
                <a:ea typeface="宋体" panose="02010600030101010101" pitchFamily="2" charset="-122"/>
              </a:rPr>
              <a:t>…..(1)</a:t>
            </a:r>
            <a:endParaRPr kumimoji="0" lang="zh-CN" altLang="en-US" i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401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求解原始问题</a:t>
            </a:r>
            <a:endParaRPr lang="zh-CN" altLang="en-US" kern="0" dirty="0"/>
          </a:p>
        </p:txBody>
      </p:sp>
      <p:sp>
        <p:nvSpPr>
          <p:cNvPr id="30" name="Rectangle 3">
            <a:extLst>
              <a:ext uri="{FF2B5EF4-FFF2-40B4-BE49-F238E27FC236}">
                <a16:creationId xmlns:a16="http://schemas.microsoft.com/office/drawing/2014/main" id="{BE2B1997-99A5-4C34-BA40-61B9ABDE57CC}"/>
              </a:ext>
            </a:extLst>
          </p:cNvPr>
          <p:cNvSpPr txBox="1">
            <a:spLocks noChangeArrowheads="1"/>
          </p:cNvSpPr>
          <p:nvPr/>
        </p:nvSpPr>
        <p:spPr>
          <a:xfrm>
            <a:off x="204788" y="1600200"/>
            <a:ext cx="8939212" cy="38862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b="0" kern="0">
                <a:solidFill>
                  <a:schemeClr val="bg2"/>
                </a:solidFill>
              </a:rPr>
              <a:t>为求解原始问题，根据最优化理论，我们转化为对偶问题来求解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16DC0FAA-F1E9-4B11-B425-218B6DB39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13547"/>
              </p:ext>
            </p:extLst>
          </p:nvPr>
        </p:nvGraphicFramePr>
        <p:xfrm>
          <a:off x="2005013" y="2320925"/>
          <a:ext cx="4824412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3" imgW="2273300" imgH="1333500" progId="Equation.DSMT4">
                  <p:embed/>
                </p:oleObj>
              </mc:Choice>
              <mc:Fallback>
                <p:oleObj name="Equation" r:id="rId3" imgW="2273300" imgH="133350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16DC0FAA-F1E9-4B11-B425-218B6DB39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2320925"/>
                        <a:ext cx="4824412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5">
            <a:extLst>
              <a:ext uri="{FF2B5EF4-FFF2-40B4-BE49-F238E27FC236}">
                <a16:creationId xmlns:a16="http://schemas.microsoft.com/office/drawing/2014/main" id="{5AC0D630-1316-4E57-B974-D3F26E2DC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8" y="3760788"/>
            <a:ext cx="1223962" cy="381000"/>
          </a:xfrm>
          <a:prstGeom prst="wedgeRectCallout">
            <a:avLst>
              <a:gd name="adj1" fmla="val -15500"/>
              <a:gd name="adj2" fmla="val -22917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  <a:buSzTx/>
              <a:buFontTx/>
              <a:buNone/>
            </a:pPr>
            <a:r>
              <a:rPr kumimoji="0" lang="zh-CN" altLang="en-US" sz="18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偶问题</a:t>
            </a:r>
          </a:p>
        </p:txBody>
      </p:sp>
      <p:sp>
        <p:nvSpPr>
          <p:cNvPr id="33" name="Text Box 6">
            <a:extLst>
              <a:ext uri="{FF2B5EF4-FFF2-40B4-BE49-F238E27FC236}">
                <a16:creationId xmlns:a16="http://schemas.microsoft.com/office/drawing/2014/main" id="{1DA20468-1DB8-4B84-A1A7-933445842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5200650"/>
            <a:ext cx="8675688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为原始问题中与每个约束条件对应的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agrange</a:t>
            </a: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乘子。这是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一个不等式约束条件下的二次函数寻优问题，存在唯一解</a:t>
            </a:r>
          </a:p>
        </p:txBody>
      </p:sp>
      <p:graphicFrame>
        <p:nvGraphicFramePr>
          <p:cNvPr id="34" name="Object 7">
            <a:extLst>
              <a:ext uri="{FF2B5EF4-FFF2-40B4-BE49-F238E27FC236}">
                <a16:creationId xmlns:a16="http://schemas.microsoft.com/office/drawing/2014/main" id="{1AC61751-B5B2-4E00-9B48-71944AA24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65641"/>
              </p:ext>
            </p:extLst>
          </p:nvPr>
        </p:nvGraphicFramePr>
        <p:xfrm>
          <a:off x="422275" y="5272088"/>
          <a:ext cx="3587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5" imgW="177646" imgH="139579" progId="Equation.DSMT4">
                  <p:embed/>
                </p:oleObj>
              </mc:Choice>
              <mc:Fallback>
                <p:oleObj name="Equation" r:id="rId5" imgW="177646" imgH="139579" progId="Equation.DSMT4">
                  <p:embed/>
                  <p:pic>
                    <p:nvPicPr>
                      <p:cNvPr id="34" name="Object 7">
                        <a:extLst>
                          <a:ext uri="{FF2B5EF4-FFF2-40B4-BE49-F238E27FC236}">
                            <a16:creationId xmlns:a16="http://schemas.microsoft.com/office/drawing/2014/main" id="{1AC61751-B5B2-4E00-9B48-71944AA24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5272088"/>
                        <a:ext cx="35877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0B37313F-9B41-4519-9C45-249290FAC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57703"/>
              </p:ext>
            </p:extLst>
          </p:nvPr>
        </p:nvGraphicFramePr>
        <p:xfrm>
          <a:off x="8053388" y="5705475"/>
          <a:ext cx="404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7" imgW="190417" imgH="203112" progId="Equation.DSMT4">
                  <p:embed/>
                </p:oleObj>
              </mc:Choice>
              <mc:Fallback>
                <p:oleObj name="Equation" r:id="rId7" imgW="190417" imgH="203112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0B37313F-9B41-4519-9C45-249290FAC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8" y="5705475"/>
                        <a:ext cx="4048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27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线性可分问题</a:t>
            </a:r>
            <a:endParaRPr lang="zh-CN" altLang="en-US" kern="0" dirty="0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7E498279-6AE4-4318-BD41-AD6FD9B7D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2278063"/>
            <a:ext cx="8281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计算                        ，选择     的一个正分量     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并据此计算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5D00E23D-804B-4DD3-95C1-C9B588CE7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0318"/>
              </p:ext>
            </p:extLst>
          </p:nvPr>
        </p:nvGraphicFramePr>
        <p:xfrm>
          <a:off x="2221706" y="1569244"/>
          <a:ext cx="26098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" name="Equation" r:id="rId3" imgW="1054100" imgH="241300" progId="Equation.DSMT4">
                  <p:embed/>
                </p:oleObj>
              </mc:Choice>
              <mc:Fallback>
                <p:oleObj name="Equation" r:id="rId3" imgW="1054100" imgH="2413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5D00E23D-804B-4DD3-95C1-C9B588CE7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06" y="1569244"/>
                        <a:ext cx="26098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E8D557F7-50DB-4D39-BFF2-8EC5EBB4E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060575"/>
          <a:ext cx="20685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7" name="Equation" r:id="rId5" imgW="914400" imgH="431800" progId="Equation.DSMT4">
                  <p:embed/>
                </p:oleObj>
              </mc:Choice>
              <mc:Fallback>
                <p:oleObj name="Equation" r:id="rId5" imgW="914400" imgH="4318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E8D557F7-50DB-4D39-BFF2-8EC5EBB4E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60575"/>
                        <a:ext cx="20685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39AD9CE9-5120-4B71-B6C3-ADDCD896C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278063"/>
          <a:ext cx="3127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8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39AD9CE9-5120-4B71-B6C3-ADDCD896C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278063"/>
                        <a:ext cx="3127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46B164B1-026B-4E5C-95E8-A05FD36D7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2278063"/>
          <a:ext cx="3635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" name="Equation" r:id="rId9" imgW="190417" imgH="253890" progId="Equation.DSMT4">
                  <p:embed/>
                </p:oleObj>
              </mc:Choice>
              <mc:Fallback>
                <p:oleObj name="Equation" r:id="rId9" imgW="190417" imgH="25389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46B164B1-026B-4E5C-95E8-A05FD36D7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2278063"/>
                        <a:ext cx="3635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3F017829-C3FA-44A0-8ADB-AD958F9E8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924175"/>
          <a:ext cx="3168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0" name="Equation" r:id="rId11" imgW="1447800" imgH="431800" progId="Equation.DSMT4">
                  <p:embed/>
                </p:oleObj>
              </mc:Choice>
              <mc:Fallback>
                <p:oleObj name="Equation" r:id="rId11" imgW="1447800" imgH="43180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3F017829-C3FA-44A0-8ADB-AD958F9E8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24175"/>
                        <a:ext cx="31686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>
            <a:extLst>
              <a:ext uri="{FF2B5EF4-FFF2-40B4-BE49-F238E27FC236}">
                <a16:creationId xmlns:a16="http://schemas.microsoft.com/office/drawing/2014/main" id="{CD587375-65C8-4DB4-B761-302693A25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481513"/>
            <a:ext cx="8064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事实上，   的每一个分量     都与一个训练点相对应。而分划超平面仅仅依赖于      不为零的训练点          ，而与对应于      为零的那些训练点无关。</a:t>
            </a:r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4A7A4791-9EBD-4D71-B3AF-5AEF122DE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481513"/>
          <a:ext cx="404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1" name="Equation" r:id="rId13" imgW="190417" imgH="203112" progId="Equation.DSMT4">
                  <p:embed/>
                </p:oleObj>
              </mc:Choice>
              <mc:Fallback>
                <p:oleObj name="Equation" r:id="rId13" imgW="190417" imgH="203112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4A7A4791-9EBD-4D71-B3AF-5AEF122DE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81513"/>
                        <a:ext cx="404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C070B27F-0984-42F2-91FE-EEEC55703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4437063"/>
          <a:ext cx="396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2" name="Equation" r:id="rId15" imgW="190417" imgH="241195" progId="Equation.DSMT4">
                  <p:embed/>
                </p:oleObj>
              </mc:Choice>
              <mc:Fallback>
                <p:oleObj name="Equation" r:id="rId15" imgW="190417" imgH="241195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C070B27F-0984-42F2-91FE-EEEC55703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4437063"/>
                        <a:ext cx="3968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B648CFB5-21A9-4B45-ACFD-5B46A027E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8" y="4841875"/>
          <a:ext cx="398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Equation" r:id="rId17" imgW="190417" imgH="241195" progId="Equation.DSMT4">
                  <p:embed/>
                </p:oleObj>
              </mc:Choice>
              <mc:Fallback>
                <p:oleObj name="Equation" r:id="rId17" imgW="190417" imgH="241195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B648CFB5-21A9-4B45-ACFD-5B46A027E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4841875"/>
                        <a:ext cx="398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800BBAC5-416F-4BCB-B2DB-7A9BB1CED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841875"/>
          <a:ext cx="7921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4" name="Equation" r:id="rId19" imgW="431613" imgH="253890" progId="Equation.DSMT4">
                  <p:embed/>
                </p:oleObj>
              </mc:Choice>
              <mc:Fallback>
                <p:oleObj name="Equation" r:id="rId19" imgW="431613" imgH="25389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800BBAC5-416F-4BCB-B2DB-7A9BB1CED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841875"/>
                        <a:ext cx="7921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55A24112-C1A4-422A-896A-5B705A82D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202238"/>
          <a:ext cx="398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5" name="Equation" r:id="rId21" imgW="190417" imgH="241195" progId="Equation.DSMT4">
                  <p:embed/>
                </p:oleObj>
              </mc:Choice>
              <mc:Fallback>
                <p:oleObj name="Equation" r:id="rId21" imgW="190417" imgH="241195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55A24112-C1A4-422A-896A-5B705A82D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202238"/>
                        <a:ext cx="398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">
            <a:extLst>
              <a:ext uri="{FF2B5EF4-FFF2-40B4-BE49-F238E27FC236}">
                <a16:creationId xmlns:a16="http://schemas.microsoft.com/office/drawing/2014/main" id="{82C10904-03BA-4253-922E-8665411BA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849938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称     不为零的这些训练点的输入     为</a:t>
            </a:r>
            <a:r>
              <a:rPr kumimoji="0"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支持向量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SV)</a:t>
            </a:r>
          </a:p>
        </p:txBody>
      </p:sp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84724868-1F61-4E6E-8869-1FC86A6AB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849938"/>
          <a:ext cx="341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6" name="Equation" r:id="rId23" imgW="190417" imgH="241195" progId="Equation.DSMT4">
                  <p:embed/>
                </p:oleObj>
              </mc:Choice>
              <mc:Fallback>
                <p:oleObj name="Equation" r:id="rId23" imgW="190417" imgH="241195" progId="Equation.DSMT4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84724868-1F61-4E6E-8869-1FC86A6AB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849938"/>
                        <a:ext cx="341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24B8B0CD-301F-4818-83BF-FEB7648B00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5921375"/>
          <a:ext cx="3381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" name="Equation" r:id="rId25" imgW="152334" imgH="139639" progId="Equation.DSMT4">
                  <p:embed/>
                </p:oleObj>
              </mc:Choice>
              <mc:Fallback>
                <p:oleObj name="Equation" r:id="rId25" imgW="152334" imgH="139639" progId="Equation.DSMT4">
                  <p:embed/>
                  <p:pic>
                    <p:nvPicPr>
                      <p:cNvPr id="23" name="Object 17">
                        <a:extLst>
                          <a:ext uri="{FF2B5EF4-FFF2-40B4-BE49-F238E27FC236}">
                            <a16:creationId xmlns:a16="http://schemas.microsoft.com/office/drawing/2014/main" id="{24B8B0CD-301F-4818-83BF-FEB7648B0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921375"/>
                        <a:ext cx="3381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8">
            <a:extLst>
              <a:ext uri="{FF2B5EF4-FFF2-40B4-BE49-F238E27FC236}">
                <a16:creationId xmlns:a16="http://schemas.microsoft.com/office/drawing/2014/main" id="{F0D2F32A-0D6E-4AAB-B5AA-1D81A0F71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89363"/>
            <a:ext cx="7345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构造分划超平面                      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决策函数</a:t>
            </a:r>
          </a:p>
        </p:txBody>
      </p:sp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8E1C4E11-A006-4DAF-A620-996D7F35C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25" y="3741738"/>
          <a:ext cx="19002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" name="Equation" r:id="rId27" imgW="965200" imgH="279400" progId="Equation.DSMT4">
                  <p:embed/>
                </p:oleObj>
              </mc:Choice>
              <mc:Fallback>
                <p:oleObj name="Equation" r:id="rId27" imgW="965200" imgH="279400" progId="Equation.DSMT4">
                  <p:embed/>
                  <p:pic>
                    <p:nvPicPr>
                      <p:cNvPr id="25" name="Object 19">
                        <a:extLst>
                          <a:ext uri="{FF2B5EF4-FFF2-40B4-BE49-F238E27FC236}">
                            <a16:creationId xmlns:a16="http://schemas.microsoft.com/office/drawing/2014/main" id="{8E1C4E11-A006-4DAF-A620-996D7F35C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741738"/>
                        <a:ext cx="190023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E35E65A8-EDC4-4CC5-AD74-7C69C506E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784600"/>
          <a:ext cx="3025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9" name="Equation" r:id="rId29" imgW="1511300" imgH="254000" progId="Equation.DSMT4">
                  <p:embed/>
                </p:oleObj>
              </mc:Choice>
              <mc:Fallback>
                <p:oleObj name="Equation" r:id="rId29" imgW="1511300" imgH="254000" progId="Equation.DSMT4">
                  <p:embed/>
                  <p:pic>
                    <p:nvPicPr>
                      <p:cNvPr id="26" name="Object 20">
                        <a:extLst>
                          <a:ext uri="{FF2B5EF4-FFF2-40B4-BE49-F238E27FC236}">
                            <a16:creationId xmlns:a16="http://schemas.microsoft.com/office/drawing/2014/main" id="{E35E65A8-EDC4-4CC5-AD74-7C69C506E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784600"/>
                        <a:ext cx="30257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1">
            <a:extLst>
              <a:ext uri="{FF2B5EF4-FFF2-40B4-BE49-F238E27FC236}">
                <a16:creationId xmlns:a16="http://schemas.microsoft.com/office/drawing/2014/main" id="{0878FC03-5000-4B5C-9E57-B826DD6F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557338"/>
            <a:ext cx="172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根据最优解</a:t>
            </a:r>
          </a:p>
        </p:txBody>
      </p:sp>
    </p:spTree>
    <p:extLst>
      <p:ext uri="{BB962C8B-B14F-4D97-AF65-F5344CB8AC3E}">
        <p14:creationId xmlns:p14="http://schemas.microsoft.com/office/powerpoint/2010/main" val="18891147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近似线性可分问题</a:t>
            </a:r>
            <a:endParaRPr lang="zh-CN" altLang="en-US" kern="0" dirty="0"/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D9E5B342-522C-46C3-8715-6E6B1034D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3225" y="4454525"/>
          <a:ext cx="323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" name="Equation" r:id="rId3" imgW="342751" imgH="431613" progId="Equation.DSMT4">
                  <p:embed/>
                </p:oleObj>
              </mc:Choice>
              <mc:Fallback>
                <p:oleObj name="Equation" r:id="rId3" imgW="342751" imgH="431613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D9E5B342-522C-46C3-8715-6E6B1034D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4454525"/>
                        <a:ext cx="3238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C06DB3AE-2031-4034-B002-FDCB5F1F9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284538"/>
          <a:ext cx="1708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" name="Equation" r:id="rId5" imgW="901309" imgH="279279" progId="Equation.DSMT4">
                  <p:embed/>
                </p:oleObj>
              </mc:Choice>
              <mc:Fallback>
                <p:oleObj name="Equation" r:id="rId5" imgW="901309" imgH="279279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C06DB3AE-2031-4034-B002-FDCB5F1F9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84538"/>
                        <a:ext cx="1708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>
            <a:extLst>
              <a:ext uri="{FF2B5EF4-FFF2-40B4-BE49-F238E27FC236}">
                <a16:creationId xmlns:a16="http://schemas.microsoft.com/office/drawing/2014/main" id="{5A3946D7-6D6A-4A0A-ADD3-F2A00A31E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628775"/>
            <a:ext cx="83534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要求所有训练点都满足约束条件                            ，为此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第    个训练点           引入</a:t>
            </a:r>
            <a:r>
              <a:rPr kumimoji="0"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松弛变量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Slack Variable)          ,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把约束条件放松到                                。</a:t>
            </a:r>
          </a:p>
        </p:txBody>
      </p:sp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DE24C01C-12A2-44E1-A736-18E55654F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8" y="1557338"/>
          <a:ext cx="23050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9" name="Equation" r:id="rId7" imgW="1091726" imgH="279279" progId="Equation.DSMT4">
                  <p:embed/>
                </p:oleObj>
              </mc:Choice>
              <mc:Fallback>
                <p:oleObj name="Equation" r:id="rId7" imgW="1091726" imgH="279279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DE24C01C-12A2-44E1-A736-18E55654F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557338"/>
                        <a:ext cx="23050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id="{F97F838E-9558-4256-8BC1-2E813B2DD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205038"/>
          <a:ext cx="1952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0" name="Equation" r:id="rId9" imgW="88707" imgH="164742" progId="Equation.DSMT4">
                  <p:embed/>
                </p:oleObj>
              </mc:Choice>
              <mc:Fallback>
                <p:oleObj name="Equation" r:id="rId9" imgW="88707" imgH="164742" progId="Equation.DSMT4">
                  <p:embed/>
                  <p:pic>
                    <p:nvPicPr>
                      <p:cNvPr id="32" name="Object 7">
                        <a:extLst>
                          <a:ext uri="{FF2B5EF4-FFF2-40B4-BE49-F238E27FC236}">
                            <a16:creationId xmlns:a16="http://schemas.microsoft.com/office/drawing/2014/main" id="{F97F838E-9558-4256-8BC1-2E813B2DD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05038"/>
                        <a:ext cx="1952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2A54C192-4CBF-4E15-84E2-CC78FE4DD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171700"/>
          <a:ext cx="7921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1" name="Equation" r:id="rId11" imgW="431613" imgH="253890" progId="Equation.DSMT4">
                  <p:embed/>
                </p:oleObj>
              </mc:Choice>
              <mc:Fallback>
                <p:oleObj name="Equation" r:id="rId11" imgW="431613" imgH="25389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2A54C192-4CBF-4E15-84E2-CC78FE4DD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71700"/>
                        <a:ext cx="7921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>
            <a:extLst>
              <a:ext uri="{FF2B5EF4-FFF2-40B4-BE49-F238E27FC236}">
                <a16:creationId xmlns:a16="http://schemas.microsoft.com/office/drawing/2014/main" id="{708A4287-0B2C-4BCA-8293-40E74972B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2219325"/>
          <a:ext cx="647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" name="Equation" r:id="rId13" imgW="380835" imgH="203112" progId="Equation.DSMT4">
                  <p:embed/>
                </p:oleObj>
              </mc:Choice>
              <mc:Fallback>
                <p:oleObj name="Equation" r:id="rId13" imgW="380835" imgH="203112" progId="Equation.DSMT4">
                  <p:embed/>
                  <p:pic>
                    <p:nvPicPr>
                      <p:cNvPr id="34" name="Object 9">
                        <a:extLst>
                          <a:ext uri="{FF2B5EF4-FFF2-40B4-BE49-F238E27FC236}">
                            <a16:creationId xmlns:a16="http://schemas.microsoft.com/office/drawing/2014/main" id="{708A4287-0B2C-4BCA-8293-40E74972B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219325"/>
                        <a:ext cx="647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5DBFF2E6-A898-4124-BE44-B0CEA9C41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2709863"/>
          <a:ext cx="2663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" name="Equation" r:id="rId15" imgW="1346200" imgH="279400" progId="Equation.DSMT4">
                  <p:embed/>
                </p:oleObj>
              </mc:Choice>
              <mc:Fallback>
                <p:oleObj name="Equation" r:id="rId15" imgW="1346200" imgH="279400" progId="Equation.DSMT4">
                  <p:embed/>
                  <p:pic>
                    <p:nvPicPr>
                      <p:cNvPr id="35" name="Object 10">
                        <a:extLst>
                          <a:ext uri="{FF2B5EF4-FFF2-40B4-BE49-F238E27FC236}">
                            <a16:creationId xmlns:a16="http://schemas.microsoft.com/office/drawing/2014/main" id="{5DBFF2E6-A898-4124-BE44-B0CEA9C41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709863"/>
                        <a:ext cx="26638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1">
            <a:extLst>
              <a:ext uri="{FF2B5EF4-FFF2-40B4-BE49-F238E27FC236}">
                <a16:creationId xmlns:a16="http://schemas.microsoft.com/office/drawing/2014/main" id="{4357C7AA-C2BF-4F43-A52C-B128E52FC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221163"/>
            <a:ext cx="8459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Text Box 12">
            <a:extLst>
              <a:ext uri="{FF2B5EF4-FFF2-40B4-BE49-F238E27FC236}">
                <a16:creationId xmlns:a16="http://schemas.microsoft.com/office/drawing/2014/main" id="{CA15662C-555D-46E0-81A9-00879A30C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3360738"/>
            <a:ext cx="8532812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      体现了训练集被错分的情况，可采用      作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一种度量来描述错划程度。</a:t>
            </a:r>
          </a:p>
        </p:txBody>
      </p:sp>
      <p:graphicFrame>
        <p:nvGraphicFramePr>
          <p:cNvPr id="38" name="Object 13">
            <a:extLst>
              <a:ext uri="{FF2B5EF4-FFF2-40B4-BE49-F238E27FC236}">
                <a16:creationId xmlns:a16="http://schemas.microsoft.com/office/drawing/2014/main" id="{C79BE843-AC69-4418-A9CA-C0D024126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3284538"/>
          <a:ext cx="4937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4" name="Equation" r:id="rId17" imgW="342751" imgH="431613" progId="Equation.DSMT4">
                  <p:embed/>
                </p:oleObj>
              </mc:Choice>
              <mc:Fallback>
                <p:oleObj name="Equation" r:id="rId17" imgW="342751" imgH="431613" progId="Equation.DSMT4">
                  <p:embed/>
                  <p:pic>
                    <p:nvPicPr>
                      <p:cNvPr id="38" name="Object 13">
                        <a:extLst>
                          <a:ext uri="{FF2B5EF4-FFF2-40B4-BE49-F238E27FC236}">
                            <a16:creationId xmlns:a16="http://schemas.microsoft.com/office/drawing/2014/main" id="{C79BE843-AC69-4418-A9CA-C0D024126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284538"/>
                        <a:ext cx="49371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4">
            <a:extLst>
              <a:ext uri="{FF2B5EF4-FFF2-40B4-BE49-F238E27FC236}">
                <a16:creationId xmlns:a16="http://schemas.microsoft.com/office/drawing/2014/main" id="{8D15136E-34EA-4C29-8E24-D35B998E6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81525"/>
            <a:ext cx="845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b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两个目标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 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间隔      尽可能大   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 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错划程度      尽可能小</a:t>
            </a:r>
          </a:p>
        </p:txBody>
      </p:sp>
      <p:graphicFrame>
        <p:nvGraphicFramePr>
          <p:cNvPr id="40" name="Object 15">
            <a:extLst>
              <a:ext uri="{FF2B5EF4-FFF2-40B4-BE49-F238E27FC236}">
                <a16:creationId xmlns:a16="http://schemas.microsoft.com/office/drawing/2014/main" id="{DCB8CED3-5BF3-4F96-B7F6-F56881465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1988" y="4508500"/>
          <a:ext cx="346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5" name="Equation" r:id="rId18" imgW="266469" imgH="444114" progId="Equation.DSMT4">
                  <p:embed/>
                </p:oleObj>
              </mc:Choice>
              <mc:Fallback>
                <p:oleObj name="Equation" r:id="rId18" imgW="266469" imgH="444114" progId="Equation.DSMT4">
                  <p:embed/>
                  <p:pic>
                    <p:nvPicPr>
                      <p:cNvPr id="40" name="Object 15">
                        <a:extLst>
                          <a:ext uri="{FF2B5EF4-FFF2-40B4-BE49-F238E27FC236}">
                            <a16:creationId xmlns:a16="http://schemas.microsoft.com/office/drawing/2014/main" id="{DCB8CED3-5BF3-4F96-B7F6-F56881465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4508500"/>
                        <a:ext cx="3460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6">
            <a:extLst>
              <a:ext uri="{FF2B5EF4-FFF2-40B4-BE49-F238E27FC236}">
                <a16:creationId xmlns:a16="http://schemas.microsoft.com/office/drawing/2014/main" id="{032E8B99-B6F7-4A5B-8771-117CFA848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157788"/>
            <a:ext cx="86042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显然，当   充分大时，样本点         总可以满足以上约束条件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然而事实上应避免    太大，所以需在目标函数对    进行惩罚</a:t>
            </a:r>
          </a:p>
        </p:txBody>
      </p:sp>
      <p:sp>
        <p:nvSpPr>
          <p:cNvPr id="42" name="Text Box 17">
            <a:extLst>
              <a:ext uri="{FF2B5EF4-FFF2-40B4-BE49-F238E27FC236}">
                <a16:creationId xmlns:a16="http://schemas.microsoft.com/office/drawing/2014/main" id="{5FA5D2F6-D3C5-4A6A-B392-26B142D47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70827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即“软化” 约束条件）</a:t>
            </a:r>
          </a:p>
        </p:txBody>
      </p:sp>
      <p:graphicFrame>
        <p:nvGraphicFramePr>
          <p:cNvPr id="43" name="Object 18">
            <a:extLst>
              <a:ext uri="{FF2B5EF4-FFF2-40B4-BE49-F238E27FC236}">
                <a16:creationId xmlns:a16="http://schemas.microsoft.com/office/drawing/2014/main" id="{DB96E5AC-84FC-4ED1-94FA-87C89F56D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300663"/>
          <a:ext cx="2397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" name="Equation" r:id="rId20" imgW="152334" imgH="228501" progId="Equation.DSMT4">
                  <p:embed/>
                </p:oleObj>
              </mc:Choice>
              <mc:Fallback>
                <p:oleObj name="Equation" r:id="rId20" imgW="152334" imgH="228501" progId="Equation.DSMT4">
                  <p:embed/>
                  <p:pic>
                    <p:nvPicPr>
                      <p:cNvPr id="43" name="Object 18">
                        <a:extLst>
                          <a:ext uri="{FF2B5EF4-FFF2-40B4-BE49-F238E27FC236}">
                            <a16:creationId xmlns:a16="http://schemas.microsoft.com/office/drawing/2014/main" id="{DB96E5AC-84FC-4ED1-94FA-87C89F56D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00663"/>
                        <a:ext cx="2397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">
            <a:extLst>
              <a:ext uri="{FF2B5EF4-FFF2-40B4-BE49-F238E27FC236}">
                <a16:creationId xmlns:a16="http://schemas.microsoft.com/office/drawing/2014/main" id="{1A33DDD1-F944-4FE4-AC9E-1B43A7F9E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219700"/>
          <a:ext cx="7207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7" name="Equation" r:id="rId22" imgW="444307" imgH="228501" progId="Equation.DSMT4">
                  <p:embed/>
                </p:oleObj>
              </mc:Choice>
              <mc:Fallback>
                <p:oleObj name="Equation" r:id="rId22" imgW="444307" imgH="228501" progId="Equation.DSMT4">
                  <p:embed/>
                  <p:pic>
                    <p:nvPicPr>
                      <p:cNvPr id="44" name="Object 19">
                        <a:extLst>
                          <a:ext uri="{FF2B5EF4-FFF2-40B4-BE49-F238E27FC236}">
                            <a16:creationId xmlns:a16="http://schemas.microsoft.com/office/drawing/2014/main" id="{1A33DDD1-F944-4FE4-AC9E-1B43A7F9E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19700"/>
                        <a:ext cx="7207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>
            <a:extLst>
              <a:ext uri="{FF2B5EF4-FFF2-40B4-BE49-F238E27FC236}">
                <a16:creationId xmlns:a16="http://schemas.microsoft.com/office/drawing/2014/main" id="{51E2323D-2407-4596-A1FD-E2EB3D027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8325" y="5805488"/>
          <a:ext cx="2397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8" name="Equation" r:id="rId24" imgW="152334" imgH="228501" progId="Equation.DSMT4">
                  <p:embed/>
                </p:oleObj>
              </mc:Choice>
              <mc:Fallback>
                <p:oleObj name="Equation" r:id="rId24" imgW="152334" imgH="228501" progId="Equation.DSMT4">
                  <p:embed/>
                  <p:pic>
                    <p:nvPicPr>
                      <p:cNvPr id="45" name="Object 20">
                        <a:extLst>
                          <a:ext uri="{FF2B5EF4-FFF2-40B4-BE49-F238E27FC236}">
                            <a16:creationId xmlns:a16="http://schemas.microsoft.com/office/drawing/2014/main" id="{51E2323D-2407-4596-A1FD-E2EB3D027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5805488"/>
                        <a:ext cx="2397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>
            <a:extLst>
              <a:ext uri="{FF2B5EF4-FFF2-40B4-BE49-F238E27FC236}">
                <a16:creationId xmlns:a16="http://schemas.microsoft.com/office/drawing/2014/main" id="{727260A3-32A9-4159-A865-81602DEB8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5734050"/>
          <a:ext cx="269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9" name="Equation" r:id="rId26" imgW="126835" imgH="202936" progId="Equation.DSMT4">
                  <p:embed/>
                </p:oleObj>
              </mc:Choice>
              <mc:Fallback>
                <p:oleObj name="Equation" r:id="rId26" imgW="126835" imgH="202936" progId="Equation.DSMT4">
                  <p:embed/>
                  <p:pic>
                    <p:nvPicPr>
                      <p:cNvPr id="46" name="Object 21">
                        <a:extLst>
                          <a:ext uri="{FF2B5EF4-FFF2-40B4-BE49-F238E27FC236}">
                            <a16:creationId xmlns:a16="http://schemas.microsoft.com/office/drawing/2014/main" id="{727260A3-32A9-4159-A865-81602DEB8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734050"/>
                        <a:ext cx="269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7330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近似线性可分问题</a:t>
            </a:r>
            <a:endParaRPr lang="zh-CN" altLang="en-US" kern="0" dirty="0"/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0B32051E-A7F3-4F58-A58B-9853F7C36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1628775"/>
          <a:ext cx="6477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3" imgW="380670" imgH="177646" progId="Equation.DSMT4">
                  <p:embed/>
                </p:oleObj>
              </mc:Choice>
              <mc:Fallback>
                <p:oleObj name="Equation" r:id="rId3" imgW="380670" imgH="177646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0B32051E-A7F3-4F58-A58B-9853F7C36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628775"/>
                        <a:ext cx="6477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>
            <a:extLst>
              <a:ext uri="{FF2B5EF4-FFF2-40B4-BE49-F238E27FC236}">
                <a16:creationId xmlns:a16="http://schemas.microsoft.com/office/drawing/2014/main" id="{BA223274-B551-4A02-A209-AA03D17EB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221163"/>
            <a:ext cx="8459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1EFAA351-390E-4C43-8232-48DC206E7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9713" y="2036763"/>
          <a:ext cx="4240212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5" imgW="2273300" imgH="901700" progId="Equation.DSMT4">
                  <p:embed/>
                </p:oleObj>
              </mc:Choice>
              <mc:Fallback>
                <p:oleObj name="Equation" r:id="rId5" imgW="2273300" imgH="90170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1EFAA351-390E-4C43-8232-48DC206E77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2036763"/>
                        <a:ext cx="4240212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>
            <a:extLst>
              <a:ext uri="{FF2B5EF4-FFF2-40B4-BE49-F238E27FC236}">
                <a16:creationId xmlns:a16="http://schemas.microsoft.com/office/drawing/2014/main" id="{C67DD3F1-DBB1-428D-9470-59C255980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557338"/>
            <a:ext cx="770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因此，引入一个</a:t>
            </a:r>
            <a:r>
              <a:rPr kumimoji="0"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惩罚参数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，新的目标函数变为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26" name="Text Box 7">
            <a:extLst>
              <a:ext uri="{FF2B5EF4-FFF2-40B4-BE49-F238E27FC236}">
                <a16:creationId xmlns:a16="http://schemas.microsoft.com/office/drawing/2014/main" id="{D3033145-04FF-4FCD-B587-A16284B44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821113"/>
            <a:ext cx="8316912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体现了经验风险，而      则体现了表达能力。所以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惩罚参数    实质上是对经验风险和表达能力匹配一个裁决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         时，近似线性可分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VC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原始问题退化为线性可分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VC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原始问题。    </a:t>
            </a:r>
          </a:p>
        </p:txBody>
      </p:sp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F9A48D9B-9880-42FA-9836-905AB8609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3716338"/>
          <a:ext cx="514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7" imgW="342751" imgH="431613" progId="Equation.DSMT4">
                  <p:embed/>
                </p:oleObj>
              </mc:Choice>
              <mc:Fallback>
                <p:oleObj name="Equation" r:id="rId7" imgW="342751" imgH="431613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F9A48D9B-9880-42FA-9836-905AB8609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716338"/>
                        <a:ext cx="514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id="{B27E25CC-1A86-497D-A4AE-FEF85FEDF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0" y="3860800"/>
          <a:ext cx="409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9" imgW="241195" imgH="253890" progId="Equation.DSMT4">
                  <p:embed/>
                </p:oleObj>
              </mc:Choice>
              <mc:Fallback>
                <p:oleObj name="Equation" r:id="rId9" imgW="241195" imgH="253890" progId="Equation.DSMT4">
                  <p:embed/>
                  <p:pic>
                    <p:nvPicPr>
                      <p:cNvPr id="47" name="Object 9">
                        <a:extLst>
                          <a:ext uri="{FF2B5EF4-FFF2-40B4-BE49-F238E27FC236}">
                            <a16:creationId xmlns:a16="http://schemas.microsoft.com/office/drawing/2014/main" id="{B27E25CC-1A86-497D-A4AE-FEF85FEDF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3860800"/>
                        <a:ext cx="409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>
            <a:extLst>
              <a:ext uri="{FF2B5EF4-FFF2-40B4-BE49-F238E27FC236}">
                <a16:creationId xmlns:a16="http://schemas.microsoft.com/office/drawing/2014/main" id="{13D59430-C0FE-4C17-9213-6A89C5533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4437063"/>
          <a:ext cx="2460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11" imgW="152202" imgH="177569" progId="Equation.DSMT4">
                  <p:embed/>
                </p:oleObj>
              </mc:Choice>
              <mc:Fallback>
                <p:oleObj name="Equation" r:id="rId11" imgW="152202" imgH="177569" progId="Equation.DSMT4">
                  <p:embed/>
                  <p:pic>
                    <p:nvPicPr>
                      <p:cNvPr id="48" name="Object 10">
                        <a:extLst>
                          <a:ext uri="{FF2B5EF4-FFF2-40B4-BE49-F238E27FC236}">
                            <a16:creationId xmlns:a16="http://schemas.microsoft.com/office/drawing/2014/main" id="{13D59430-C0FE-4C17-9213-6A89C5533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437063"/>
                        <a:ext cx="24606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">
            <a:extLst>
              <a:ext uri="{FF2B5EF4-FFF2-40B4-BE49-F238E27FC236}">
                <a16:creationId xmlns:a16="http://schemas.microsoft.com/office/drawing/2014/main" id="{5286A338-33A4-48ED-AA61-D937618D9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941888"/>
          <a:ext cx="6810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tion" r:id="rId13" imgW="482181" imgH="177646" progId="Equation.DSMT4">
                  <p:embed/>
                </p:oleObj>
              </mc:Choice>
              <mc:Fallback>
                <p:oleObj name="Equation" r:id="rId13" imgW="482181" imgH="177646" progId="Equation.DSMT4">
                  <p:embed/>
                  <p:pic>
                    <p:nvPicPr>
                      <p:cNvPr id="49" name="Object 11">
                        <a:extLst>
                          <a:ext uri="{FF2B5EF4-FFF2-40B4-BE49-F238E27FC236}">
                            <a16:creationId xmlns:a16="http://schemas.microsoft.com/office/drawing/2014/main" id="{5286A338-33A4-48ED-AA61-D937618D9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68103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7520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(</a:t>
            </a:r>
            <a:r>
              <a:rPr lang="zh-CN" altLang="en-US" kern="0" dirty="0">
                <a:solidFill>
                  <a:schemeClr val="bg1"/>
                </a:solidFill>
              </a:rPr>
              <a:t>广义</a:t>
            </a:r>
            <a:r>
              <a:rPr lang="en-US" altLang="zh-CN" kern="0" dirty="0">
                <a:solidFill>
                  <a:schemeClr val="bg1"/>
                </a:solidFill>
              </a:rPr>
              <a:t>)</a:t>
            </a:r>
            <a:r>
              <a:rPr lang="zh-CN" altLang="en-US" kern="0" dirty="0">
                <a:solidFill>
                  <a:schemeClr val="bg1"/>
                </a:solidFill>
              </a:rPr>
              <a:t>线性支持向量分类机算法</a:t>
            </a:r>
            <a:endParaRPr lang="zh-CN" altLang="en-US" kern="0" dirty="0"/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9783EC10-D4DC-40E5-889B-ED80A46DC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163" y="1730375"/>
          <a:ext cx="41576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9" name="Equation" r:id="rId3" imgW="2298700" imgH="241300" progId="Equation.DSMT4">
                  <p:embed/>
                </p:oleObj>
              </mc:Choice>
              <mc:Fallback>
                <p:oleObj name="Equation" r:id="rId3" imgW="2298700" imgH="24130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9783EC10-D4DC-40E5-889B-ED80A46DC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730375"/>
                        <a:ext cx="41576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>
            <a:extLst>
              <a:ext uri="{FF2B5EF4-FFF2-40B4-BE49-F238E27FC236}">
                <a16:creationId xmlns:a16="http://schemas.microsoft.com/office/drawing/2014/main" id="{0CCC4597-DEA8-415F-927B-D6DD302BC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853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已知训练集                                                           ，其中                                                         </a:t>
            </a:r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id="{4B537CAB-5080-47B6-8E7B-1E23C0A10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39975"/>
            <a:ext cx="853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 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选择适当的惩罚参数        ，构造并求解最优化问题                                                         </a:t>
            </a:r>
          </a:p>
        </p:txBody>
      </p:sp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A576CF3D-BDEE-4A07-B77D-82F0652BF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2420938"/>
          <a:ext cx="6111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" name="Equation" r:id="rId5" imgW="380670" imgH="177646" progId="Equation.DSMT4">
                  <p:embed/>
                </p:oleObj>
              </mc:Choice>
              <mc:Fallback>
                <p:oleObj name="Equation" r:id="rId5" imgW="380670" imgH="177646" progId="Equation.DSMT4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A576CF3D-BDEE-4A07-B77D-82F0652BF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420938"/>
                        <a:ext cx="6111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4D5F642C-4E11-45CE-BE3C-F788504BD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724150"/>
          <a:ext cx="403225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1" name="Equation" r:id="rId7" imgW="2362200" imgH="1130300" progId="Equation.DSMT4">
                  <p:embed/>
                </p:oleObj>
              </mc:Choice>
              <mc:Fallback>
                <p:oleObj name="Equation" r:id="rId7" imgW="2362200" imgH="113030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4D5F642C-4E11-45CE-BE3C-F788504BD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24150"/>
                        <a:ext cx="403225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>
            <a:extLst>
              <a:ext uri="{FF2B5EF4-FFF2-40B4-BE49-F238E27FC236}">
                <a16:creationId xmlns:a16="http://schemas.microsoft.com/office/drawing/2014/main" id="{E25AA510-5166-4D54-BE86-D3777A375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8850"/>
            <a:ext cx="853281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 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计算                   ，选择    的一个分量              ，并据此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计算出                                                         </a:t>
            </a:r>
          </a:p>
        </p:txBody>
      </p: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C4A55DE6-738D-4E6F-8F7F-5EB20F6BE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625975"/>
          <a:ext cx="1584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2" name="Equation" r:id="rId9" imgW="914400" imgH="431800" progId="Equation.DSMT4">
                  <p:embed/>
                </p:oleObj>
              </mc:Choice>
              <mc:Fallback>
                <p:oleObj name="Equation" r:id="rId9" imgW="914400" imgH="43180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C4A55DE6-738D-4E6F-8F7F-5EB20F6BEE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25975"/>
                        <a:ext cx="1584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855E574B-C0FA-4B70-92E2-29101DC09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4013" y="4797425"/>
          <a:ext cx="336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3" name="Equation" r:id="rId11" imgW="190417" imgH="203112" progId="Equation.DSMT4">
                  <p:embed/>
                </p:oleObj>
              </mc:Choice>
              <mc:Fallback>
                <p:oleObj name="Equation" r:id="rId11" imgW="190417" imgH="203112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855E574B-C0FA-4B70-92E2-29101DC09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797425"/>
                        <a:ext cx="3365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7CB8768D-B826-4BB4-B911-F2339FE1B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4797425"/>
          <a:ext cx="1152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" name="Equation" r:id="rId13" imgW="685800" imgH="254000" progId="Equation.DSMT4">
                  <p:embed/>
                </p:oleObj>
              </mc:Choice>
              <mc:Fallback>
                <p:oleObj name="Equation" r:id="rId13" imgW="685800" imgH="254000" progId="Equation.DSMT4">
                  <p:embed/>
                  <p:pic>
                    <p:nvPicPr>
                      <p:cNvPr id="28" name="Object 12">
                        <a:extLst>
                          <a:ext uri="{FF2B5EF4-FFF2-40B4-BE49-F238E27FC236}">
                            <a16:creationId xmlns:a16="http://schemas.microsoft.com/office/drawing/2014/main" id="{7CB8768D-B826-4BB4-B911-F2339FE1B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797425"/>
                        <a:ext cx="11525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F9896A42-2941-4095-B061-ED803C63C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229225"/>
          <a:ext cx="26654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" name="Equation" r:id="rId15" imgW="1497950" imgH="431613" progId="Equation.DSMT4">
                  <p:embed/>
                </p:oleObj>
              </mc:Choice>
              <mc:Fallback>
                <p:oleObj name="Equation" r:id="rId15" imgW="1497950" imgH="431613" progId="Equation.DSMT4">
                  <p:embed/>
                  <p:pic>
                    <p:nvPicPr>
                      <p:cNvPr id="29" name="Object 13">
                        <a:extLst>
                          <a:ext uri="{FF2B5EF4-FFF2-40B4-BE49-F238E27FC236}">
                            <a16:creationId xmlns:a16="http://schemas.microsoft.com/office/drawing/2014/main" id="{F9896A42-2941-4095-B061-ED803C63C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29225"/>
                        <a:ext cx="26654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4">
            <a:extLst>
              <a:ext uri="{FF2B5EF4-FFF2-40B4-BE49-F238E27FC236}">
                <a16:creationId xmlns:a16="http://schemas.microsoft.com/office/drawing/2014/main" id="{0DADD817-8AD7-42B0-A66F-5348E5FE3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995988"/>
            <a:ext cx="853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 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构造分划超平面                   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决策函数</a:t>
            </a:r>
          </a:p>
        </p:txBody>
      </p:sp>
      <p:graphicFrame>
        <p:nvGraphicFramePr>
          <p:cNvPr id="31" name="Object 15">
            <a:extLst>
              <a:ext uri="{FF2B5EF4-FFF2-40B4-BE49-F238E27FC236}">
                <a16:creationId xmlns:a16="http://schemas.microsoft.com/office/drawing/2014/main" id="{C7C94C20-441D-4AA3-B371-FFE99CEE3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6043613"/>
          <a:ext cx="15827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" name="Equation" r:id="rId17" imgW="952087" imgH="228501" progId="Equation.DSMT4">
                  <p:embed/>
                </p:oleObj>
              </mc:Choice>
              <mc:Fallback>
                <p:oleObj name="Equation" r:id="rId17" imgW="952087" imgH="228501" progId="Equation.DSMT4">
                  <p:embed/>
                  <p:pic>
                    <p:nvPicPr>
                      <p:cNvPr id="31" name="Object 15">
                        <a:extLst>
                          <a:ext uri="{FF2B5EF4-FFF2-40B4-BE49-F238E27FC236}">
                            <a16:creationId xmlns:a16="http://schemas.microsoft.com/office/drawing/2014/main" id="{C7C94C20-441D-4AA3-B371-FFE99CEE3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043613"/>
                        <a:ext cx="15827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>
            <a:extLst>
              <a:ext uri="{FF2B5EF4-FFF2-40B4-BE49-F238E27FC236}">
                <a16:creationId xmlns:a16="http://schemas.microsoft.com/office/drawing/2014/main" id="{4C11F0B7-41F7-4F1C-AFC2-D854BA728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949950"/>
          <a:ext cx="27733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7" name="Equation" r:id="rId19" imgW="1485900" imgH="228600" progId="Equation.DSMT4">
                  <p:embed/>
                </p:oleObj>
              </mc:Choice>
              <mc:Fallback>
                <p:oleObj name="Equation" r:id="rId19" imgW="1485900" imgH="228600" progId="Equation.DSMT4">
                  <p:embed/>
                  <p:pic>
                    <p:nvPicPr>
                      <p:cNvPr id="32" name="Object 16">
                        <a:extLst>
                          <a:ext uri="{FF2B5EF4-FFF2-40B4-BE49-F238E27FC236}">
                            <a16:creationId xmlns:a16="http://schemas.microsoft.com/office/drawing/2014/main" id="{4C11F0B7-41F7-4F1C-AFC2-D854BA728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949950"/>
                        <a:ext cx="27733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7">
            <a:extLst>
              <a:ext uri="{FF2B5EF4-FFF2-40B4-BE49-F238E27FC236}">
                <a16:creationId xmlns:a16="http://schemas.microsoft.com/office/drawing/2014/main" id="{24ADE48F-85A3-464F-87BA-E3531D43A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195763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求得</a:t>
            </a:r>
          </a:p>
        </p:txBody>
      </p:sp>
      <p:graphicFrame>
        <p:nvGraphicFramePr>
          <p:cNvPr id="34" name="Object 18">
            <a:extLst>
              <a:ext uri="{FF2B5EF4-FFF2-40B4-BE49-F238E27FC236}">
                <a16:creationId xmlns:a16="http://schemas.microsoft.com/office/drawing/2014/main" id="{DE1E0F47-D2F1-4CB6-9687-035BA5AA8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210050"/>
          <a:ext cx="2087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" name="Equation" r:id="rId21" imgW="977900" imgH="241300" progId="Equation.DSMT4">
                  <p:embed/>
                </p:oleObj>
              </mc:Choice>
              <mc:Fallback>
                <p:oleObj name="Equation" r:id="rId21" imgW="977900" imgH="241300" progId="Equation.DSMT4">
                  <p:embed/>
                  <p:pic>
                    <p:nvPicPr>
                      <p:cNvPr id="34" name="Object 18">
                        <a:extLst>
                          <a:ext uri="{FF2B5EF4-FFF2-40B4-BE49-F238E27FC236}">
                            <a16:creationId xmlns:a16="http://schemas.microsoft.com/office/drawing/2014/main" id="{DE1E0F47-D2F1-4CB6-9687-035BA5AA8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210050"/>
                        <a:ext cx="20875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B6FC2D41-99E5-46E7-B225-BD6C81713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55732"/>
              </p:ext>
            </p:extLst>
          </p:nvPr>
        </p:nvGraphicFramePr>
        <p:xfrm>
          <a:off x="2819400" y="1287463"/>
          <a:ext cx="4922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" name="Equation" r:id="rId23" imgW="2095500" imgH="241300" progId="Equation.DSMT4">
                  <p:embed/>
                </p:oleObj>
              </mc:Choice>
              <mc:Fallback>
                <p:oleObj name="Equation" r:id="rId23" imgW="2095500" imgH="24130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B6FC2D41-99E5-46E7-B225-BD6C81713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87463"/>
                        <a:ext cx="49228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1425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221BC0DF-AAE0-4701-B026-EA2DF91B50E2}"/>
              </a:ext>
            </a:extLst>
          </p:cNvPr>
          <p:cNvSpPr txBox="1"/>
          <p:nvPr/>
        </p:nvSpPr>
        <p:spPr>
          <a:xfrm>
            <a:off x="1187624" y="2209800"/>
            <a:ext cx="5184576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verfitting (</a:t>
            </a: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过拟合</a:t>
            </a:r>
            <a:r>
              <a:rPr lang="en-US" altLang="zh-CN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欠拟合</a:t>
            </a:r>
            <a:r>
              <a:rPr lang="en-US" altLang="zh-CN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NZ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线性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大间隔分类器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线性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函数分类器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学习理论与核函数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>
                <a:solidFill>
                  <a:schemeClr val="bg1"/>
                </a:solidFill>
              </a:rPr>
              <a:t>纲要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4793688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221BC0DF-AAE0-4701-B026-EA2DF91B50E2}"/>
              </a:ext>
            </a:extLst>
          </p:cNvPr>
          <p:cNvSpPr txBox="1"/>
          <p:nvPr/>
        </p:nvSpPr>
        <p:spPr>
          <a:xfrm>
            <a:off x="1187624" y="2209800"/>
            <a:ext cx="5184576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verfitting (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过拟合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欠拟合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NZ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线性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大间隔分类器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线性</a:t>
            </a:r>
            <a:r>
              <a:rPr lang="en-US" altLang="zh-CN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函数分类器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学习理论与核函数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>
                <a:solidFill>
                  <a:schemeClr val="bg1"/>
                </a:solidFill>
              </a:rPr>
              <a:t>纲要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2423387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非线性分类</a:t>
            </a:r>
            <a:endParaRPr lang="zh-CN" altLang="en-US" kern="0" dirty="0"/>
          </a:p>
        </p:txBody>
      </p:sp>
      <p:pic>
        <p:nvPicPr>
          <p:cNvPr id="22" name="Picture 3">
            <a:extLst>
              <a:ext uri="{FF2B5EF4-FFF2-40B4-BE49-F238E27FC236}">
                <a16:creationId xmlns:a16="http://schemas.microsoft.com/office/drawing/2014/main" id="{FF6A6305-6EAD-4428-ABA8-CBADE45C9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89138"/>
            <a:ext cx="403225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 Box 4">
            <a:extLst>
              <a:ext uri="{FF2B5EF4-FFF2-40B4-BE49-F238E27FC236}">
                <a16:creationId xmlns:a16="http://schemas.microsoft.com/office/drawing/2014/main" id="{6A17F53B-AFD0-4EB4-879C-AA5187EC3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00213"/>
            <a:ext cx="877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子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</a:p>
        </p:txBody>
      </p:sp>
      <p:pic>
        <p:nvPicPr>
          <p:cNvPr id="24" name="Picture 5">
            <a:extLst>
              <a:ext uri="{FF2B5EF4-FFF2-40B4-BE49-F238E27FC236}">
                <a16:creationId xmlns:a16="http://schemas.microsoft.com/office/drawing/2014/main" id="{929EE206-DADC-4B1F-95C3-80CD05150B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1844675"/>
            <a:ext cx="4356100" cy="36687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869414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非线性分类</a:t>
            </a:r>
            <a:endParaRPr lang="zh-CN" altLang="en-US" kern="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B95A150-E04F-441D-A92D-4B1D348181B5}"/>
              </a:ext>
            </a:extLst>
          </p:cNvPr>
          <p:cNvSpPr txBox="1"/>
          <p:nvPr/>
        </p:nvSpPr>
        <p:spPr>
          <a:xfrm>
            <a:off x="914400" y="1752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如果边界是非线性的，我们该怎么办？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DE63420-867E-4678-8C6C-CAAE8A511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25407"/>
              </p:ext>
            </p:extLst>
          </p:nvPr>
        </p:nvGraphicFramePr>
        <p:xfrm>
          <a:off x="3158562" y="2743200"/>
          <a:ext cx="2826876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BMP 图像" r:id="rId3" imgW="2152800" imgH="1682640" progId="Paint.Picture">
                  <p:embed/>
                </p:oleObj>
              </mc:Choice>
              <mc:Fallback>
                <p:oleObj name="BMP 图像" r:id="rId3" imgW="2152800" imgH="1682640" progId="Paint.Picture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FDE63420-867E-4678-8C6C-CAAE8A511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562" y="2743200"/>
                        <a:ext cx="2826876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E9B91D8-6982-41A3-B023-C80CF9A76D69}"/>
              </a:ext>
            </a:extLst>
          </p:cNvPr>
          <p:cNvSpPr txBox="1"/>
          <p:nvPr/>
        </p:nvSpPr>
        <p:spPr>
          <a:xfrm>
            <a:off x="914400" y="5251102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想法：将数据向量转换到一个线性可分的空间中</a:t>
            </a:r>
          </a:p>
        </p:txBody>
      </p:sp>
    </p:spTree>
    <p:extLst>
      <p:ext uri="{BB962C8B-B14F-4D97-AF65-F5344CB8AC3E}">
        <p14:creationId xmlns:p14="http://schemas.microsoft.com/office/powerpoint/2010/main" val="25345676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非线性分类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B95A150-E04F-441D-A92D-4B1D348181B5}"/>
                  </a:ext>
                </a:extLst>
              </p:cNvPr>
              <p:cNvSpPr txBox="1"/>
              <p:nvPr/>
            </p:nvSpPr>
            <p:spPr>
              <a:xfrm>
                <a:off x="1066800" y="4549170"/>
                <a:ext cx="70104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在大多数情况下，该转换将元数据转换到一个无穷维空间，通常是一个函数空间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例如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→ 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cos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⁡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𝑢</m:t>
                    </m:r>
                    <m:r>
                      <a:rPr lang="en-US" altLang="zh-CN" sz="2400" i="1" baseline="30000" dirty="0" err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𝑇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B95A150-E04F-441D-A92D-4B1D34818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549170"/>
                <a:ext cx="7010400" cy="1569660"/>
              </a:xfrm>
              <a:prstGeom prst="rect">
                <a:avLst/>
              </a:prstGeom>
              <a:blipFill>
                <a:blip r:embed="rId3"/>
                <a:stretch>
                  <a:fillRect l="-1304" t="-3101" r="-348" b="-6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988791A-8BB5-4BA0-A3E3-4B4BD734D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524000"/>
          <a:ext cx="705961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Bitmap Image" r:id="rId4" imgW="7057692" imgH="2590983" progId="Paint.Picture">
                  <p:embed/>
                </p:oleObj>
              </mc:Choice>
              <mc:Fallback>
                <p:oleObj name="Bitmap Image" r:id="rId4" imgW="7057692" imgH="2590983" progId="Paint.Picture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4988791A-8BB5-4BA0-A3E3-4B4BD734D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7059613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3685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非线性</a:t>
            </a:r>
            <a:r>
              <a:rPr lang="en-US" altLang="zh-CN" kern="0" dirty="0">
                <a:solidFill>
                  <a:schemeClr val="bg1"/>
                </a:solidFill>
              </a:rPr>
              <a:t>SVMs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B95A150-E04F-441D-A92D-4B1D348181B5}"/>
                  </a:ext>
                </a:extLst>
              </p:cNvPr>
              <p:cNvSpPr txBox="1"/>
              <p:nvPr/>
            </p:nvSpPr>
            <p:spPr>
              <a:xfrm>
                <a:off x="1066800" y="1600200"/>
                <a:ext cx="7010400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0070C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转换</a:t>
                </a:r>
                <a14:m>
                  <m:oMath xmlns:m="http://schemas.openxmlformats.org/officeDocument/2006/math"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→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𝑥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GB" altLang="zh-CN" sz="2400" dirty="0"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457200" indent="-457200">
                  <a:buClr>
                    <a:srgbClr val="0070C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线性算法仅依赖于</a:t>
                </a:r>
                <a14:m>
                  <m:oMath xmlns:m="http://schemas.openxmlformats.org/officeDocument/2006/math"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𝑥𝑥</m:t>
                    </m:r>
                    <m:r>
                      <a:rPr lang="en-GB" altLang="zh-CN" sz="24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𝑖</m:t>
                    </m:r>
                  </m:oMath>
                </a14:m>
                <a:r>
                  <a:rPr lang="zh-CN" altLang="en-US" sz="2400" dirty="0"/>
                  <a:t>，故而转换算法仅依赖于</a:t>
                </a:r>
                <a14:m>
                  <m:oMath xmlns:m="http://schemas.openxmlformats.org/officeDocument/2006/math"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(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𝑥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(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𝑥𝑖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GB" altLang="zh-CN" sz="2400" dirty="0">
                  <a:ea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 marL="457200" indent="-457200">
                  <a:buClr>
                    <a:srgbClr val="0070C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使用核函数</a:t>
                </a:r>
                <a14:m>
                  <m:oMath xmlns:m="http://schemas.openxmlformats.org/officeDocument/2006/math"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𝐾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GB" altLang="zh-CN" sz="2400" i="1" baseline="-25000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𝑗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</m:t>
                    </m:r>
                  </m:oMath>
                </a14:m>
                <a:r>
                  <a:rPr lang="zh-CN" altLang="en-US" sz="2400" dirty="0">
                    <a:ea typeface="宋体" panose="02010600030101010101" pitchFamily="2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𝐾</m:t>
                    </m:r>
                    <m:r>
                      <a:rPr lang="en-GB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GB" altLang="zh-CN" sz="2400" i="1" baseline="-25000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GB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𝑗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 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(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𝑥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(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𝑥𝑖</m:t>
                    </m:r>
                    <m:r>
                      <a:rPr lang="en-GB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m:t>) 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B95A150-E04F-441D-A92D-4B1D34818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600200"/>
                <a:ext cx="7010400" cy="1631216"/>
              </a:xfrm>
              <a:prstGeom prst="rect">
                <a:avLst/>
              </a:prstGeom>
              <a:blipFill>
                <a:blip r:embed="rId2"/>
                <a:stretch>
                  <a:fillRect l="-1130" t="-4120" b="-29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C319258C-3D1F-4773-8FE9-DBD3403FD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657" y="3733800"/>
            <a:ext cx="5958685" cy="225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34295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非线性分类</a:t>
            </a:r>
            <a:endParaRPr lang="zh-CN" altLang="en-US" kern="0" dirty="0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C0D20DE5-72ED-451F-A42A-685D69E5A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628775"/>
            <a:ext cx="86756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训练集                               ，其中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假定可以用               平面上的二次曲线来分划：                      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4159626-DB94-4C43-8AB7-05B608F4B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1697038"/>
          <a:ext cx="25908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" name="Equation" r:id="rId3" imgW="1358900" imgH="228600" progId="Equation.DSMT4">
                  <p:embed/>
                </p:oleObj>
              </mc:Choice>
              <mc:Fallback>
                <p:oleObj name="Equation" r:id="rId3" imgW="1358900" imgH="2286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E4159626-DB94-4C43-8AB7-05B608F4B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697038"/>
                        <a:ext cx="25908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5D859D5-61AE-4A70-8F59-B07F52B72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628775"/>
          <a:ext cx="2952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" name="Equation" r:id="rId5" imgW="1765300" imgH="241300" progId="Equation.DSMT4">
                  <p:embed/>
                </p:oleObj>
              </mc:Choice>
              <mc:Fallback>
                <p:oleObj name="Equation" r:id="rId5" imgW="1765300" imgH="2413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5D859D5-61AE-4A70-8F59-B07F52B72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28775"/>
                        <a:ext cx="29527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A5C8884B-CA87-4916-A7D8-C78F63F10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060575"/>
          <a:ext cx="1152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" name="Equation" r:id="rId7" imgW="660400" imgH="228600" progId="Equation.DSMT4">
                  <p:embed/>
                </p:oleObj>
              </mc:Choice>
              <mc:Fallback>
                <p:oleObj name="Equation" r:id="rId7" imgW="660400" imgH="2286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A5C8884B-CA87-4916-A7D8-C78F63F10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0575"/>
                        <a:ext cx="1152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91C9CB35-5C78-48EB-B8E4-E5D06F845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2625725"/>
          <a:ext cx="75707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" name="Equation" r:id="rId9" imgW="4279900" imgH="254000" progId="Equation.DSMT4">
                  <p:embed/>
                </p:oleObj>
              </mc:Choice>
              <mc:Fallback>
                <p:oleObj name="Equation" r:id="rId9" imgW="4279900" imgH="25400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91C9CB35-5C78-48EB-B8E4-E5D06F845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625725"/>
                        <a:ext cx="75707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>
            <a:extLst>
              <a:ext uri="{FF2B5EF4-FFF2-40B4-BE49-F238E27FC236}">
                <a16:creationId xmlns:a16="http://schemas.microsoft.com/office/drawing/2014/main" id="{2D705224-7307-43F4-A1AE-FE04CEA3F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429000"/>
            <a:ext cx="799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现考虑把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                         映射到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的变换</a:t>
            </a: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7DB6909C-1122-40A4-89AC-94135959A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550" y="3429000"/>
          <a:ext cx="1841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9" name="Equation" r:id="rId11" imgW="939392" imgH="241195" progId="Equation.DSMT4">
                  <p:embed/>
                </p:oleObj>
              </mc:Choice>
              <mc:Fallback>
                <p:oleObj name="Equation" r:id="rId11" imgW="939392" imgH="241195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7DB6909C-1122-40A4-89AC-94135959A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429000"/>
                        <a:ext cx="1841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2EACF46E-B7B8-4469-B6B1-ABD10E672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076700"/>
          <a:ext cx="5832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0" name="Equation" r:id="rId13" imgW="2895600" imgH="254000" progId="Equation.DSMT4">
                  <p:embed/>
                </p:oleObj>
              </mc:Choice>
              <mc:Fallback>
                <p:oleObj name="Equation" r:id="rId13" imgW="2895600" imgH="25400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2EACF46E-B7B8-4469-B6B1-ABD10E672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76700"/>
                        <a:ext cx="58324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>
            <a:extLst>
              <a:ext uri="{FF2B5EF4-FFF2-40B4-BE49-F238E27FC236}">
                <a16:creationId xmlns:a16="http://schemas.microsoft.com/office/drawing/2014/main" id="{443423C0-201B-4125-860B-5585E0AB5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43463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上式可将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上二次曲线映射为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上的一个超平面：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CD26A06C-1B6F-44CB-8900-5D8D8E25F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1" name="Equation" r:id="rId15" imgW="435285" imgH="677109" progId="Equation.DSMT4">
                  <p:embed/>
                </p:oleObj>
              </mc:Choice>
              <mc:Fallback>
                <p:oleObj name="Equation" r:id="rId15" imgW="435285" imgH="67710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CD26A06C-1B6F-44CB-8900-5D8D8E25F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ABBCD7EA-C088-403F-9D4A-269C153D2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5516563"/>
          <a:ext cx="87169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2" name="Equation" r:id="rId17" imgW="4940300" imgH="254000" progId="Equation.DSMT4">
                  <p:embed/>
                </p:oleObj>
              </mc:Choice>
              <mc:Fallback>
                <p:oleObj name="Equation" r:id="rId17" imgW="4940300" imgH="254000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ABBCD7EA-C088-403F-9D4A-269C153D2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516563"/>
                        <a:ext cx="87169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6E4C26ED-4243-453F-B1E5-D9A9B42F6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2113" y="4292600"/>
          <a:ext cx="320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" name="Equation" r:id="rId19" imgW="203024" imgH="203024" progId="Equation.DSMT4">
                  <p:embed/>
                </p:oleObj>
              </mc:Choice>
              <mc:Fallback>
                <p:oleObj name="Equation" r:id="rId19" imgW="203024" imgH="203024" progId="Equation.DSMT4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6E4C26ED-4243-453F-B1E5-D9A9B42F6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3" y="4292600"/>
                        <a:ext cx="3206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730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非线性分类</a:t>
            </a:r>
            <a:endParaRPr lang="zh-CN" altLang="en-US" kern="0" dirty="0"/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489C6009-4807-4DC0-9A96-BBBE9C616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628775"/>
            <a:ext cx="82073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可见，只要利用变换，把     所在的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的两类输入点映射到    所在的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，然后在这个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中，使用线性学习机求出分划超平面：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AB0F63C2-C3A0-42EC-8CEA-1DE7C3B9A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365625"/>
          <a:ext cx="81549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3" imgW="4610100" imgH="254000" progId="Equation.DSMT4">
                  <p:embed/>
                </p:oleObj>
              </mc:Choice>
              <mc:Fallback>
                <p:oleObj name="Equation" r:id="rId3" imgW="4610100" imgH="25400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AB0F63C2-C3A0-42EC-8CEA-1DE7C3B9A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81549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2B84A63C-CBE7-42B8-9B22-204A4985B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700213"/>
          <a:ext cx="25876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2B84A63C-CBE7-42B8-9B22-204A4985B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700213"/>
                        <a:ext cx="258762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882E280C-ACBC-4C82-A07A-87FBC0100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060575"/>
          <a:ext cx="2873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7" imgW="177492" imgH="164814" progId="Equation.DSMT4">
                  <p:embed/>
                </p:oleObj>
              </mc:Choice>
              <mc:Fallback>
                <p:oleObj name="Equation" r:id="rId7" imgW="177492" imgH="164814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882E280C-ACBC-4C82-A07A-87FBC0100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60575"/>
                        <a:ext cx="2873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839CF1C9-9B3D-41C5-8213-8E2CF7206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068638"/>
          <a:ext cx="5064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9" imgW="2679700" imgH="241300" progId="Equation.DSMT4">
                  <p:embed/>
                </p:oleObj>
              </mc:Choice>
              <mc:Fallback>
                <p:oleObj name="Equation" r:id="rId9" imgW="2679700" imgH="241300" progId="Equation.DSMT4">
                  <p:embed/>
                  <p:pic>
                    <p:nvPicPr>
                      <p:cNvPr id="22" name="Object 7">
                        <a:extLst>
                          <a:ext uri="{FF2B5EF4-FFF2-40B4-BE49-F238E27FC236}">
                            <a16:creationId xmlns:a16="http://schemas.microsoft.com/office/drawing/2014/main" id="{839CF1C9-9B3D-41C5-8213-8E2CF7206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8638"/>
                        <a:ext cx="50641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>
            <a:extLst>
              <a:ext uri="{FF2B5EF4-FFF2-40B4-BE49-F238E27FC236}">
                <a16:creationId xmlns:a16="http://schemas.microsoft.com/office/drawing/2014/main" id="{5F2839BB-0307-4898-BA97-BF88A5730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16338"/>
            <a:ext cx="504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最后得出原空间中的二次曲线：</a:t>
            </a:r>
          </a:p>
        </p:txBody>
      </p:sp>
      <p:sp>
        <p:nvSpPr>
          <p:cNvPr id="24" name="Text Box 9">
            <a:extLst>
              <a:ext uri="{FF2B5EF4-FFF2-40B4-BE49-F238E27FC236}">
                <a16:creationId xmlns:a16="http://schemas.microsoft.com/office/drawing/2014/main" id="{4204479D-CA80-4AB6-9C3E-8FEEC8FE8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5300663"/>
            <a:ext cx="766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怎样求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中的分划超平面？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支持向量分类机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877816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非线性分类</a:t>
            </a:r>
            <a:endParaRPr lang="zh-CN" altLang="en-US" kern="0" dirty="0"/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E3509273-7610-40A9-8B64-B76F44D9B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719263"/>
          <a:ext cx="57610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Equation" r:id="rId3" imgW="2743200" imgH="1130300" progId="Equation.DSMT4">
                  <p:embed/>
                </p:oleObj>
              </mc:Choice>
              <mc:Fallback>
                <p:oleObj name="Equation" r:id="rId3" imgW="2743200" imgH="11303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E3509273-7610-40A9-8B64-B76F44D9B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19263"/>
                        <a:ext cx="57610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>
            <a:extLst>
              <a:ext uri="{FF2B5EF4-FFF2-40B4-BE49-F238E27FC236}">
                <a16:creationId xmlns:a16="http://schemas.microsoft.com/office/drawing/2014/main" id="{8052F960-1AD9-423D-8D07-665328622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287463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需要求解的最优化问题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E52C8D2D-9B67-4BD2-810A-BE20FA130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4279900"/>
          <a:ext cx="63706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5" imgW="3162300" imgH="254000" progId="Equation.DSMT4">
                  <p:embed/>
                </p:oleObj>
              </mc:Choice>
              <mc:Fallback>
                <p:oleObj name="Equation" r:id="rId5" imgW="3162300" imgH="2540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E52C8D2D-9B67-4BD2-810A-BE20FA130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279900"/>
                        <a:ext cx="63706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2F39C5E6-6749-4785-919C-D39B0EC9B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4856163"/>
          <a:ext cx="6651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Equation" r:id="rId7" imgW="3302000" imgH="266700" progId="Equation.DSMT4">
                  <p:embed/>
                </p:oleObj>
              </mc:Choice>
              <mc:Fallback>
                <p:oleObj name="Equation" r:id="rId7" imgW="3302000" imgH="2667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2F39C5E6-6749-4785-919C-D39B0EC9B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856163"/>
                        <a:ext cx="6651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>
            <a:extLst>
              <a:ext uri="{FF2B5EF4-FFF2-40B4-BE49-F238E27FC236}">
                <a16:creationId xmlns:a16="http://schemas.microsoft.com/office/drawing/2014/main" id="{93CAB438-FF7F-4A6C-9F84-88E659240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3854450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4DB8BDAB-CECD-4ED4-93E2-F02139A19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5478463"/>
          <a:ext cx="72215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9" imgW="3860800" imgH="508000" progId="Equation.DSMT4">
                  <p:embed/>
                </p:oleObj>
              </mc:Choice>
              <mc:Fallback>
                <p:oleObj name="Equation" r:id="rId9" imgW="3860800" imgH="50800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4DB8BDAB-CECD-4ED4-93E2-F02139A19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478463"/>
                        <a:ext cx="7221537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5C01EFBE-2F03-4B30-97F6-84BEE80B2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8450" y="6040438"/>
          <a:ext cx="504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11" imgW="228501" imgH="203112" progId="Equation.DSMT4">
                  <p:embed/>
                </p:oleObj>
              </mc:Choice>
              <mc:Fallback>
                <p:oleObj name="Equation" r:id="rId11" imgW="228501" imgH="203112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5C01EFBE-2F03-4B30-97F6-84BEE80B2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6040438"/>
                        <a:ext cx="504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6560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非线性分类</a:t>
            </a:r>
            <a:endParaRPr lang="zh-CN" altLang="en-US" kern="0" dirty="0"/>
          </a:p>
        </p:txBody>
      </p:sp>
      <p:sp>
        <p:nvSpPr>
          <p:cNvPr id="19" name="Text Box 4">
            <a:extLst>
              <a:ext uri="{FF2B5EF4-FFF2-40B4-BE49-F238E27FC236}">
                <a16:creationId xmlns:a16="http://schemas.microsoft.com/office/drawing/2014/main" id="{5C567B0E-2A87-49D2-84A5-ED5229901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84313"/>
            <a:ext cx="8316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求得最优化问题的解                         后，得到分划超平面</a:t>
            </a: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54D3008E-43A3-4C5E-894C-49E47D357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060575"/>
          <a:ext cx="19192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3" imgW="952087" imgH="228501" progId="Equation.DSMT4">
                  <p:embed/>
                </p:oleObj>
              </mc:Choice>
              <mc:Fallback>
                <p:oleObj name="Equation" r:id="rId3" imgW="952087" imgH="228501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54D3008E-43A3-4C5E-894C-49E47D357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060575"/>
                        <a:ext cx="19192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>
            <a:extLst>
              <a:ext uri="{FF2B5EF4-FFF2-40B4-BE49-F238E27FC236}">
                <a16:creationId xmlns:a16="http://schemas.microsoft.com/office/drawing/2014/main" id="{8DD8AC78-8EE3-44FF-9B2C-9C672B474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420938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336CC903-D672-4F7E-A5E6-7743AAC64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22" name="Object 7">
                        <a:extLst>
                          <a:ext uri="{FF2B5EF4-FFF2-40B4-BE49-F238E27FC236}">
                            <a16:creationId xmlns:a16="http://schemas.microsoft.com/office/drawing/2014/main" id="{336CC903-D672-4F7E-A5E6-7743AAC64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D69095C9-27D8-45EC-8CEB-ACC55D944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484313"/>
          <a:ext cx="20161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7" imgW="1040948" imgH="241195" progId="Equation.DSMT4">
                  <p:embed/>
                </p:oleObj>
              </mc:Choice>
              <mc:Fallback>
                <p:oleObj name="Equation" r:id="rId7" imgW="1040948" imgH="241195" progId="Equation.DSMT4">
                  <p:embed/>
                  <p:pic>
                    <p:nvPicPr>
                      <p:cNvPr id="23" name="Object 8">
                        <a:extLst>
                          <a:ext uri="{FF2B5EF4-FFF2-40B4-BE49-F238E27FC236}">
                            <a16:creationId xmlns:a16="http://schemas.microsoft.com/office/drawing/2014/main" id="{D69095C9-27D8-45EC-8CEB-ACC55D944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484313"/>
                        <a:ext cx="20161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F97A945D-F11B-4454-99B0-0F19F310D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2852738"/>
          <a:ext cx="42370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9" imgW="2311400" imgH="431800" progId="Equation.DSMT4">
                  <p:embed/>
                </p:oleObj>
              </mc:Choice>
              <mc:Fallback>
                <p:oleObj name="Equation" r:id="rId9" imgW="2311400" imgH="431800" progId="Equation.DSMT4">
                  <p:embed/>
                  <p:pic>
                    <p:nvPicPr>
                      <p:cNvPr id="24" name="Object 9">
                        <a:extLst>
                          <a:ext uri="{FF2B5EF4-FFF2-40B4-BE49-F238E27FC236}">
                            <a16:creationId xmlns:a16="http://schemas.microsoft.com/office/drawing/2014/main" id="{F97A945D-F11B-4454-99B0-0F19F310D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852738"/>
                        <a:ext cx="423703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>
            <a:extLst>
              <a:ext uri="{FF2B5EF4-FFF2-40B4-BE49-F238E27FC236}">
                <a16:creationId xmlns:a16="http://schemas.microsoft.com/office/drawing/2014/main" id="{A229EFA3-690D-41B0-90A8-8C1B5E35A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484688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最后得到决策函数</a:t>
            </a:r>
          </a:p>
        </p:txBody>
      </p:sp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2AC6747E-E025-48C9-B2B9-415DB7217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021263"/>
          <a:ext cx="489743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11" imgW="2260600" imgH="685800" progId="Equation.DSMT4">
                  <p:embed/>
                </p:oleObj>
              </mc:Choice>
              <mc:Fallback>
                <p:oleObj name="Equation" r:id="rId11" imgW="2260600" imgH="685800" progId="Equation.DSMT4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2AC6747E-E025-48C9-B2B9-415DB7217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21263"/>
                        <a:ext cx="489743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2">
            <a:extLst>
              <a:ext uri="{FF2B5EF4-FFF2-40B4-BE49-F238E27FC236}">
                <a16:creationId xmlns:a16="http://schemas.microsoft.com/office/drawing/2014/main" id="{F09B2E93-C1FA-46F0-BA31-E63C35B47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375275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或</a:t>
            </a:r>
          </a:p>
        </p:txBody>
      </p:sp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AB29409C-87DC-4DDE-8E7A-82CB3D5C1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644900"/>
          <a:ext cx="33115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Equation" r:id="rId13" imgW="1854200" imgH="431800" progId="Equation.DSMT4">
                  <p:embed/>
                </p:oleObj>
              </mc:Choice>
              <mc:Fallback>
                <p:oleObj name="Equation" r:id="rId13" imgW="1854200" imgH="431800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AB29409C-87DC-4DDE-8E7A-82CB3D5C1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644900"/>
                        <a:ext cx="33115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6">
            <a:extLst>
              <a:ext uri="{FF2B5EF4-FFF2-40B4-BE49-F238E27FC236}">
                <a16:creationId xmlns:a16="http://schemas.microsoft.com/office/drawing/2014/main" id="{4BC84667-CEDD-446E-B077-34A99DA39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516563"/>
            <a:ext cx="2665412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30" name="Text Box 14">
            <a:extLst>
              <a:ext uri="{FF2B5EF4-FFF2-40B4-BE49-F238E27FC236}">
                <a16:creationId xmlns:a16="http://schemas.microsoft.com/office/drawing/2014/main" id="{8B0F88A5-52B2-48CB-A3F6-42D957AB1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76250"/>
            <a:ext cx="5148262" cy="82232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2A543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线性分划－</a:t>
            </a:r>
            <a:r>
              <a:rPr kumimoji="0" lang="en-US" altLang="zh-CN" sz="2400" dirty="0">
                <a:solidFill>
                  <a:srgbClr val="2A543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gt;</a:t>
            </a:r>
            <a:r>
              <a:rPr kumimoji="0" lang="zh-CN" altLang="en-US" sz="2400" dirty="0">
                <a:solidFill>
                  <a:srgbClr val="2A543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非线性分划</a:t>
            </a:r>
            <a:br>
              <a:rPr kumimoji="0" lang="zh-CN" altLang="en-US" sz="2400" dirty="0">
                <a:solidFill>
                  <a:srgbClr val="2A543E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代价：</a:t>
            </a:r>
            <a:r>
              <a:rPr kumimoji="0" lang="en-US" altLang="zh-CN" sz="2400" dirty="0">
                <a:solidFill>
                  <a:srgbClr val="2A543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sz="2400" dirty="0">
                <a:solidFill>
                  <a:srgbClr val="2A543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内积－</a:t>
            </a:r>
            <a:r>
              <a:rPr kumimoji="0" lang="en-US" altLang="zh-CN" sz="2400" dirty="0">
                <a:solidFill>
                  <a:srgbClr val="2A543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gt;6</a:t>
            </a:r>
            <a:r>
              <a:rPr kumimoji="0" lang="zh-CN" altLang="en-US" sz="2400" dirty="0">
                <a:solidFill>
                  <a:srgbClr val="2A543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内积</a:t>
            </a:r>
          </a:p>
        </p:txBody>
      </p:sp>
    </p:spTree>
    <p:extLst>
      <p:ext uri="{BB962C8B-B14F-4D97-AF65-F5344CB8AC3E}">
        <p14:creationId xmlns:p14="http://schemas.microsoft.com/office/powerpoint/2010/main" val="323625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非线性分类</a:t>
            </a:r>
            <a:endParaRPr lang="zh-CN" altLang="en-US" kern="0" dirty="0"/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F729DC39-1274-48AF-91EF-FA6374210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484313"/>
            <a:ext cx="813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此，引进函数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9837E5B2-BB00-479F-9886-4BB012F6D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9837E5B2-BB00-479F-9886-4BB012F6D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>
            <a:extLst>
              <a:ext uri="{FF2B5EF4-FFF2-40B4-BE49-F238E27FC236}">
                <a16:creationId xmlns:a16="http://schemas.microsoft.com/office/drawing/2014/main" id="{7AA8B7EA-26A1-419D-B090-33CECB25B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有</a:t>
            </a: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E0A86780-5C8D-4153-BA35-708520BA4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4275" y="2133600"/>
          <a:ext cx="7564438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2" name="Equation" r:id="rId5" imgW="3492500" imgH="787400" progId="Equation.DSMT4">
                  <p:embed/>
                </p:oleObj>
              </mc:Choice>
              <mc:Fallback>
                <p:oleObj name="Equation" r:id="rId5" imgW="3492500" imgH="7874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E0A86780-5C8D-4153-BA35-708520BA4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2133600"/>
                        <a:ext cx="7564438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7">
            <a:extLst>
              <a:ext uri="{FF2B5EF4-FFF2-40B4-BE49-F238E27FC236}">
                <a16:creationId xmlns:a16="http://schemas.microsoft.com/office/drawing/2014/main" id="{BE3B1D11-FADE-46A4-9ACD-CF728E8E6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149725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比较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2)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3)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可以发现</a:t>
            </a:r>
          </a:p>
        </p:txBody>
      </p:sp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B19BA25E-5A8F-444C-B70E-A1998CD3F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484313"/>
          <a:ext cx="3365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3" name="Equation" r:id="rId7" imgW="1511300" imgH="254000" progId="Equation.DSMT4">
                  <p:embed/>
                </p:oleObj>
              </mc:Choice>
              <mc:Fallback>
                <p:oleObj name="Equation" r:id="rId7" imgW="1511300" imgH="25400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B19BA25E-5A8F-444C-B70E-A1998CD3F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484313"/>
                        <a:ext cx="33655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AD5E968B-B860-4FF6-89D6-11E10511A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0813" y="3429000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4" name="Equation" r:id="rId9" imgW="215713" imgH="203024" progId="Equation.DSMT4">
                  <p:embed/>
                </p:oleObj>
              </mc:Choice>
              <mc:Fallback>
                <p:oleObj name="Equation" r:id="rId9" imgW="215713" imgH="203024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AD5E968B-B860-4FF6-89D6-11E10511A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3429000"/>
                        <a:ext cx="4413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>
            <a:extLst>
              <a:ext uri="{FF2B5EF4-FFF2-40B4-BE49-F238E27FC236}">
                <a16:creationId xmlns:a16="http://schemas.microsoft.com/office/drawing/2014/main" id="{3195159D-9E2B-4F78-921F-1D58B988F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797425"/>
          <a:ext cx="51133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5" name="Equation" r:id="rId11" imgW="2463800" imgH="254000" progId="Equation.DSMT4">
                  <p:embed/>
                </p:oleObj>
              </mc:Choice>
              <mc:Fallback>
                <p:oleObj name="Equation" r:id="rId11" imgW="2463800" imgH="254000" progId="Equation.DSMT4">
                  <p:embed/>
                  <p:pic>
                    <p:nvPicPr>
                      <p:cNvPr id="34" name="Object 10">
                        <a:extLst>
                          <a:ext uri="{FF2B5EF4-FFF2-40B4-BE49-F238E27FC236}">
                            <a16:creationId xmlns:a16="http://schemas.microsoft.com/office/drawing/2014/main" id="{3195159D-9E2B-4F78-921F-1D58B988FF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97425"/>
                        <a:ext cx="51133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1">
            <a:extLst>
              <a:ext uri="{FF2B5EF4-FFF2-40B4-BE49-F238E27FC236}">
                <a16:creationId xmlns:a16="http://schemas.microsoft.com/office/drawing/2014/main" id="{B92A3898-8784-484C-8FC8-8A85242F6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445125"/>
            <a:ext cx="831691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这是一个重要的等式，提示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中的内积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可以通过计算             中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空间中的内积            得到。</a:t>
            </a:r>
          </a:p>
        </p:txBody>
      </p:sp>
      <p:graphicFrame>
        <p:nvGraphicFramePr>
          <p:cNvPr id="36" name="Object 12">
            <a:extLst>
              <a:ext uri="{FF2B5EF4-FFF2-40B4-BE49-F238E27FC236}">
                <a16:creationId xmlns:a16="http://schemas.microsoft.com/office/drawing/2014/main" id="{9B04D3E2-E132-4345-894A-5BF2F5F59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5445125"/>
          <a:ext cx="17287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6" name="Equation" r:id="rId13" imgW="850531" imgH="241195" progId="Equation.DSMT4">
                  <p:embed/>
                </p:oleObj>
              </mc:Choice>
              <mc:Fallback>
                <p:oleObj name="Equation" r:id="rId13" imgW="850531" imgH="241195" progId="Equation.DSMT4">
                  <p:embed/>
                  <p:pic>
                    <p:nvPicPr>
                      <p:cNvPr id="36" name="Object 12">
                        <a:extLst>
                          <a:ext uri="{FF2B5EF4-FFF2-40B4-BE49-F238E27FC236}">
                            <a16:creationId xmlns:a16="http://schemas.microsoft.com/office/drawing/2014/main" id="{9B04D3E2-E132-4345-894A-5BF2F5F59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445125"/>
                        <a:ext cx="17287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>
            <a:extLst>
              <a:ext uri="{FF2B5EF4-FFF2-40B4-BE49-F238E27FC236}">
                <a16:creationId xmlns:a16="http://schemas.microsoft.com/office/drawing/2014/main" id="{7EC4B551-7F0B-4DF6-BA9D-A276EF16D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7" name="Equation" r:id="rId15" imgW="435285" imgH="677109" progId="Equation.DSMT4">
                  <p:embed/>
                </p:oleObj>
              </mc:Choice>
              <mc:Fallback>
                <p:oleObj name="Equation" r:id="rId15" imgW="435285" imgH="677109" progId="Equation.DSMT4">
                  <p:embed/>
                  <p:pic>
                    <p:nvPicPr>
                      <p:cNvPr id="37" name="Object 13">
                        <a:extLst>
                          <a:ext uri="{FF2B5EF4-FFF2-40B4-BE49-F238E27FC236}">
                            <a16:creationId xmlns:a16="http://schemas.microsoft.com/office/drawing/2014/main" id="{7EC4B551-7F0B-4DF6-BA9D-A276EF16D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>
            <a:extLst>
              <a:ext uri="{FF2B5EF4-FFF2-40B4-BE49-F238E27FC236}">
                <a16:creationId xmlns:a16="http://schemas.microsoft.com/office/drawing/2014/main" id="{8067CA9D-118E-484A-99DC-00349283C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6021388"/>
          <a:ext cx="1081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8" name="Equation" r:id="rId16" imgW="583947" imgH="241195" progId="Equation.DSMT4">
                  <p:embed/>
                </p:oleObj>
              </mc:Choice>
              <mc:Fallback>
                <p:oleObj name="Equation" r:id="rId16" imgW="583947" imgH="241195" progId="Equation.DSMT4">
                  <p:embed/>
                  <p:pic>
                    <p:nvPicPr>
                      <p:cNvPr id="38" name="Object 14">
                        <a:extLst>
                          <a:ext uri="{FF2B5EF4-FFF2-40B4-BE49-F238E27FC236}">
                            <a16:creationId xmlns:a16="http://schemas.microsoft.com/office/drawing/2014/main" id="{8067CA9D-118E-484A-99DC-00349283C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021388"/>
                        <a:ext cx="10810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>
            <a:extLst>
              <a:ext uri="{FF2B5EF4-FFF2-40B4-BE49-F238E27FC236}">
                <a16:creationId xmlns:a16="http://schemas.microsoft.com/office/drawing/2014/main" id="{BE809CCC-2BA1-4E72-9C24-336172931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6019800"/>
          <a:ext cx="1008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" name="Equation" r:id="rId18" imgW="482391" imgH="241195" progId="Equation.DSMT4">
                  <p:embed/>
                </p:oleObj>
              </mc:Choice>
              <mc:Fallback>
                <p:oleObj name="Equation" r:id="rId18" imgW="482391" imgH="241195" progId="Equation.DSMT4">
                  <p:embed/>
                  <p:pic>
                    <p:nvPicPr>
                      <p:cNvPr id="39" name="Object 15">
                        <a:extLst>
                          <a:ext uri="{FF2B5EF4-FFF2-40B4-BE49-F238E27FC236}">
                            <a16:creationId xmlns:a16="http://schemas.microsoft.com/office/drawing/2014/main" id="{BE809CCC-2BA1-4E72-9C24-336172931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6019800"/>
                        <a:ext cx="1008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862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244A313-69ED-4C79-99AA-2DD15E80B142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过学习</a:t>
            </a:r>
            <a:r>
              <a:rPr lang="en-US" altLang="zh-CN" kern="0" dirty="0">
                <a:solidFill>
                  <a:schemeClr val="bg1"/>
                </a:solidFill>
              </a:rPr>
              <a:t>——</a:t>
            </a:r>
            <a:r>
              <a:rPr lang="zh-CN" altLang="en-US" kern="0" dirty="0">
                <a:solidFill>
                  <a:schemeClr val="bg1"/>
                </a:solidFill>
              </a:rPr>
              <a:t>过拟合与欠拟合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92FF24E-F3AB-4CF3-BED0-7B18FA0AF236}"/>
                  </a:ext>
                </a:extLst>
              </p:cNvPr>
              <p:cNvSpPr txBox="1"/>
              <p:nvPr/>
            </p:nvSpPr>
            <p:spPr>
              <a:xfrm>
                <a:off x="609600" y="1981200"/>
                <a:ext cx="6858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</a:rPr>
                  <a:t>问题：</a:t>
                </a:r>
                <a:r>
                  <a:rPr lang="zh-CN" altLang="en-US" sz="2400" dirty="0"/>
                  <a:t>如何增强分类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进行分类的能力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92FF24E-F3AB-4CF3-BED0-7B18FA0AF2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981200"/>
                <a:ext cx="6858000" cy="461665"/>
              </a:xfrm>
              <a:prstGeom prst="rect">
                <a:avLst/>
              </a:prstGeom>
              <a:blipFill>
                <a:blip r:embed="rId3"/>
                <a:stretch>
                  <a:fillRect l="-1333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4C2BD38-49B7-4D13-9C67-F704560FA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895600"/>
          <a:ext cx="2286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Rastrový obraz" r:id="rId4" imgW="2828571" imgH="2029108" progId="Obraz programu Malování">
                  <p:embed/>
                </p:oleObj>
              </mc:Choice>
              <mc:Fallback>
                <p:oleObj name="Rastrový obraz" r:id="rId4" imgW="2828571" imgH="2029108" progId="Obraz programu Malování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F4C2BD38-49B7-4D13-9C67-F704560FA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2286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0201A9F-6634-4E2A-BAED-094467031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743200"/>
          <a:ext cx="23622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Rastrový obraz" r:id="rId6" imgW="2819794" imgH="2010056" progId="Obraz programu Malování">
                  <p:embed/>
                </p:oleObj>
              </mc:Choice>
              <mc:Fallback>
                <p:oleObj name="Rastrový obraz" r:id="rId6" imgW="2819794" imgH="2010056" progId="Obraz programu Malování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00201A9F-6634-4E2A-BAED-094467031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43200"/>
                        <a:ext cx="23622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F00C319D-2E3E-41E7-BD96-6DC29B6BB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819400"/>
          <a:ext cx="243363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Rastrový obraz" r:id="rId8" imgW="2734057" imgH="2085714" progId="Obraz programu Malování">
                  <p:embed/>
                </p:oleObj>
              </mc:Choice>
              <mc:Fallback>
                <p:oleObj name="Rastrový obraz" r:id="rId8" imgW="2734057" imgH="2085714" progId="Obraz programu Malování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F00C319D-2E3E-41E7-BD96-6DC29B6BB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19400"/>
                        <a:ext cx="2433638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882FA03-C235-4DAE-9D7F-9A0CCD5EEEF8}"/>
              </a:ext>
            </a:extLst>
          </p:cNvPr>
          <p:cNvSpPr txBox="1"/>
          <p:nvPr/>
        </p:nvSpPr>
        <p:spPr>
          <a:xfrm>
            <a:off x="914400" y="490537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欠拟合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6FEF6D3-A54D-42C1-98D2-8F0B013993AD}"/>
              </a:ext>
            </a:extLst>
          </p:cNvPr>
          <p:cNvSpPr txBox="1"/>
          <p:nvPr/>
        </p:nvSpPr>
        <p:spPr>
          <a:xfrm>
            <a:off x="3793067" y="4910429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好的拟合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B1C8176-33F7-4E7E-9A41-2E9A0F9F6CC5}"/>
              </a:ext>
            </a:extLst>
          </p:cNvPr>
          <p:cNvSpPr txBox="1"/>
          <p:nvPr/>
        </p:nvSpPr>
        <p:spPr>
          <a:xfrm>
            <a:off x="6705601" y="490537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过拟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A96D2F8-082D-4D9A-8E55-383E018FBD86}"/>
                  </a:ext>
                </a:extLst>
              </p:cNvPr>
              <p:cNvSpPr txBox="1"/>
              <p:nvPr/>
            </p:nvSpPr>
            <p:spPr>
              <a:xfrm>
                <a:off x="609600" y="5562600"/>
                <a:ext cx="8153400" cy="859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</a:rPr>
                  <a:t>泛化问题：</a:t>
                </a:r>
                <a:r>
                  <a:rPr lang="zh-CN" altLang="en-US" sz="2400" dirty="0"/>
                  <a:t>小的经验风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𝑚𝑝</m:t>
                        </m:r>
                      </m:sub>
                    </m:sSub>
                  </m:oMath>
                </a14:m>
                <a:r>
                  <a:rPr lang="zh-CN" altLang="en-US" sz="2400" dirty="0"/>
                  <a:t>并不意味着真实情况下的期望分享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400" dirty="0"/>
                  <a:t>也是小的。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A96D2F8-082D-4D9A-8E55-383E018FBD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562600"/>
                <a:ext cx="8153400" cy="859531"/>
              </a:xfrm>
              <a:prstGeom prst="rect">
                <a:avLst/>
              </a:prstGeom>
              <a:blipFill>
                <a:blip r:embed="rId10"/>
                <a:stretch>
                  <a:fillRect l="-1121" t="-7857" b="-1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实现非线性分类的思想</a:t>
            </a:r>
            <a:endParaRPr lang="zh-CN" altLang="en-US" kern="0" dirty="0"/>
          </a:p>
        </p:txBody>
      </p:sp>
      <p:sp>
        <p:nvSpPr>
          <p:cNvPr id="21" name="Text Box 3">
            <a:extLst>
              <a:ext uri="{FF2B5EF4-FFF2-40B4-BE49-F238E27FC236}">
                <a16:creationId xmlns:a16="http://schemas.microsoft.com/office/drawing/2014/main" id="{AF2429B6-7E30-4BF0-968A-18E0B9622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8137525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给定训练集后，决策函数仅依赖于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而不需要再考虑非线性变换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如果想用其它的非线性分划办法，则可以考虑选择其它形式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函数              ，一旦选定了函数，就可以求解最优化问题</a:t>
            </a:r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E8662E08-3D5B-44B7-8BE3-3E3DF5735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692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E8662E08-3D5B-44B7-8BE3-3E3DF5735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692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5F88ACD8-9B7F-46D9-8794-CA7394D17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1288" y="1484313"/>
          <a:ext cx="3365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" name="Equation" r:id="rId5" imgW="1511300" imgH="254000" progId="Equation.DSMT4">
                  <p:embed/>
                </p:oleObj>
              </mc:Choice>
              <mc:Fallback>
                <p:oleObj name="Equation" r:id="rId5" imgW="1511300" imgH="25400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5F88ACD8-9B7F-46D9-8794-CA7394D17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484313"/>
                        <a:ext cx="33655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AF6CF0DF-E0B5-4269-8486-A184E00EC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9075" y="3141663"/>
          <a:ext cx="12112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" name="Equation" r:id="rId7" imgW="583947" imgH="241195" progId="Equation.DSMT4">
                  <p:embed/>
                </p:oleObj>
              </mc:Choice>
              <mc:Fallback>
                <p:oleObj name="Equation" r:id="rId7" imgW="583947" imgH="241195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AF6CF0DF-E0B5-4269-8486-A184E00EC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141663"/>
                        <a:ext cx="12112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0F407E02-5AB3-4D51-A07B-700FE6E74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692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5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0F407E02-5AB3-4D51-A07B-700FE6E74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692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302ADD9F-BA6B-4E0D-AE36-B50C19550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060575"/>
          <a:ext cx="647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" name="Equation" r:id="rId10" imgW="317225" imgH="203024" progId="Equation.DSMT4">
                  <p:embed/>
                </p:oleObj>
              </mc:Choice>
              <mc:Fallback>
                <p:oleObj name="Equation" r:id="rId10" imgW="317225" imgH="203024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302ADD9F-BA6B-4E0D-AE36-B50C19550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60575"/>
                        <a:ext cx="6477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95CA65D0-FEAD-4A1B-B62C-99DEE01CF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3644900"/>
          <a:ext cx="4989512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" name="Equation" r:id="rId12" imgW="2463800" imgH="1130300" progId="Equation.DSMT4">
                  <p:embed/>
                </p:oleObj>
              </mc:Choice>
              <mc:Fallback>
                <p:oleObj name="Equation" r:id="rId12" imgW="2463800" imgH="1130300" progId="Equation.DSMT4">
                  <p:embed/>
                  <p:pic>
                    <p:nvPicPr>
                      <p:cNvPr id="27" name="Object 9">
                        <a:extLst>
                          <a:ext uri="{FF2B5EF4-FFF2-40B4-BE49-F238E27FC236}">
                            <a16:creationId xmlns:a16="http://schemas.microsoft.com/office/drawing/2014/main" id="{95CA65D0-FEAD-4A1B-B62C-99DEE01CF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644900"/>
                        <a:ext cx="4989512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973C1E8A-9957-4B12-A1D3-0B2EDE99A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" name="Equation" r:id="rId14" imgW="435285" imgH="677109" progId="Equation.DSMT4">
                  <p:embed/>
                </p:oleObj>
              </mc:Choice>
              <mc:Fallback>
                <p:oleObj name="Equation" r:id="rId14" imgW="435285" imgH="677109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973C1E8A-9957-4B12-A1D3-0B2EDE99A0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2ECFBB7C-720D-4109-83F8-8C77567C8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6165850"/>
          <a:ext cx="21605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" name="Equation" r:id="rId15" imgW="1040948" imgH="241195" progId="Equation.DSMT4">
                  <p:embed/>
                </p:oleObj>
              </mc:Choice>
              <mc:Fallback>
                <p:oleObj name="Equation" r:id="rId15" imgW="1040948" imgH="241195" progId="Equation.DSMT4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2ECFBB7C-720D-4109-83F8-8C77567C8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165850"/>
                        <a:ext cx="21605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2">
            <a:extLst>
              <a:ext uri="{FF2B5EF4-FFF2-40B4-BE49-F238E27FC236}">
                <a16:creationId xmlns:a16="http://schemas.microsoft.com/office/drawing/2014/main" id="{8714D6C4-1088-4CFA-B577-5EEA8C7B7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165850"/>
            <a:ext cx="611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得                         ，而决策函数</a:t>
            </a:r>
          </a:p>
        </p:txBody>
      </p:sp>
    </p:spTree>
    <p:extLst>
      <p:ext uri="{BB962C8B-B14F-4D97-AF65-F5344CB8AC3E}">
        <p14:creationId xmlns:p14="http://schemas.microsoft.com/office/powerpoint/2010/main" val="34759486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实现非线性分类的思想</a:t>
            </a:r>
            <a:endParaRPr lang="zh-CN" altLang="en-US" kern="0" dirty="0"/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39ED52CE-737A-45B5-B746-FFA811598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692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39ED52CE-737A-45B5-B746-FFA811598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92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54E58856-035A-472A-AC41-0DA6542AF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692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54E58856-035A-472A-AC41-0DA6542AF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92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E521F7C4-B4C6-4CB9-B56C-4F19F719B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E521F7C4-B4C6-4CB9-B56C-4F19F719B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8CF1F927-27D6-4388-A433-DDA69F584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1341438"/>
          <a:ext cx="44338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Equation" r:id="rId7" imgW="2032000" imgH="431800" progId="Equation.DSMT4">
                  <p:embed/>
                </p:oleObj>
              </mc:Choice>
              <mc:Fallback>
                <p:oleObj name="Equation" r:id="rId7" imgW="2032000" imgH="43180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8CF1F927-27D6-4388-A433-DDA69F584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341438"/>
                        <a:ext cx="443388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>
            <a:extLst>
              <a:ext uri="{FF2B5EF4-FFF2-40B4-BE49-F238E27FC236}">
                <a16:creationId xmlns:a16="http://schemas.microsoft.com/office/drawing/2014/main" id="{1B0320DE-208D-49BD-9526-FA060D362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决策函数</a:t>
            </a:r>
          </a:p>
        </p:txBody>
      </p:sp>
      <p:sp>
        <p:nvSpPr>
          <p:cNvPr id="18" name="Text Box 8">
            <a:extLst>
              <a:ext uri="{FF2B5EF4-FFF2-40B4-BE49-F238E27FC236}">
                <a16:creationId xmlns:a16="http://schemas.microsoft.com/office/drawing/2014/main" id="{04AC74C0-902E-48AC-8A5B-E1EF1293F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492375"/>
            <a:ext cx="374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E23A2B24-AB0D-4C75-91AF-9F06E3B4E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6763" y="2276475"/>
          <a:ext cx="66405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Equation" r:id="rId9" imgW="2794000" imgH="431800" progId="Equation.DSMT4">
                  <p:embed/>
                </p:oleObj>
              </mc:Choice>
              <mc:Fallback>
                <p:oleObj name="Equation" r:id="rId9" imgW="2794000" imgH="431800" progId="Equation.DSMT4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E23A2B24-AB0D-4C75-91AF-9F06E3B4E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276475"/>
                        <a:ext cx="66405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BC53CF1F-CDDD-434D-A4C8-8056B3527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500438"/>
          <a:ext cx="31543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BC53CF1F-CDDD-434D-A4C8-8056B3527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500438"/>
                        <a:ext cx="31543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1">
            <a:extLst>
              <a:ext uri="{FF2B5EF4-FFF2-40B4-BE49-F238E27FC236}">
                <a16:creationId xmlns:a16="http://schemas.microsoft.com/office/drawing/2014/main" id="{A8BD969D-2C93-494D-8EC3-2D29FAFCF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412875"/>
            <a:ext cx="11525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547016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221BC0DF-AAE0-4701-B026-EA2DF91B50E2}"/>
              </a:ext>
            </a:extLst>
          </p:cNvPr>
          <p:cNvSpPr txBox="1"/>
          <p:nvPr/>
        </p:nvSpPr>
        <p:spPr>
          <a:xfrm>
            <a:off x="1187624" y="2209800"/>
            <a:ext cx="5184576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verfitting (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过拟合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欠拟合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NZ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线性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大间隔分类器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线性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函数分类器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学习理论与核函数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/>
              <a:t>§</a:t>
            </a:r>
            <a:r>
              <a:rPr lang="en-US" altLang="zh-CN" kern="0">
                <a:solidFill>
                  <a:schemeClr val="bg1"/>
                </a:solidFill>
              </a:rPr>
              <a:t> </a:t>
            </a:r>
            <a:r>
              <a:rPr lang="zh-CN" altLang="en-US" kern="0">
                <a:solidFill>
                  <a:schemeClr val="bg1"/>
                </a:solidFill>
              </a:rPr>
              <a:t>纲要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5151870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核函数</a:t>
            </a:r>
            <a:r>
              <a:rPr lang="en-US" altLang="zh-CN" kern="0" dirty="0">
                <a:solidFill>
                  <a:schemeClr val="bg1"/>
                </a:solidFill>
              </a:rPr>
              <a:t>(</a:t>
            </a:r>
            <a:r>
              <a:rPr lang="zh-CN" altLang="en-US" kern="0" dirty="0">
                <a:solidFill>
                  <a:schemeClr val="bg1"/>
                </a:solidFill>
              </a:rPr>
              <a:t>核或正定核</a:t>
            </a:r>
            <a:r>
              <a:rPr lang="en-US" altLang="zh-CN" kern="0" dirty="0">
                <a:solidFill>
                  <a:schemeClr val="bg1"/>
                </a:solidFill>
              </a:rPr>
              <a:t>)</a:t>
            </a:r>
            <a:r>
              <a:rPr lang="zh-CN" altLang="en-US" kern="0" dirty="0">
                <a:solidFill>
                  <a:schemeClr val="bg1"/>
                </a:solidFill>
              </a:rPr>
              <a:t>定义</a:t>
            </a:r>
            <a:endParaRPr lang="zh-CN" altLang="en-US" kern="0" dirty="0"/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0F9BED7-CD4A-486D-9B6D-B60409399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692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0F9BED7-CD4A-486D-9B6D-B60409399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92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97B55877-6617-4A06-870F-C9226CF88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692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9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97B55877-6617-4A06-870F-C9226CF88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92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47D743D0-F6A2-49FC-8F73-B2528C824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0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47D743D0-F6A2-49FC-8F73-B2528C824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>
            <a:extLst>
              <a:ext uri="{FF2B5EF4-FFF2-40B4-BE49-F238E27FC236}">
                <a16:creationId xmlns:a16="http://schemas.microsoft.com/office/drawing/2014/main" id="{E387FB6B-7702-4269-8C15-5B5716004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    是      中的一个子集。称定义在        上的函数  </a:t>
            </a:r>
          </a:p>
        </p:txBody>
      </p:sp>
      <p:sp>
        <p:nvSpPr>
          <p:cNvPr id="24" name="Text Box 7">
            <a:extLst>
              <a:ext uri="{FF2B5EF4-FFF2-40B4-BE49-F238E27FC236}">
                <a16:creationId xmlns:a16="http://schemas.microsoft.com/office/drawing/2014/main" id="{D7960F99-2688-4416-8C6C-00D71A7AA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05038"/>
            <a:ext cx="7848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kumimoji="0"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核函数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定核或核</a:t>
            </a:r>
            <a:r>
              <a:rPr kumimoji="0"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如果存在着从    到某一个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空间     的映射</a:t>
            </a:r>
          </a:p>
        </p:txBody>
      </p:sp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F58A2080-81C4-401E-B8FA-B767DFB10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141663"/>
          <a:ext cx="15843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" name="Equation" r:id="rId7" imgW="838200" imgH="647700" progId="Equation.DSMT4">
                  <p:embed/>
                </p:oleObj>
              </mc:Choice>
              <mc:Fallback>
                <p:oleObj name="Equation" r:id="rId7" imgW="838200" imgH="64770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F58A2080-81C4-401E-B8FA-B767DFB10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41663"/>
                        <a:ext cx="158432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9">
            <a:extLst>
              <a:ext uri="{FF2B5EF4-FFF2-40B4-BE49-F238E27FC236}">
                <a16:creationId xmlns:a16="http://schemas.microsoft.com/office/drawing/2014/main" id="{933B13E5-A7A0-4FAD-9C9E-8D1DB353C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412875"/>
            <a:ext cx="11525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8D546909-AC27-4878-BC24-8D5F316EB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1628775"/>
          <a:ext cx="3317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2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27" name="Object 10">
                        <a:extLst>
                          <a:ext uri="{FF2B5EF4-FFF2-40B4-BE49-F238E27FC236}">
                            <a16:creationId xmlns:a16="http://schemas.microsoft.com/office/drawing/2014/main" id="{8D546909-AC27-4878-BC24-8D5F316EB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628775"/>
                        <a:ext cx="3317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>
            <a:extLst>
              <a:ext uri="{FF2B5EF4-FFF2-40B4-BE49-F238E27FC236}">
                <a16:creationId xmlns:a16="http://schemas.microsoft.com/office/drawing/2014/main" id="{326F3A89-8970-46F2-9146-5B6C44FE9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557338"/>
          <a:ext cx="431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3" name="Equation" r:id="rId11" imgW="203112" imgH="190417" progId="Equation.DSMT4">
                  <p:embed/>
                </p:oleObj>
              </mc:Choice>
              <mc:Fallback>
                <p:oleObj name="Equation" r:id="rId11" imgW="203112" imgH="190417" progId="Equation.DSMT4">
                  <p:embed/>
                  <p:pic>
                    <p:nvPicPr>
                      <p:cNvPr id="28" name="Object 11">
                        <a:extLst>
                          <a:ext uri="{FF2B5EF4-FFF2-40B4-BE49-F238E27FC236}">
                            <a16:creationId xmlns:a16="http://schemas.microsoft.com/office/drawing/2014/main" id="{326F3A89-8970-46F2-9146-5B6C44FE9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57338"/>
                        <a:ext cx="431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>
            <a:extLst>
              <a:ext uri="{FF2B5EF4-FFF2-40B4-BE49-F238E27FC236}">
                <a16:creationId xmlns:a16="http://schemas.microsoft.com/office/drawing/2014/main" id="{8F39DBDA-6822-4E9E-A506-D2137CFDF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063" y="1628775"/>
          <a:ext cx="7032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4" name="Equation" r:id="rId13" imgW="380835" imgH="165028" progId="Equation.DSMT4">
                  <p:embed/>
                </p:oleObj>
              </mc:Choice>
              <mc:Fallback>
                <p:oleObj name="Equation" r:id="rId13" imgW="380835" imgH="165028" progId="Equation.DSMT4">
                  <p:embed/>
                  <p:pic>
                    <p:nvPicPr>
                      <p:cNvPr id="29" name="Object 12">
                        <a:extLst>
                          <a:ext uri="{FF2B5EF4-FFF2-40B4-BE49-F238E27FC236}">
                            <a16:creationId xmlns:a16="http://schemas.microsoft.com/office/drawing/2014/main" id="{8F39DBDA-6822-4E9E-A506-D2137CFDF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628775"/>
                        <a:ext cx="7032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51670CBF-6985-477F-9506-69B3EB268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1595438"/>
          <a:ext cx="1079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5" name="Equation" r:id="rId15" imgW="520474" imgH="203112" progId="Equation.DSMT4">
                  <p:embed/>
                </p:oleObj>
              </mc:Choice>
              <mc:Fallback>
                <p:oleObj name="Equation" r:id="rId15" imgW="520474" imgH="203112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51670CBF-6985-477F-9506-69B3EB268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595438"/>
                        <a:ext cx="1079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CF9A08E7-9AA1-4594-B833-6AAC8302B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276475"/>
          <a:ext cx="3317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6" name="Equation" r:id="rId17" imgW="152268" imgH="164957" progId="Equation.DSMT4">
                  <p:embed/>
                </p:oleObj>
              </mc:Choice>
              <mc:Fallback>
                <p:oleObj name="Equation" r:id="rId17" imgW="152268" imgH="164957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CF9A08E7-9AA1-4594-B833-6AAC8302B0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276475"/>
                        <a:ext cx="3317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>
            <a:extLst>
              <a:ext uri="{FF2B5EF4-FFF2-40B4-BE49-F238E27FC236}">
                <a16:creationId xmlns:a16="http://schemas.microsoft.com/office/drawing/2014/main" id="{FF566E34-D807-46DD-96C6-940C56ED8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2205038"/>
          <a:ext cx="1152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7" name="Equation" r:id="rId19" imgW="507780" imgH="177723" progId="Equation.DSMT4">
                  <p:embed/>
                </p:oleObj>
              </mc:Choice>
              <mc:Fallback>
                <p:oleObj name="Equation" r:id="rId19" imgW="507780" imgH="177723" progId="Equation.DSMT4">
                  <p:embed/>
                  <p:pic>
                    <p:nvPicPr>
                      <p:cNvPr id="33" name="Object 15">
                        <a:extLst>
                          <a:ext uri="{FF2B5EF4-FFF2-40B4-BE49-F238E27FC236}">
                            <a16:creationId xmlns:a16="http://schemas.microsoft.com/office/drawing/2014/main" id="{FF566E34-D807-46DD-96C6-940C56ED8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205038"/>
                        <a:ext cx="1152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>
            <a:extLst>
              <a:ext uri="{FF2B5EF4-FFF2-40B4-BE49-F238E27FC236}">
                <a16:creationId xmlns:a16="http://schemas.microsoft.com/office/drawing/2014/main" id="{BD6B2207-ADB9-46A2-8A78-75B6173CB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852738"/>
          <a:ext cx="3603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8" name="Equation" r:id="rId21" imgW="164957" imgH="152268" progId="Equation.DSMT4">
                  <p:embed/>
                </p:oleObj>
              </mc:Choice>
              <mc:Fallback>
                <p:oleObj name="Equation" r:id="rId21" imgW="164957" imgH="152268" progId="Equation.DSMT4">
                  <p:embed/>
                  <p:pic>
                    <p:nvPicPr>
                      <p:cNvPr id="34" name="Object 16">
                        <a:extLst>
                          <a:ext uri="{FF2B5EF4-FFF2-40B4-BE49-F238E27FC236}">
                            <a16:creationId xmlns:a16="http://schemas.microsoft.com/office/drawing/2014/main" id="{BD6B2207-ADB9-46A2-8A78-75B6173CBC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52738"/>
                        <a:ext cx="3603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7">
            <a:extLst>
              <a:ext uri="{FF2B5EF4-FFF2-40B4-BE49-F238E27FC236}">
                <a16:creationId xmlns:a16="http://schemas.microsoft.com/office/drawing/2014/main" id="{B3DCD3F2-E4A9-486B-9725-DA3D2A1FC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652963"/>
            <a:ext cx="648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使得</a:t>
            </a:r>
          </a:p>
        </p:txBody>
      </p:sp>
      <p:graphicFrame>
        <p:nvGraphicFramePr>
          <p:cNvPr id="36" name="Object 18">
            <a:extLst>
              <a:ext uri="{FF2B5EF4-FFF2-40B4-BE49-F238E27FC236}">
                <a16:creationId xmlns:a16="http://schemas.microsoft.com/office/drawing/2014/main" id="{9A1FDFD0-E05E-4469-B117-B1A7C0BDA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724400"/>
          <a:ext cx="2952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9" name="Equation" r:id="rId23" imgW="1422400" imgH="203200" progId="Equation.DSMT4">
                  <p:embed/>
                </p:oleObj>
              </mc:Choice>
              <mc:Fallback>
                <p:oleObj name="Equation" r:id="rId23" imgW="1422400" imgH="203200" progId="Equation.DSMT4">
                  <p:embed/>
                  <p:pic>
                    <p:nvPicPr>
                      <p:cNvPr id="36" name="Object 18">
                        <a:extLst>
                          <a:ext uri="{FF2B5EF4-FFF2-40B4-BE49-F238E27FC236}">
                            <a16:creationId xmlns:a16="http://schemas.microsoft.com/office/drawing/2014/main" id="{9A1FDFD0-E05E-4469-B117-B1A7C0BDA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24400"/>
                        <a:ext cx="29527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9">
            <a:extLst>
              <a:ext uri="{FF2B5EF4-FFF2-40B4-BE49-F238E27FC236}">
                <a16:creationId xmlns:a16="http://schemas.microsoft.com/office/drawing/2014/main" id="{F11DD32F-85AA-4BBF-B542-3F7EF04AB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372100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其中       表示             中的内积</a:t>
            </a:r>
          </a:p>
        </p:txBody>
      </p:sp>
      <p:graphicFrame>
        <p:nvGraphicFramePr>
          <p:cNvPr id="38" name="Object 20">
            <a:extLst>
              <a:ext uri="{FF2B5EF4-FFF2-40B4-BE49-F238E27FC236}">
                <a16:creationId xmlns:a16="http://schemas.microsoft.com/office/drawing/2014/main" id="{E9CFFA3D-7314-4BC4-B34E-FA00595D2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372100"/>
          <a:ext cx="441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0" name="Equation" r:id="rId25" imgW="177569" imgH="202936" progId="Equation.DSMT4">
                  <p:embed/>
                </p:oleObj>
              </mc:Choice>
              <mc:Fallback>
                <p:oleObj name="Equation" r:id="rId25" imgW="177569" imgH="202936" progId="Equation.DSMT4">
                  <p:embed/>
                  <p:pic>
                    <p:nvPicPr>
                      <p:cNvPr id="38" name="Object 20">
                        <a:extLst>
                          <a:ext uri="{FF2B5EF4-FFF2-40B4-BE49-F238E27FC236}">
                            <a16:creationId xmlns:a16="http://schemas.microsoft.com/office/drawing/2014/main" id="{E9CFFA3D-7314-4BC4-B34E-FA00595D2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72100"/>
                        <a:ext cx="441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>
            <a:extLst>
              <a:ext uri="{FF2B5EF4-FFF2-40B4-BE49-F238E27FC236}">
                <a16:creationId xmlns:a16="http://schemas.microsoft.com/office/drawing/2014/main" id="{856C5727-11C4-4A66-BCC4-67A1CA78D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395913"/>
          <a:ext cx="10207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1" name="Equation" r:id="rId27" imgW="507780" imgH="177723" progId="Equation.DSMT4">
                  <p:embed/>
                </p:oleObj>
              </mc:Choice>
              <mc:Fallback>
                <p:oleObj name="Equation" r:id="rId27" imgW="507780" imgH="177723" progId="Equation.DSMT4">
                  <p:embed/>
                  <p:pic>
                    <p:nvPicPr>
                      <p:cNvPr id="39" name="Object 21">
                        <a:extLst>
                          <a:ext uri="{FF2B5EF4-FFF2-40B4-BE49-F238E27FC236}">
                            <a16:creationId xmlns:a16="http://schemas.microsoft.com/office/drawing/2014/main" id="{856C5727-11C4-4A66-BCC4-67A1CA78D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95913"/>
                        <a:ext cx="10207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9429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核函数的选择</a:t>
            </a:r>
            <a:endParaRPr lang="zh-CN" altLang="en-US" kern="0" dirty="0"/>
          </a:p>
        </p:txBody>
      </p:sp>
      <p:sp>
        <p:nvSpPr>
          <p:cNvPr id="31" name="Rectangle 3">
            <a:extLst>
              <a:ext uri="{FF2B5EF4-FFF2-40B4-BE49-F238E27FC236}">
                <a16:creationId xmlns:a16="http://schemas.microsoft.com/office/drawing/2014/main" id="{9B315AEE-9CEA-455C-B35D-E1ADF68BA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1339850"/>
            <a:ext cx="11525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40" name="Rectangle 4">
            <a:extLst>
              <a:ext uri="{FF2B5EF4-FFF2-40B4-BE49-F238E27FC236}">
                <a16:creationId xmlns:a16="http://schemas.microsoft.com/office/drawing/2014/main" id="{C086772E-AE17-4C4F-AE3F-F8ECEB883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16113"/>
            <a:ext cx="7561262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2"/>
                </a:solidFill>
              </a:rPr>
              <a:t>多项式内核</a:t>
            </a:r>
          </a:p>
          <a:p>
            <a:pPr eaLnBrk="1" hangingPunct="1"/>
            <a:endParaRPr lang="zh-CN" altLang="en-US" sz="2400">
              <a:solidFill>
                <a:schemeClr val="bg2"/>
              </a:solidFill>
            </a:endParaRPr>
          </a:p>
          <a:p>
            <a:pPr eaLnBrk="1" hangingPunct="1"/>
            <a:endParaRPr lang="zh-CN" altLang="en-US" sz="240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sz="2400">
                <a:solidFill>
                  <a:schemeClr val="bg2"/>
                </a:solidFill>
              </a:rPr>
              <a:t>径向基函数内核</a:t>
            </a:r>
            <a:r>
              <a:rPr lang="en-US" altLang="zh-CN" sz="2400">
                <a:solidFill>
                  <a:schemeClr val="bg2"/>
                </a:solidFill>
              </a:rPr>
              <a:t>RBF</a:t>
            </a:r>
          </a:p>
          <a:p>
            <a:pPr eaLnBrk="1" hangingPunct="1"/>
            <a:endParaRPr lang="en-US" altLang="zh-CN" sz="2400">
              <a:solidFill>
                <a:schemeClr val="bg2"/>
              </a:solidFill>
            </a:endParaRPr>
          </a:p>
          <a:p>
            <a:pPr eaLnBrk="1" hangingPunct="1"/>
            <a:endParaRPr lang="en-US" altLang="zh-CN" sz="2400">
              <a:solidFill>
                <a:schemeClr val="bg2"/>
              </a:solidFill>
            </a:endParaRPr>
          </a:p>
          <a:p>
            <a:pPr eaLnBrk="1" hangingPunct="1"/>
            <a:endParaRPr lang="en-US" altLang="zh-CN" sz="2400">
              <a:solidFill>
                <a:schemeClr val="bg2"/>
              </a:solidFill>
            </a:endParaRPr>
          </a:p>
          <a:p>
            <a:pPr eaLnBrk="1" hangingPunct="1"/>
            <a:r>
              <a:rPr lang="en-US" altLang="zh-CN" sz="2400">
                <a:solidFill>
                  <a:schemeClr val="bg2"/>
                </a:solidFill>
              </a:rPr>
              <a:t>Sigmoind</a:t>
            </a:r>
            <a:r>
              <a:rPr lang="zh-CN" altLang="en-US" sz="2400">
                <a:solidFill>
                  <a:schemeClr val="bg2"/>
                </a:solidFill>
              </a:rPr>
              <a:t>内核</a:t>
            </a:r>
          </a:p>
        </p:txBody>
      </p:sp>
      <p:graphicFrame>
        <p:nvGraphicFramePr>
          <p:cNvPr id="41" name="Object 5">
            <a:extLst>
              <a:ext uri="{FF2B5EF4-FFF2-40B4-BE49-F238E27FC236}">
                <a16:creationId xmlns:a16="http://schemas.microsoft.com/office/drawing/2014/main" id="{8027EFC3-E6F8-4B28-B3A0-1F73BC711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490788"/>
          <a:ext cx="28416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3" imgW="1397000" imgH="241300" progId="Equation.DSMT4">
                  <p:embed/>
                </p:oleObj>
              </mc:Choice>
              <mc:Fallback>
                <p:oleObj name="Equation" r:id="rId3" imgW="1397000" imgH="241300" progId="Equation.DSMT4">
                  <p:embed/>
                  <p:pic>
                    <p:nvPicPr>
                      <p:cNvPr id="41" name="Object 5">
                        <a:extLst>
                          <a:ext uri="{FF2B5EF4-FFF2-40B4-BE49-F238E27FC236}">
                            <a16:creationId xmlns:a16="http://schemas.microsoft.com/office/drawing/2014/main" id="{8027EFC3-E6F8-4B28-B3A0-1F73BC711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0788"/>
                        <a:ext cx="28416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4F519ACE-FDCD-4C30-BCDD-06037D844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0" y="3643313"/>
          <a:ext cx="3232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5" imgW="1638300" imgH="419100" progId="Equation.DSMT4">
                  <p:embed/>
                </p:oleObj>
              </mc:Choice>
              <mc:Fallback>
                <p:oleObj name="Equation" r:id="rId5" imgW="1638300" imgH="419100" progId="Equation.DSMT4">
                  <p:embed/>
                  <p:pic>
                    <p:nvPicPr>
                      <p:cNvPr id="42" name="Object 6">
                        <a:extLst>
                          <a:ext uri="{FF2B5EF4-FFF2-40B4-BE49-F238E27FC236}">
                            <a16:creationId xmlns:a16="http://schemas.microsoft.com/office/drawing/2014/main" id="{4F519ACE-FDCD-4C30-BCDD-06037D844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643313"/>
                        <a:ext cx="32321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>
            <a:extLst>
              <a:ext uri="{FF2B5EF4-FFF2-40B4-BE49-F238E27FC236}">
                <a16:creationId xmlns:a16="http://schemas.microsoft.com/office/drawing/2014/main" id="{8A8C796B-1587-408F-B841-2BF3B238C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516563"/>
          <a:ext cx="3600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7" imgW="1714500" imgH="228600" progId="Equation.DSMT4">
                  <p:embed/>
                </p:oleObj>
              </mc:Choice>
              <mc:Fallback>
                <p:oleObj name="Equation" r:id="rId7" imgW="1714500" imgH="228600" progId="Equation.DSMT4">
                  <p:embed/>
                  <p:pic>
                    <p:nvPicPr>
                      <p:cNvPr id="43" name="Object 7">
                        <a:extLst>
                          <a:ext uri="{FF2B5EF4-FFF2-40B4-BE49-F238E27FC236}">
                            <a16:creationId xmlns:a16="http://schemas.microsoft.com/office/drawing/2014/main" id="{8A8C796B-1587-408F-B841-2BF3B238C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516563"/>
                        <a:ext cx="3600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8">
            <a:extLst>
              <a:ext uri="{FF2B5EF4-FFF2-40B4-BE49-F238E27FC236}">
                <a16:creationId xmlns:a16="http://schemas.microsoft.com/office/drawing/2014/main" id="{CE91577A-21E6-4726-8D77-7C17F60AF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341438"/>
            <a:ext cx="8027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目前研究最多的核函数主要有三类：</a:t>
            </a:r>
          </a:p>
        </p:txBody>
      </p:sp>
      <p:sp>
        <p:nvSpPr>
          <p:cNvPr id="45" name="Text Box 9">
            <a:extLst>
              <a:ext uri="{FF2B5EF4-FFF2-40B4-BE49-F238E27FC236}">
                <a16:creationId xmlns:a16="http://schemas.microsoft.com/office/drawing/2014/main" id="{04AEE20D-6106-4EA2-B775-9E3AC017D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2563813"/>
            <a:ext cx="417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 sz="240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" name="Text Box 10">
            <a:extLst>
              <a:ext uri="{FF2B5EF4-FFF2-40B4-BE49-F238E27FC236}">
                <a16:creationId xmlns:a16="http://schemas.microsoft.com/office/drawing/2014/main" id="{EF872E56-879C-497D-A9A3-A1DF30B1F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13" y="2563813"/>
            <a:ext cx="3492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得到</a:t>
            </a:r>
            <a:r>
              <a:rPr kumimoji="0" lang="en-US" altLang="zh-CN" sz="20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 </a:t>
            </a:r>
            <a:r>
              <a:rPr kumimoji="0" lang="zh-CN" altLang="en-US" sz="20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阶多项式分类器</a:t>
            </a:r>
          </a:p>
        </p:txBody>
      </p:sp>
      <p:sp>
        <p:nvSpPr>
          <p:cNvPr id="47" name="Text Box 11">
            <a:extLst>
              <a:ext uri="{FF2B5EF4-FFF2-40B4-BE49-F238E27FC236}">
                <a16:creationId xmlns:a16="http://schemas.microsoft.com/office/drawing/2014/main" id="{CDD52FD5-7C46-4AE5-AC7E-971CD26F2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435475"/>
            <a:ext cx="795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每个基函数中心对应一个支持向量，它们及输出权值由算法自动确定</a:t>
            </a:r>
          </a:p>
        </p:txBody>
      </p:sp>
      <p:sp>
        <p:nvSpPr>
          <p:cNvPr id="48" name="Text Box 12">
            <a:extLst>
              <a:ext uri="{FF2B5EF4-FFF2-40B4-BE49-F238E27FC236}">
                <a16:creationId xmlns:a16="http://schemas.microsoft.com/office/drawing/2014/main" id="{6B5DFD61-5835-43BE-898E-315BA1461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984875"/>
            <a:ext cx="795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包含一个隐层的多层感知器，隐层节点数是由算法自动确定</a:t>
            </a:r>
          </a:p>
        </p:txBody>
      </p:sp>
    </p:spTree>
    <p:extLst>
      <p:ext uri="{BB962C8B-B14F-4D97-AF65-F5344CB8AC3E}">
        <p14:creationId xmlns:p14="http://schemas.microsoft.com/office/powerpoint/2010/main" val="4651868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多项式内核</a:t>
            </a:r>
            <a:endParaRPr lang="zh-CN" altLang="en-US" kern="0" dirty="0"/>
          </a:p>
        </p:txBody>
      </p:sp>
      <p:sp>
        <p:nvSpPr>
          <p:cNvPr id="44" name="Text Box 8">
            <a:extLst>
              <a:ext uri="{FF2B5EF4-FFF2-40B4-BE49-F238E27FC236}">
                <a16:creationId xmlns:a16="http://schemas.microsoft.com/office/drawing/2014/main" id="{CE91577A-21E6-4726-8D77-7C17F60AF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427" y="3378200"/>
            <a:ext cx="6884987" cy="138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marL="342900" indent="-342900">
              <a:spcBef>
                <a:spcPct val="50000"/>
              </a:spcBef>
              <a:buClr>
                <a:srgbClr val="FF0000"/>
              </a:buClr>
              <a:buSzTx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该类型的核代表两个向量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点</a:t>
            </a:r>
            <a:r>
              <a:rPr kumimoji="0"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一个           维特征空间中的内积</a:t>
            </a:r>
            <a:endParaRPr kumimoji="0" lang="en-US" altLang="zh-CN" sz="24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50000"/>
              </a:spcBef>
              <a:buClr>
                <a:srgbClr val="FF0000"/>
              </a:buClr>
              <a:buSzTx/>
            </a:pPr>
            <a:r>
              <a:rPr kumimoji="0"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如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AF2E999-2DF2-4D0F-A106-38A53CB8E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98288"/>
              </p:ext>
            </p:extLst>
          </p:nvPr>
        </p:nvGraphicFramePr>
        <p:xfrm>
          <a:off x="1066800" y="2234353"/>
          <a:ext cx="25209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方程式" r:id="rId3" imgW="1079500" imgH="279400" progId="Equation.3">
                  <p:embed/>
                </p:oleObj>
              </mc:Choice>
              <mc:Fallback>
                <p:oleObj name="方程式" r:id="rId3" imgW="1079500" imgH="279400" progId="Equation.3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7AF2E999-2DF2-4D0F-A106-38A53CB8E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34353"/>
                        <a:ext cx="25209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05C255EF-28F0-4584-BD52-158D3B689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90631"/>
              </p:ext>
            </p:extLst>
          </p:nvPr>
        </p:nvGraphicFramePr>
        <p:xfrm>
          <a:off x="6280521" y="3322637"/>
          <a:ext cx="936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方程式" r:id="rId5" imgW="698500" imgH="457200" progId="Equation.3">
                  <p:embed/>
                </p:oleObj>
              </mc:Choice>
              <mc:Fallback>
                <p:oleObj name="方程式" r:id="rId5" imgW="698500" imgH="457200" progId="Equation.3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05C255EF-28F0-4584-BD52-158D3B689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521" y="3322637"/>
                        <a:ext cx="9366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 descr="g7006">
            <a:extLst>
              <a:ext uri="{FF2B5EF4-FFF2-40B4-BE49-F238E27FC236}">
                <a16:creationId xmlns:a16="http://schemas.microsoft.com/office/drawing/2014/main" id="{79883B3E-BD7E-4972-86CB-F380B655F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bright="-36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902200"/>
            <a:ext cx="59055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73459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SVM</a:t>
            </a:r>
            <a:r>
              <a:rPr lang="zh-CN" altLang="en-US" kern="0" dirty="0">
                <a:solidFill>
                  <a:schemeClr val="bg1"/>
                </a:solidFill>
              </a:rPr>
              <a:t>寻优算法</a:t>
            </a:r>
            <a:endParaRPr lang="zh-CN" altLang="en-US" kern="0" dirty="0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1F5138EA-52EF-4DDC-8296-9E48319D1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19400"/>
            <a:ext cx="8135937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传统的利用二次型优化技术解决对偶问题时：</a:t>
            </a:r>
          </a:p>
          <a:p>
            <a:pPr eaLnBrk="1" hangingPunct="1">
              <a:spcBef>
                <a:spcPct val="50000"/>
              </a:spcBef>
              <a:buClrTx/>
              <a:buSzTx/>
            </a:pPr>
            <a:r>
              <a:rPr kumimoji="0" lang="zh-CN" altLang="en-US" sz="24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需要计算存储核函数矩阵。当样本点数较大时，需要很大的存储空间。例如：当样本点超过</a:t>
            </a: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000</a:t>
            </a:r>
            <a:r>
              <a:rPr kumimoji="0" lang="zh-CN" altLang="en-US" sz="24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，存储核函数矩阵就需要多达</a:t>
            </a: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8</a:t>
            </a:r>
            <a:r>
              <a:rPr kumimoji="0" lang="zh-CN" altLang="en-US" sz="2400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兆内存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en-US" sz="2400" b="1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446198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SVM</a:t>
            </a:r>
            <a:r>
              <a:rPr lang="zh-CN" altLang="en-US" kern="0" dirty="0">
                <a:solidFill>
                  <a:schemeClr val="bg1"/>
                </a:solidFill>
              </a:rPr>
              <a:t>寻优算法</a:t>
            </a:r>
            <a:endParaRPr lang="zh-CN" altLang="en-US" kern="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9AC85DE-9152-4D13-9B9F-FF2B3F500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339850"/>
            <a:ext cx="11525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ahoma" panose="020B0604030504040204" pitchFamily="34" charset="0"/>
              <a:ea typeface="PMingLiU" panose="02020500000000000000" pitchFamily="18" charset="-120"/>
            </a:endParaRPr>
          </a:p>
        </p:txBody>
      </p:sp>
      <p:sp>
        <p:nvSpPr>
          <p:cNvPr id="6" name="Rectangle 5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0CC74D84-FD2B-4EDD-AD8D-612160E02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268413"/>
            <a:ext cx="7478713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eaLnBrk="1" hangingPunct="1">
              <a:buClr>
                <a:srgbClr val="0070C0"/>
              </a:buClr>
            </a:pPr>
            <a:r>
              <a:rPr lang="zh-CN" altLang="en-US" sz="2400" dirty="0"/>
              <a:t>选择一个训练集，通过调整核缓冲参数的大小，记录不同核缓存大小情况下训练时间，结果如下表：</a:t>
            </a:r>
          </a:p>
        </p:txBody>
      </p:sp>
      <p:graphicFrame>
        <p:nvGraphicFramePr>
          <p:cNvPr id="8" name="Group 6">
            <a:extLst>
              <a:ext uri="{FF2B5EF4-FFF2-40B4-BE49-F238E27FC236}">
                <a16:creationId xmlns:a16="http://schemas.microsoft.com/office/drawing/2014/main" id="{BD3EE9F3-4B07-4CFE-B284-F87A7075D19A}"/>
              </a:ext>
            </a:extLst>
          </p:cNvPr>
          <p:cNvGraphicFramePr>
            <a:graphicFrameLocks/>
          </p:cNvGraphicFramePr>
          <p:nvPr/>
        </p:nvGraphicFramePr>
        <p:xfrm>
          <a:off x="827088" y="2276475"/>
          <a:ext cx="7561262" cy="3965576"/>
        </p:xfrm>
        <a:graphic>
          <a:graphicData uri="http://schemas.openxmlformats.org/drawingml/2006/table">
            <a:tbl>
              <a:tblPr/>
              <a:tblGrid>
                <a:gridCol w="172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6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87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核缓存大小</a:t>
                      </a: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(Mb)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训练样本数</a:t>
                      </a: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核矩阵</a:t>
                      </a: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迭代次数</a:t>
                      </a: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训练时间</a:t>
                      </a: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(M:S)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23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7:0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233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3:5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2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46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2:4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3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699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:5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932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:29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1165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:23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6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1398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:08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7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1631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:05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8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186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:0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9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2097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:07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0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233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:37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250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5624*5624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40726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楷体_GB2312" pitchFamily="49" charset="-122"/>
                        </a:rPr>
                        <a:t>1:12</a:t>
                      </a:r>
                      <a:endParaRPr kumimoji="1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179828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A90CD941-BE85-48CC-AAE5-BD60B9EC04D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410200"/>
            <a:ext cx="8077200" cy="1219200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 typeface="Wingdings" panose="05000000000000000000" pitchFamily="2" charset="2"/>
              <a:buNone/>
              <a:defRPr/>
            </a:pPr>
            <a:r>
              <a:rPr lang="zh-CN" altLang="en-US" sz="54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问题</a:t>
            </a:r>
            <a:r>
              <a:rPr lang="en-US" altLang="zh-CN" sz="5400" b="0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?!</a:t>
            </a:r>
            <a:endParaRPr lang="en-US" altLang="zh-CN" sz="5400" b="0" kern="0" dirty="0">
              <a:solidFill>
                <a:srgbClr val="FF0000"/>
              </a:solidFill>
              <a:ea typeface="宋体" pitchFamily="2" charset="-122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5FD5C08B-692C-4627-BA71-F0AB76385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196975"/>
          <a:ext cx="4968875" cy="43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位图图像" r:id="rId3" imgW="2354784" imgH="1973333" progId="Paint.Picture">
                  <p:embed/>
                </p:oleObj>
              </mc:Choice>
              <mc:Fallback>
                <p:oleObj name="位图图像" r:id="rId3" imgW="2354784" imgH="1973333" progId="Paint.Picture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5FD5C08B-692C-4627-BA71-F0AB76385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96975"/>
                        <a:ext cx="4968875" cy="43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538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7E6725E-51F0-403F-8AEC-44541D973918}"/>
              </a:ext>
            </a:extLst>
          </p:cNvPr>
          <p:cNvSpPr txBox="1"/>
          <p:nvPr/>
        </p:nvSpPr>
        <p:spPr>
          <a:xfrm>
            <a:off x="467544" y="340495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今日任务</a:t>
            </a:r>
            <a:r>
              <a:rPr lang="en-US" altLang="zh-CN" sz="3200" dirty="0"/>
              <a:t>I</a:t>
            </a:r>
            <a:r>
              <a:rPr lang="zh-CN" altLang="en-US" sz="3200" dirty="0"/>
              <a:t>：各个分类器的数据可视化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1DFE8A1-4FDC-4E65-9D40-F88E4D45202E}"/>
              </a:ext>
            </a:extLst>
          </p:cNvPr>
          <p:cNvSpPr txBox="1"/>
          <p:nvPr/>
        </p:nvSpPr>
        <p:spPr>
          <a:xfrm>
            <a:off x="1066800" y="3595776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始数据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40F4C0C-CF36-43A7-A800-10361396D83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9" t="7196" r="8794" b="5998"/>
          <a:stretch/>
        </p:blipFill>
        <p:spPr>
          <a:xfrm>
            <a:off x="3204008" y="1370653"/>
            <a:ext cx="2880000" cy="218181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DE3684DB-9D23-4C69-BD11-F8E6D5292CA9}"/>
              </a:ext>
            </a:extLst>
          </p:cNvPr>
          <p:cNvSpPr txBox="1"/>
          <p:nvPr/>
        </p:nvSpPr>
        <p:spPr>
          <a:xfrm>
            <a:off x="3810000" y="3612607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KNN (acc = 1.0)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926032CA-3AB8-4F04-8D47-F1235764406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9" t="6598" r="8333" b="4861"/>
          <a:stretch/>
        </p:blipFill>
        <p:spPr>
          <a:xfrm>
            <a:off x="6172200" y="1327016"/>
            <a:ext cx="2880000" cy="2225455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1EA4F626-D250-4E42-B26A-BE7F1036779E}"/>
              </a:ext>
            </a:extLst>
          </p:cNvPr>
          <p:cNvSpPr txBox="1"/>
          <p:nvPr/>
        </p:nvSpPr>
        <p:spPr>
          <a:xfrm>
            <a:off x="6264000" y="3607444"/>
            <a:ext cx="28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NaiveBayes</a:t>
            </a:r>
            <a:r>
              <a:rPr lang="en-US" altLang="zh-CN" dirty="0"/>
              <a:t> (acc = 0.99)</a:t>
            </a:r>
            <a:endParaRPr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C552BFF-962D-4507-9B08-029A7C9C4B9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9" t="6598" r="8333" b="6598"/>
          <a:stretch/>
        </p:blipFill>
        <p:spPr>
          <a:xfrm>
            <a:off x="152400" y="4038600"/>
            <a:ext cx="2880000" cy="218181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8F13D030-0556-49CB-B0EA-1830ACB0859F}"/>
              </a:ext>
            </a:extLst>
          </p:cNvPr>
          <p:cNvSpPr txBox="1"/>
          <p:nvPr/>
        </p:nvSpPr>
        <p:spPr>
          <a:xfrm>
            <a:off x="467544" y="6269936"/>
            <a:ext cx="2284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ogistic (acc = 0.63)</a:t>
            </a:r>
            <a:endParaRPr lang="zh-CN" altLang="en-US" dirty="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7334AA5D-80AE-4250-BB01-D4E53F49642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9" t="6598" r="8333" b="4861"/>
          <a:stretch/>
        </p:blipFill>
        <p:spPr>
          <a:xfrm>
            <a:off x="3204008" y="4038600"/>
            <a:ext cx="2880000" cy="2225455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2A2A5211-8DF9-4E5A-8026-FD861D792728}"/>
              </a:ext>
            </a:extLst>
          </p:cNvPr>
          <p:cNvSpPr txBox="1"/>
          <p:nvPr/>
        </p:nvSpPr>
        <p:spPr>
          <a:xfrm>
            <a:off x="3810000" y="6264055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VM (acc = 1.0)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DC04E03C-5B37-4223-90BD-46F67F0B8FF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9" t="6598" r="9635" b="4861"/>
          <a:stretch/>
        </p:blipFill>
        <p:spPr>
          <a:xfrm>
            <a:off x="91800" y="1366210"/>
            <a:ext cx="2880000" cy="2259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92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221BC0DF-AAE0-4701-B026-EA2DF91B50E2}"/>
              </a:ext>
            </a:extLst>
          </p:cNvPr>
          <p:cNvSpPr txBox="1"/>
          <p:nvPr/>
        </p:nvSpPr>
        <p:spPr>
          <a:xfrm>
            <a:off x="1187624" y="2209800"/>
            <a:ext cx="5184576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verfitting (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过拟合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欠拟合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NZ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线性</a:t>
            </a:r>
            <a:r>
              <a:rPr lang="en-US" altLang="zh-CN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大间隔分类器</a:t>
            </a:r>
            <a:endParaRPr lang="en-US" altLang="zh-CN" sz="28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线性</a:t>
            </a:r>
            <a:r>
              <a:rPr lang="en-US" altLang="zh-CN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函数分类器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chemeClr val="accent5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学习理论与核函数</a:t>
            </a:r>
            <a:endParaRPr lang="en-US" altLang="zh-CN" sz="2800" dirty="0">
              <a:solidFill>
                <a:schemeClr val="accent5">
                  <a:lumMod val="40000"/>
                  <a:lumOff val="6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>
                <a:solidFill>
                  <a:schemeClr val="bg1"/>
                </a:solidFill>
              </a:rPr>
              <a:t>纲要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5021432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7E6725E-51F0-403F-8AEC-44541D973918}"/>
              </a:ext>
            </a:extLst>
          </p:cNvPr>
          <p:cNvSpPr txBox="1"/>
          <p:nvPr/>
        </p:nvSpPr>
        <p:spPr>
          <a:xfrm>
            <a:off x="467544" y="340495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今日任务</a:t>
            </a:r>
            <a:r>
              <a:rPr lang="en-US" altLang="zh-CN" sz="3200" dirty="0"/>
              <a:t>II</a:t>
            </a:r>
            <a:r>
              <a:rPr lang="zh-CN" altLang="en-US" sz="3200" dirty="0"/>
              <a:t>：各个分类器的分类性能比较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06C74CE-A355-4567-A18E-AA9BEF8CA538}"/>
              </a:ext>
            </a:extLst>
          </p:cNvPr>
          <p:cNvSpPr txBox="1"/>
          <p:nvPr/>
        </p:nvSpPr>
        <p:spPr>
          <a:xfrm>
            <a:off x="395536" y="1133019"/>
            <a:ext cx="730924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>
                <a:solidFill>
                  <a:srgbClr val="00B0F0"/>
                </a:solidFill>
              </a:rPr>
              <a:t>给定的图像数据集，比较分类性能</a:t>
            </a:r>
            <a:r>
              <a:rPr lang="en-US" altLang="zh-CN" sz="2100" dirty="0">
                <a:solidFill>
                  <a:srgbClr val="00B0F0"/>
                </a:solidFill>
              </a:rPr>
              <a:t>.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C57E35E-0B6F-4FAE-B71E-384254515358}"/>
              </a:ext>
            </a:extLst>
          </p:cNvPr>
          <p:cNvSpPr txBox="1"/>
          <p:nvPr/>
        </p:nvSpPr>
        <p:spPr>
          <a:xfrm>
            <a:off x="179512" y="3714565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7flower </a:t>
            </a:r>
            <a:r>
              <a:rPr lang="zh-CN" altLang="en-US" dirty="0"/>
              <a:t>数据集可视化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FE6C23F-E7C7-41E7-85F6-A5993CB9708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8" t="10625" r="16778" b="5703"/>
          <a:stretch/>
        </p:blipFill>
        <p:spPr>
          <a:xfrm>
            <a:off x="251640" y="1628800"/>
            <a:ext cx="2160000" cy="200290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C65392A-1A40-4426-B5F9-0396D68C2368}"/>
              </a:ext>
            </a:extLst>
          </p:cNvPr>
          <p:cNvSpPr txBox="1"/>
          <p:nvPr/>
        </p:nvSpPr>
        <p:spPr>
          <a:xfrm>
            <a:off x="3150056" y="3714565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gits (10</a:t>
            </a:r>
            <a:r>
              <a:rPr lang="zh-CN" altLang="en-US" dirty="0"/>
              <a:t>类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D095848-9111-4A54-935C-A80265428CB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1" t="21224" r="9345" b="15800"/>
          <a:stretch/>
        </p:blipFill>
        <p:spPr>
          <a:xfrm>
            <a:off x="5172807" y="1700808"/>
            <a:ext cx="3636177" cy="20016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5EAB4FD-5F7A-409A-B52B-E5F00B64342C}"/>
              </a:ext>
            </a:extLst>
          </p:cNvPr>
          <p:cNvSpPr txBox="1"/>
          <p:nvPr/>
        </p:nvSpPr>
        <p:spPr>
          <a:xfrm>
            <a:off x="6084168" y="372448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ace images (10</a:t>
            </a:r>
            <a:r>
              <a:rPr lang="zh-CN" altLang="en-US" dirty="0"/>
              <a:t>类</a:t>
            </a:r>
            <a:r>
              <a:rPr lang="en-US" altLang="zh-CN" dirty="0"/>
              <a:t>)</a:t>
            </a:r>
            <a:endParaRPr lang="zh-CN" altLang="en-US" dirty="0"/>
          </a:p>
        </p:txBody>
      </p:sp>
      <p:graphicFrame>
        <p:nvGraphicFramePr>
          <p:cNvPr id="3" name="表格 9">
            <a:extLst>
              <a:ext uri="{FF2B5EF4-FFF2-40B4-BE49-F238E27FC236}">
                <a16:creationId xmlns:a16="http://schemas.microsoft.com/office/drawing/2014/main" id="{AA783F61-553A-4F57-B830-DCA265AD00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5572627"/>
              </p:ext>
            </p:extLst>
          </p:nvPr>
        </p:nvGraphicFramePr>
        <p:xfrm>
          <a:off x="1043073" y="4114800"/>
          <a:ext cx="7201870" cy="2593295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091289">
                  <a:extLst>
                    <a:ext uri="{9D8B030D-6E8A-4147-A177-3AD203B41FA5}">
                      <a16:colId xmlns:a16="http://schemas.microsoft.com/office/drawing/2014/main" val="2928788287"/>
                    </a:ext>
                  </a:extLst>
                </a:gridCol>
                <a:gridCol w="1703527">
                  <a:extLst>
                    <a:ext uri="{9D8B030D-6E8A-4147-A177-3AD203B41FA5}">
                      <a16:colId xmlns:a16="http://schemas.microsoft.com/office/drawing/2014/main" val="2839193242"/>
                    </a:ext>
                  </a:extLst>
                </a:gridCol>
                <a:gridCol w="1703527">
                  <a:extLst>
                    <a:ext uri="{9D8B030D-6E8A-4147-A177-3AD203B41FA5}">
                      <a16:colId xmlns:a16="http://schemas.microsoft.com/office/drawing/2014/main" val="1292793041"/>
                    </a:ext>
                  </a:extLst>
                </a:gridCol>
                <a:gridCol w="1703527">
                  <a:extLst>
                    <a:ext uri="{9D8B030D-6E8A-4147-A177-3AD203B41FA5}">
                      <a16:colId xmlns:a16="http://schemas.microsoft.com/office/drawing/2014/main" val="2096645650"/>
                    </a:ext>
                  </a:extLst>
                </a:gridCol>
              </a:tblGrid>
              <a:tr h="51295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分类方法 </a:t>
                      </a:r>
                      <a:r>
                        <a:rPr lang="en-US" altLang="zh-CN" dirty="0"/>
                        <a:t>\ </a:t>
                      </a:r>
                      <a:r>
                        <a:rPr lang="zh-CN" altLang="en-US" dirty="0"/>
                        <a:t>数据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 17flower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igits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ace image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1695453"/>
                  </a:ext>
                </a:extLst>
              </a:tr>
              <a:tr h="520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1564B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N</a:t>
                      </a:r>
                      <a:endParaRPr lang="zh-CN" altLang="en-US" b="1" dirty="0">
                        <a:solidFill>
                          <a:srgbClr val="1564B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147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66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7629385"/>
                  </a:ext>
                </a:extLst>
              </a:tr>
              <a:tr h="520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rgbClr val="1564B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iveBayes</a:t>
                      </a:r>
                      <a:endParaRPr lang="zh-CN" altLang="en-US" b="1" dirty="0">
                        <a:solidFill>
                          <a:srgbClr val="1564B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41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31</a:t>
                      </a:r>
                      <a:r>
                        <a:rPr lang="zh-CN" alt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6076539"/>
                  </a:ext>
                </a:extLst>
              </a:tr>
              <a:tr h="520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1564B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istic regres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17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1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8193912"/>
                  </a:ext>
                </a:extLst>
              </a:tr>
              <a:tr h="520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1564B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073</a:t>
                      </a:r>
                      <a:endParaRPr lang="zh-CN" altLang="en-US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88</a:t>
                      </a:r>
                      <a:endParaRPr lang="zh-CN" altLang="en-US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</a:t>
                      </a:r>
                      <a:endParaRPr lang="zh-CN" altLang="en-US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7193144"/>
                  </a:ext>
                </a:extLst>
              </a:tr>
            </a:tbl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A7680A64-58D2-403B-ACAA-7BC54DBE89C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8" t="10625" r="19239" b="5703"/>
          <a:stretch/>
        </p:blipFill>
        <p:spPr>
          <a:xfrm>
            <a:off x="2771800" y="1628800"/>
            <a:ext cx="2040847" cy="200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0528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7E6725E-51F0-403F-8AEC-44541D973918}"/>
              </a:ext>
            </a:extLst>
          </p:cNvPr>
          <p:cNvSpPr txBox="1"/>
          <p:nvPr/>
        </p:nvSpPr>
        <p:spPr>
          <a:xfrm>
            <a:off x="800590" y="378967"/>
            <a:ext cx="75428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今日任务</a:t>
            </a:r>
            <a:r>
              <a:rPr lang="en-US" altLang="zh-CN" sz="3200" dirty="0"/>
              <a:t>III</a:t>
            </a:r>
            <a:r>
              <a:rPr lang="zh-CN" altLang="en-US" sz="3200" dirty="0"/>
              <a:t>：各个分类器的分类性能比较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06C74CE-A355-4567-A18E-AA9BEF8CA538}"/>
              </a:ext>
            </a:extLst>
          </p:cNvPr>
          <p:cNvSpPr txBox="1"/>
          <p:nvPr/>
        </p:nvSpPr>
        <p:spPr>
          <a:xfrm>
            <a:off x="395536" y="1133019"/>
            <a:ext cx="730924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>
                <a:solidFill>
                  <a:srgbClr val="00B0F0"/>
                </a:solidFill>
              </a:rPr>
              <a:t>给定的图像数据集</a:t>
            </a:r>
            <a:r>
              <a:rPr lang="en-US" altLang="zh-CN" sz="2100" dirty="0">
                <a:solidFill>
                  <a:srgbClr val="00B0F0"/>
                </a:solidFill>
              </a:rPr>
              <a:t>CIFAI-10</a:t>
            </a:r>
            <a:r>
              <a:rPr lang="zh-CN" altLang="en-US" sz="2100" dirty="0">
                <a:solidFill>
                  <a:srgbClr val="00B0F0"/>
                </a:solidFill>
              </a:rPr>
              <a:t>，比较分类性能</a:t>
            </a:r>
            <a:r>
              <a:rPr lang="en-US" altLang="zh-CN" sz="2100" dirty="0">
                <a:solidFill>
                  <a:srgbClr val="00B0F0"/>
                </a:solidFill>
              </a:rPr>
              <a:t>.</a:t>
            </a:r>
          </a:p>
        </p:txBody>
      </p:sp>
      <p:graphicFrame>
        <p:nvGraphicFramePr>
          <p:cNvPr id="3" name="表格 9">
            <a:extLst>
              <a:ext uri="{FF2B5EF4-FFF2-40B4-BE49-F238E27FC236}">
                <a16:creationId xmlns:a16="http://schemas.microsoft.com/office/drawing/2014/main" id="{AA783F61-553A-4F57-B830-DCA265AD00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9388808"/>
              </p:ext>
            </p:extLst>
          </p:nvPr>
        </p:nvGraphicFramePr>
        <p:xfrm>
          <a:off x="1043073" y="4653137"/>
          <a:ext cx="7201870" cy="2186083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091289">
                  <a:extLst>
                    <a:ext uri="{9D8B030D-6E8A-4147-A177-3AD203B41FA5}">
                      <a16:colId xmlns:a16="http://schemas.microsoft.com/office/drawing/2014/main" val="2928788287"/>
                    </a:ext>
                  </a:extLst>
                </a:gridCol>
                <a:gridCol w="1703527">
                  <a:extLst>
                    <a:ext uri="{9D8B030D-6E8A-4147-A177-3AD203B41FA5}">
                      <a16:colId xmlns:a16="http://schemas.microsoft.com/office/drawing/2014/main" val="2839193242"/>
                    </a:ext>
                  </a:extLst>
                </a:gridCol>
                <a:gridCol w="1703527">
                  <a:extLst>
                    <a:ext uri="{9D8B030D-6E8A-4147-A177-3AD203B41FA5}">
                      <a16:colId xmlns:a16="http://schemas.microsoft.com/office/drawing/2014/main" val="1292793041"/>
                    </a:ext>
                  </a:extLst>
                </a:gridCol>
                <a:gridCol w="1703527">
                  <a:extLst>
                    <a:ext uri="{9D8B030D-6E8A-4147-A177-3AD203B41FA5}">
                      <a16:colId xmlns:a16="http://schemas.microsoft.com/office/drawing/2014/main" val="2096645650"/>
                    </a:ext>
                  </a:extLst>
                </a:gridCol>
              </a:tblGrid>
              <a:tr h="43241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分类方法 </a:t>
                      </a:r>
                      <a:r>
                        <a:rPr lang="en-US" altLang="zh-CN" dirty="0"/>
                        <a:t>\ </a:t>
                      </a:r>
                      <a:r>
                        <a:rPr lang="zh-CN" altLang="en-US" dirty="0"/>
                        <a:t>数据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 batch_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atch_2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atch_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1695453"/>
                  </a:ext>
                </a:extLst>
              </a:tr>
              <a:tr h="43841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1564B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N</a:t>
                      </a:r>
                      <a:endParaRPr lang="zh-CN" altLang="en-US" b="1" dirty="0">
                        <a:solidFill>
                          <a:srgbClr val="1564B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94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724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96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7629385"/>
                  </a:ext>
                </a:extLst>
              </a:tr>
              <a:tr h="43841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>
                          <a:solidFill>
                            <a:srgbClr val="1564B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iveBayes</a:t>
                      </a:r>
                      <a:endParaRPr lang="zh-CN" altLang="en-US" b="1" dirty="0">
                        <a:solidFill>
                          <a:srgbClr val="1564B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78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72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936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6076539"/>
                  </a:ext>
                </a:extLst>
              </a:tr>
              <a:tr h="43841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1564B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istic regres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36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74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56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8193912"/>
                  </a:ext>
                </a:extLst>
              </a:tr>
              <a:tr h="43841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1564B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402</a:t>
                      </a:r>
                      <a:endParaRPr lang="zh-CN" altLang="en-US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98</a:t>
                      </a:r>
                      <a:endParaRPr lang="zh-CN" altLang="en-US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468</a:t>
                      </a:r>
                      <a:endParaRPr lang="zh-CN" altLang="en-US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3768982"/>
                  </a:ext>
                </a:extLst>
              </a:tr>
            </a:tbl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7F3E0F2A-47EC-4608-A14A-FF8E8E5515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535537"/>
            <a:ext cx="3960000" cy="297668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A805B95E-A456-48CC-8117-5E7F5EA99F9E}"/>
              </a:ext>
            </a:extLst>
          </p:cNvPr>
          <p:cNvSpPr/>
          <p:nvPr/>
        </p:nvSpPr>
        <p:spPr>
          <a:xfrm>
            <a:off x="5580112" y="2215075"/>
            <a:ext cx="3211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import </a:t>
            </a:r>
            <a:r>
              <a:rPr lang="zh-CN" altLang="en-US" dirty="0">
                <a:solidFill>
                  <a:srgbClr val="FF0000"/>
                </a:solidFill>
              </a:rPr>
              <a:t>torchvision</a:t>
            </a:r>
            <a:r>
              <a:rPr lang="zh-CN" altLang="en-US" dirty="0"/>
              <a:t>.datasets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3562199-C30E-45DD-9FD0-C2A12BA5EE15}"/>
              </a:ext>
            </a:extLst>
          </p:cNvPr>
          <p:cNvSpPr/>
          <p:nvPr/>
        </p:nvSpPr>
        <p:spPr>
          <a:xfrm>
            <a:off x="5580112" y="2808439"/>
            <a:ext cx="3031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60,000 images, 10 class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8815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线性分类器</a:t>
            </a:r>
            <a:endParaRPr lang="zh-CN" altLang="en-US" kern="0" dirty="0"/>
          </a:p>
        </p:txBody>
      </p:sp>
      <p:grpSp>
        <p:nvGrpSpPr>
          <p:cNvPr id="5" name="Group 53">
            <a:extLst>
              <a:ext uri="{FF2B5EF4-FFF2-40B4-BE49-F238E27FC236}">
                <a16:creationId xmlns:a16="http://schemas.microsoft.com/office/drawing/2014/main" id="{050261D6-68E0-4C11-8B89-8812DC7977C6}"/>
              </a:ext>
            </a:extLst>
          </p:cNvPr>
          <p:cNvGrpSpPr>
            <a:grpSpLocks/>
          </p:cNvGrpSpPr>
          <p:nvPr/>
        </p:nvGrpSpPr>
        <p:grpSpPr bwMode="auto">
          <a:xfrm>
            <a:off x="1899563" y="1136471"/>
            <a:ext cx="5181600" cy="1695450"/>
            <a:chOff x="2208" y="240"/>
            <a:chExt cx="3264" cy="1068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F1C0C370-06B9-43C9-BD6B-A32CFD0A2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489"/>
              <a:ext cx="1008" cy="412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3600" i="1" dirty="0">
                  <a:latin typeface="Tahoma" panose="020B0604030504040204" pitchFamily="34" charset="0"/>
                  <a:ea typeface="宋体" panose="02010600030101010101" pitchFamily="2" charset="-122"/>
                </a:rPr>
                <a:t>f </a:t>
              </a:r>
              <a:r>
                <a:rPr kumimoji="0" lang="en-US" altLang="zh-CN" sz="2000" dirty="0">
                  <a:latin typeface="Tahoma" panose="020B0604030504040204" pitchFamily="34" charset="0"/>
                  <a:ea typeface="宋体" panose="02010600030101010101" pitchFamily="2" charset="-122"/>
                </a:rPr>
                <a:t>        </a:t>
              </a:r>
            </a:p>
          </p:txBody>
        </p:sp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095433D2-E536-4130-8C4B-080EDB3C2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67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AA8A4FA8-267B-4EB7-90D3-E814CECF2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48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2800" b="1" i="1" dirty="0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AF646B0B-DAFF-4AB4-9C66-DC0DA0EF7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40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37C497E3-F324-49FC-B970-C732DF6D5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67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Text Box 49">
              <a:extLst>
                <a:ext uri="{FF2B5EF4-FFF2-40B4-BE49-F238E27FC236}">
                  <a16:creationId xmlns:a16="http://schemas.microsoft.com/office/drawing/2014/main" id="{5DEACC6A-30D6-4275-9556-E1EC50C30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6" y="1056"/>
              <a:ext cx="212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2000" b="1" i="1" dirty="0"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(</a:t>
              </a:r>
              <a:r>
                <a:rPr kumimoji="0" lang="en-US" altLang="zh-CN" sz="2000" b="1" i="1" dirty="0" err="1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2000" i="1" dirty="0" err="1">
                  <a:latin typeface="Tahoma" panose="020B0604030504040204" pitchFamily="34" charset="0"/>
                  <a:ea typeface="宋体" panose="02010600030101010101" pitchFamily="2" charset="-122"/>
                </a:rPr>
                <a:t>,</a:t>
              </a:r>
              <a:r>
                <a:rPr kumimoji="0" lang="en-US" altLang="zh-CN" sz="2000" b="1" i="1" dirty="0" err="1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i="1" dirty="0" err="1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,b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) = sign(</a:t>
              </a:r>
              <a:r>
                <a:rPr kumimoji="0" lang="en-US" altLang="zh-CN" sz="2000" b="1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1" dirty="0">
                  <a:latin typeface="Tahoma" panose="020B0604030504040204" pitchFamily="34" charset="0"/>
                  <a:ea typeface="宋体" panose="02010600030101010101" pitchFamily="2" charset="-122"/>
                </a:rPr>
                <a:t>. x</a:t>
              </a:r>
              <a:r>
                <a:rPr kumimoji="0" lang="en-US" altLang="zh-CN" sz="2000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+ </a:t>
              </a:r>
              <a:r>
                <a:rPr kumimoji="0" lang="en-US" altLang="zh-CN" sz="2000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15" name="Group 54">
            <a:extLst>
              <a:ext uri="{FF2B5EF4-FFF2-40B4-BE49-F238E27FC236}">
                <a16:creationId xmlns:a16="http://schemas.microsoft.com/office/drawing/2014/main" id="{48966A98-4D6C-4014-BB96-8E2FC5E7700C}"/>
              </a:ext>
            </a:extLst>
          </p:cNvPr>
          <p:cNvGrpSpPr>
            <a:grpSpLocks/>
          </p:cNvGrpSpPr>
          <p:nvPr/>
        </p:nvGrpSpPr>
        <p:grpSpPr bwMode="auto">
          <a:xfrm>
            <a:off x="444501" y="2592388"/>
            <a:ext cx="8088313" cy="3849687"/>
            <a:chOff x="377" y="1172"/>
            <a:chExt cx="5095" cy="2425"/>
          </a:xfrm>
        </p:grpSpPr>
        <p:sp>
          <p:nvSpPr>
            <p:cNvPr id="16" name="Text Box 10">
              <a:extLst>
                <a:ext uri="{FF2B5EF4-FFF2-40B4-BE49-F238E27FC236}">
                  <a16:creationId xmlns:a16="http://schemas.microsoft.com/office/drawing/2014/main" id="{E8F663D4-80CF-4880-8075-CF48C3406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" y="1172"/>
              <a:ext cx="120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000" dirty="0">
                  <a:latin typeface="+mn-ea"/>
                  <a:ea typeface="+mn-ea"/>
                </a:rPr>
                <a:t>表示</a:t>
              </a:r>
              <a:r>
                <a:rPr kumimoji="0" lang="en-US" altLang="zh-CN" sz="2000" dirty="0">
                  <a:latin typeface="+mn-ea"/>
                  <a:ea typeface="+mn-ea"/>
                </a:rPr>
                <a:t> +1</a:t>
              </a:r>
            </a:p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000" dirty="0">
                  <a:latin typeface="+mn-ea"/>
                  <a:ea typeface="+mn-ea"/>
                </a:rPr>
                <a:t>表示</a:t>
              </a:r>
              <a:r>
                <a:rPr kumimoji="0" lang="en-US" altLang="zh-CN" sz="2000" dirty="0">
                  <a:latin typeface="+mn-ea"/>
                  <a:ea typeface="+mn-ea"/>
                </a:rPr>
                <a:t> -1</a:t>
              </a:r>
            </a:p>
          </p:txBody>
        </p:sp>
        <p:sp>
          <p:nvSpPr>
            <p:cNvPr id="17" name="Oval 11">
              <a:extLst>
                <a:ext uri="{FF2B5EF4-FFF2-40B4-BE49-F238E27FC236}">
                  <a16:creationId xmlns:a16="http://schemas.microsoft.com/office/drawing/2014/main" id="{C0D34C07-0F07-47DB-87E1-9414E5CF5D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576" y="1296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18" name="Oval 12">
              <a:extLst>
                <a:ext uri="{FF2B5EF4-FFF2-40B4-BE49-F238E27FC236}">
                  <a16:creationId xmlns:a16="http://schemas.microsoft.com/office/drawing/2014/main" id="{575C3038-EB07-48C0-AC43-756687A3BE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577" y="1583"/>
              <a:ext cx="32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19" name="Line 13">
              <a:extLst>
                <a:ext uri="{FF2B5EF4-FFF2-40B4-BE49-F238E27FC236}">
                  <a16:creationId xmlns:a16="http://schemas.microsoft.com/office/drawing/2014/main" id="{677AF69C-1BFD-4E1E-91E3-25FA4796F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389"/>
              <a:ext cx="0" cy="22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14">
              <a:extLst>
                <a:ext uri="{FF2B5EF4-FFF2-40B4-BE49-F238E27FC236}">
                  <a16:creationId xmlns:a16="http://schemas.microsoft.com/office/drawing/2014/main" id="{E83FD0C7-84F7-4375-95D5-9D70A44F69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504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Oval 15">
              <a:extLst>
                <a:ext uri="{FF2B5EF4-FFF2-40B4-BE49-F238E27FC236}">
                  <a16:creationId xmlns:a16="http://schemas.microsoft.com/office/drawing/2014/main" id="{026A1B79-A4DD-447F-B1FF-4D9F0EBE60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42" y="317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2" name="Oval 16">
              <a:extLst>
                <a:ext uri="{FF2B5EF4-FFF2-40B4-BE49-F238E27FC236}">
                  <a16:creationId xmlns:a16="http://schemas.microsoft.com/office/drawing/2014/main" id="{E199ED36-3358-41F0-909D-FEE5E744AF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66" y="2459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3" name="Oval 17">
              <a:extLst>
                <a:ext uri="{FF2B5EF4-FFF2-40B4-BE49-F238E27FC236}">
                  <a16:creationId xmlns:a16="http://schemas.microsoft.com/office/drawing/2014/main" id="{C549289B-117F-437A-A8C9-1742E1C1ABC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34" y="177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4" name="Oval 18">
              <a:extLst>
                <a:ext uri="{FF2B5EF4-FFF2-40B4-BE49-F238E27FC236}">
                  <a16:creationId xmlns:a16="http://schemas.microsoft.com/office/drawing/2014/main" id="{8B82407D-E6E5-4EB6-938D-5853D97ED25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74" y="229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5" name="Oval 19">
              <a:extLst>
                <a:ext uri="{FF2B5EF4-FFF2-40B4-BE49-F238E27FC236}">
                  <a16:creationId xmlns:a16="http://schemas.microsoft.com/office/drawing/2014/main" id="{B7D57F1A-7A34-43EE-A8F5-B5D23EAEA6C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8" y="1678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6" name="Oval 20">
              <a:extLst>
                <a:ext uri="{FF2B5EF4-FFF2-40B4-BE49-F238E27FC236}">
                  <a16:creationId xmlns:a16="http://schemas.microsoft.com/office/drawing/2014/main" id="{23485D9E-5A77-432B-B3AA-CA97CF2D3D7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48" y="2352"/>
              <a:ext cx="34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7" name="Oval 21">
              <a:extLst>
                <a:ext uri="{FF2B5EF4-FFF2-40B4-BE49-F238E27FC236}">
                  <a16:creationId xmlns:a16="http://schemas.microsoft.com/office/drawing/2014/main" id="{F6DD5A1D-8004-453C-AE07-FC8080C124D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20" y="1968"/>
              <a:ext cx="38" cy="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8" name="Oval 22">
              <a:extLst>
                <a:ext uri="{FF2B5EF4-FFF2-40B4-BE49-F238E27FC236}">
                  <a16:creationId xmlns:a16="http://schemas.microsoft.com/office/drawing/2014/main" id="{C3742D0A-F08C-44F4-8F51-C575530324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25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9" name="Oval 23">
              <a:extLst>
                <a:ext uri="{FF2B5EF4-FFF2-40B4-BE49-F238E27FC236}">
                  <a16:creationId xmlns:a16="http://schemas.microsoft.com/office/drawing/2014/main" id="{4B3EAECC-24D6-4CD7-B3CC-DCF3B81510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2449" y="2799"/>
              <a:ext cx="34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0" name="Oval 24">
              <a:extLst>
                <a:ext uri="{FF2B5EF4-FFF2-40B4-BE49-F238E27FC236}">
                  <a16:creationId xmlns:a16="http://schemas.microsoft.com/office/drawing/2014/main" id="{1B5AD0F7-90BA-4DB8-881C-0124745847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782" y="203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1" name="Oval 25">
              <a:extLst>
                <a:ext uri="{FF2B5EF4-FFF2-40B4-BE49-F238E27FC236}">
                  <a16:creationId xmlns:a16="http://schemas.microsoft.com/office/drawing/2014/main" id="{22555300-61B8-45E3-9F37-FB5068994F8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336" y="2863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2" name="Oval 26">
              <a:extLst>
                <a:ext uri="{FF2B5EF4-FFF2-40B4-BE49-F238E27FC236}">
                  <a16:creationId xmlns:a16="http://schemas.microsoft.com/office/drawing/2014/main" id="{EB7D4926-8A9E-4FAE-A3D6-CDE86FF8F9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1968" y="1680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3" name="Oval 27">
              <a:extLst>
                <a:ext uri="{FF2B5EF4-FFF2-40B4-BE49-F238E27FC236}">
                  <a16:creationId xmlns:a16="http://schemas.microsoft.com/office/drawing/2014/main" id="{D9BA915F-FA01-4ABF-8C44-3F95F5DF0E5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2968" y="2258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4" name="Oval 28">
              <a:extLst>
                <a:ext uri="{FF2B5EF4-FFF2-40B4-BE49-F238E27FC236}">
                  <a16:creationId xmlns:a16="http://schemas.microsoft.com/office/drawing/2014/main" id="{CE43F54A-B125-48E5-85F5-20BF1908A7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696" y="283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5" name="Oval 29">
              <a:extLst>
                <a:ext uri="{FF2B5EF4-FFF2-40B4-BE49-F238E27FC236}">
                  <a16:creationId xmlns:a16="http://schemas.microsoft.com/office/drawing/2014/main" id="{92BDF8F9-2F07-4811-BFF1-DAB439ADDE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1962" y="229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6" name="Oval 30">
              <a:extLst>
                <a:ext uri="{FF2B5EF4-FFF2-40B4-BE49-F238E27FC236}">
                  <a16:creationId xmlns:a16="http://schemas.microsoft.com/office/drawing/2014/main" id="{A376AD07-4535-4FA4-B81A-8A5599AE74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436" y="1926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7" name="Oval 31">
              <a:extLst>
                <a:ext uri="{FF2B5EF4-FFF2-40B4-BE49-F238E27FC236}">
                  <a16:creationId xmlns:a16="http://schemas.microsoft.com/office/drawing/2014/main" id="{114DC524-7E2D-416A-A4C3-9940BE76998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605" y="3303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8" name="Oval 32">
              <a:extLst>
                <a:ext uri="{FF2B5EF4-FFF2-40B4-BE49-F238E27FC236}">
                  <a16:creationId xmlns:a16="http://schemas.microsoft.com/office/drawing/2014/main" id="{20A93ED8-85D7-4690-809F-7D9B5FB4AD7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1962" y="2582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9" name="Oval 33">
              <a:extLst>
                <a:ext uri="{FF2B5EF4-FFF2-40B4-BE49-F238E27FC236}">
                  <a16:creationId xmlns:a16="http://schemas.microsoft.com/office/drawing/2014/main" id="{7F40ED62-6029-4637-951A-C2FDCF22502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736" y="1508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0" name="Oval 34">
              <a:extLst>
                <a:ext uri="{FF2B5EF4-FFF2-40B4-BE49-F238E27FC236}">
                  <a16:creationId xmlns:a16="http://schemas.microsoft.com/office/drawing/2014/main" id="{AC672512-5134-4D27-93A3-636DC53E7F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341" y="2611"/>
              <a:ext cx="37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1" name="Oval 35">
              <a:extLst>
                <a:ext uri="{FF2B5EF4-FFF2-40B4-BE49-F238E27FC236}">
                  <a16:creationId xmlns:a16="http://schemas.microsoft.com/office/drawing/2014/main" id="{FAB622CC-494E-41CE-B54C-38A7C311AF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753" y="25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2" name="Oval 36">
              <a:extLst>
                <a:ext uri="{FF2B5EF4-FFF2-40B4-BE49-F238E27FC236}">
                  <a16:creationId xmlns:a16="http://schemas.microsoft.com/office/drawing/2014/main" id="{345B8057-F9C7-44D3-B543-EF63FBEA4B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540" y="212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3" name="Oval 37">
              <a:extLst>
                <a:ext uri="{FF2B5EF4-FFF2-40B4-BE49-F238E27FC236}">
                  <a16:creationId xmlns:a16="http://schemas.microsoft.com/office/drawing/2014/main" id="{A9302465-8E56-4A86-B9D6-011B1C04AF2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1945" y="147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4" name="Oval 38">
              <a:extLst>
                <a:ext uri="{FF2B5EF4-FFF2-40B4-BE49-F238E27FC236}">
                  <a16:creationId xmlns:a16="http://schemas.microsoft.com/office/drawing/2014/main" id="{A3D53590-D106-4CD0-A025-1E8230B492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314" y="2062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5" name="Oval 39">
              <a:extLst>
                <a:ext uri="{FF2B5EF4-FFF2-40B4-BE49-F238E27FC236}">
                  <a16:creationId xmlns:a16="http://schemas.microsoft.com/office/drawing/2014/main" id="{13C37CC2-CE33-494D-9A4B-9D7F3E9AAF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223" y="2973"/>
              <a:ext cx="37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6" name="Oval 40">
              <a:extLst>
                <a:ext uri="{FF2B5EF4-FFF2-40B4-BE49-F238E27FC236}">
                  <a16:creationId xmlns:a16="http://schemas.microsoft.com/office/drawing/2014/main" id="{C73114A7-D92B-4481-BE07-F17BA2C417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203" y="2227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7" name="Oval 41">
              <a:extLst>
                <a:ext uri="{FF2B5EF4-FFF2-40B4-BE49-F238E27FC236}">
                  <a16:creationId xmlns:a16="http://schemas.microsoft.com/office/drawing/2014/main" id="{063343E8-F157-4D69-94AD-BC005053AC4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930" y="331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8" name="Oval 42">
              <a:extLst>
                <a:ext uri="{FF2B5EF4-FFF2-40B4-BE49-F238E27FC236}">
                  <a16:creationId xmlns:a16="http://schemas.microsoft.com/office/drawing/2014/main" id="{D0A92194-22AE-44B7-9CCF-A8C40365CD5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738" y="30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9" name="Oval 43">
              <a:extLst>
                <a:ext uri="{FF2B5EF4-FFF2-40B4-BE49-F238E27FC236}">
                  <a16:creationId xmlns:a16="http://schemas.microsoft.com/office/drawing/2014/main" id="{2BF09348-6FA7-4240-A8F8-D63C9F5AF4A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1774" y="235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0" name="Oval 44">
              <a:extLst>
                <a:ext uri="{FF2B5EF4-FFF2-40B4-BE49-F238E27FC236}">
                  <a16:creationId xmlns:a16="http://schemas.microsoft.com/office/drawing/2014/main" id="{F6328350-FC37-47AD-87E4-5CA24EAD8EC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339" y="1749"/>
              <a:ext cx="32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1" name="Oval 45">
              <a:extLst>
                <a:ext uri="{FF2B5EF4-FFF2-40B4-BE49-F238E27FC236}">
                  <a16:creationId xmlns:a16="http://schemas.microsoft.com/office/drawing/2014/main" id="{2D7BA9B4-CD98-4233-9045-8DAC016199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744" y="274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2" name="Oval 46">
              <a:extLst>
                <a:ext uri="{FF2B5EF4-FFF2-40B4-BE49-F238E27FC236}">
                  <a16:creationId xmlns:a16="http://schemas.microsoft.com/office/drawing/2014/main" id="{7084841F-8D85-4E93-9511-AB3B1FDE6F8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1577" y="1942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3" name="Oval 47">
              <a:extLst>
                <a:ext uri="{FF2B5EF4-FFF2-40B4-BE49-F238E27FC236}">
                  <a16:creationId xmlns:a16="http://schemas.microsoft.com/office/drawing/2014/main" id="{541BDFE4-1EDC-49ED-848F-CF915FCB4F7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480" y="3181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4" name="Oval 48">
              <a:extLst>
                <a:ext uri="{FF2B5EF4-FFF2-40B4-BE49-F238E27FC236}">
                  <a16:creationId xmlns:a16="http://schemas.microsoft.com/office/drawing/2014/main" id="{6064BCF2-4E4F-4F75-943C-428D2F5554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3341" y="2996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5" name="Text Box 50">
              <a:extLst>
                <a:ext uri="{FF2B5EF4-FFF2-40B4-BE49-F238E27FC236}">
                  <a16:creationId xmlns:a16="http://schemas.microsoft.com/office/drawing/2014/main" id="{333AECD0-6CA9-47BE-9612-D8C73AF52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016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endParaRPr kumimoji="0" lang="zh-CN" altLang="en-US" sz="20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51">
              <a:extLst>
                <a:ext uri="{FF2B5EF4-FFF2-40B4-BE49-F238E27FC236}">
                  <a16:creationId xmlns:a16="http://schemas.microsoft.com/office/drawing/2014/main" id="{56DBBB6D-DE32-432B-A1C2-A538CA32E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112"/>
              <a:ext cx="110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400" dirty="0">
                  <a:latin typeface="Tahoma" panose="020B0604030504040204" pitchFamily="34" charset="0"/>
                  <a:ea typeface="宋体" panose="02010600030101010101" pitchFamily="2" charset="-122"/>
                </a:rPr>
                <a:t>你将如何分类这些数据？</a:t>
              </a:r>
              <a:endParaRPr kumimoji="0" lang="en-US" altLang="zh-CN" sz="24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23713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线性分类器</a:t>
            </a:r>
            <a:endParaRPr lang="zh-CN" altLang="en-US" kern="0" dirty="0"/>
          </a:p>
        </p:txBody>
      </p:sp>
      <p:grpSp>
        <p:nvGrpSpPr>
          <p:cNvPr id="5" name="Group 53">
            <a:extLst>
              <a:ext uri="{FF2B5EF4-FFF2-40B4-BE49-F238E27FC236}">
                <a16:creationId xmlns:a16="http://schemas.microsoft.com/office/drawing/2014/main" id="{050261D6-68E0-4C11-8B89-8812DC7977C6}"/>
              </a:ext>
            </a:extLst>
          </p:cNvPr>
          <p:cNvGrpSpPr>
            <a:grpSpLocks/>
          </p:cNvGrpSpPr>
          <p:nvPr/>
        </p:nvGrpSpPr>
        <p:grpSpPr bwMode="auto">
          <a:xfrm>
            <a:off x="3860852" y="1434187"/>
            <a:ext cx="5181600" cy="1695450"/>
            <a:chOff x="2208" y="240"/>
            <a:chExt cx="3264" cy="1068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F1C0C370-06B9-43C9-BD6B-A32CFD0A2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489"/>
              <a:ext cx="1008" cy="412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3600" i="1">
                  <a:latin typeface="Tahoma" panose="020B0604030504040204" pitchFamily="34" charset="0"/>
                  <a:ea typeface="宋体" panose="02010600030101010101" pitchFamily="2" charset="-122"/>
                </a:rPr>
                <a:t>f </a:t>
              </a:r>
              <a:r>
                <a:rPr kumimoji="0"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        </a:t>
              </a:r>
            </a:p>
          </p:txBody>
        </p:sp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095433D2-E536-4130-8C4B-080EDB3C2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67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AA8A4FA8-267B-4EB7-90D3-E814CECF2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48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2800" b="1" i="1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AF646B0B-DAFF-4AB4-9C66-DC0DA0EF7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40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37C497E3-F324-49FC-B970-C732DF6D5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67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Text Box 49">
              <a:extLst>
                <a:ext uri="{FF2B5EF4-FFF2-40B4-BE49-F238E27FC236}">
                  <a16:creationId xmlns:a16="http://schemas.microsoft.com/office/drawing/2014/main" id="{5DEACC6A-30D6-4275-9556-E1EC50C30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056"/>
              <a:ext cx="21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2000" b="1" i="1" dirty="0"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(</a:t>
              </a:r>
              <a:r>
                <a:rPr kumimoji="0" lang="en-US" altLang="zh-CN" sz="2000" b="1" i="1" dirty="0" err="1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2000" i="1" dirty="0" err="1">
                  <a:latin typeface="Tahoma" panose="020B0604030504040204" pitchFamily="34" charset="0"/>
                  <a:ea typeface="宋体" panose="02010600030101010101" pitchFamily="2" charset="-122"/>
                </a:rPr>
                <a:t>,</a:t>
              </a:r>
              <a:r>
                <a:rPr kumimoji="0" lang="en-US" altLang="zh-CN" sz="2000" b="1" i="1" dirty="0" err="1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i="1" dirty="0" err="1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,b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) = sign(</a:t>
              </a:r>
              <a:r>
                <a:rPr kumimoji="0" lang="en-US" altLang="zh-CN" sz="2000" b="1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1" dirty="0">
                  <a:latin typeface="Tahoma" panose="020B0604030504040204" pitchFamily="34" charset="0"/>
                  <a:ea typeface="宋体" panose="02010600030101010101" pitchFamily="2" charset="-122"/>
                </a:rPr>
                <a:t>. x</a:t>
              </a:r>
              <a:r>
                <a:rPr kumimoji="0" lang="en-US" altLang="zh-CN" sz="2000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+ </a:t>
              </a:r>
              <a:r>
                <a:rPr kumimoji="0" lang="en-US" altLang="zh-CN" sz="2000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15" name="Group 54">
            <a:extLst>
              <a:ext uri="{FF2B5EF4-FFF2-40B4-BE49-F238E27FC236}">
                <a16:creationId xmlns:a16="http://schemas.microsoft.com/office/drawing/2014/main" id="{48966A98-4D6C-4014-BB96-8E2FC5E7700C}"/>
              </a:ext>
            </a:extLst>
          </p:cNvPr>
          <p:cNvGrpSpPr>
            <a:grpSpLocks/>
          </p:cNvGrpSpPr>
          <p:nvPr/>
        </p:nvGrpSpPr>
        <p:grpSpPr bwMode="auto">
          <a:xfrm>
            <a:off x="10160" y="2636599"/>
            <a:ext cx="8088313" cy="3849687"/>
            <a:chOff x="377" y="1172"/>
            <a:chExt cx="5095" cy="2425"/>
          </a:xfrm>
        </p:grpSpPr>
        <p:sp>
          <p:nvSpPr>
            <p:cNvPr id="16" name="Text Box 10">
              <a:extLst>
                <a:ext uri="{FF2B5EF4-FFF2-40B4-BE49-F238E27FC236}">
                  <a16:creationId xmlns:a16="http://schemas.microsoft.com/office/drawing/2014/main" id="{E8F663D4-80CF-4880-8075-CF48C3406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" y="1172"/>
              <a:ext cx="120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000" dirty="0">
                  <a:latin typeface="+mn-ea"/>
                  <a:ea typeface="+mn-ea"/>
                </a:rPr>
                <a:t>表示</a:t>
              </a:r>
              <a:r>
                <a:rPr kumimoji="0" lang="en-US" altLang="zh-CN" sz="2000" dirty="0">
                  <a:latin typeface="+mn-ea"/>
                  <a:ea typeface="+mn-ea"/>
                </a:rPr>
                <a:t> +1</a:t>
              </a:r>
            </a:p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000" dirty="0">
                  <a:latin typeface="+mn-ea"/>
                  <a:ea typeface="+mn-ea"/>
                </a:rPr>
                <a:t>表示</a:t>
              </a:r>
              <a:r>
                <a:rPr kumimoji="0" lang="en-US" altLang="zh-CN" sz="2000" dirty="0">
                  <a:latin typeface="+mn-ea"/>
                  <a:ea typeface="+mn-ea"/>
                </a:rPr>
                <a:t> -1</a:t>
              </a:r>
            </a:p>
          </p:txBody>
        </p:sp>
        <p:sp>
          <p:nvSpPr>
            <p:cNvPr id="17" name="Oval 11">
              <a:extLst>
                <a:ext uri="{FF2B5EF4-FFF2-40B4-BE49-F238E27FC236}">
                  <a16:creationId xmlns:a16="http://schemas.microsoft.com/office/drawing/2014/main" id="{C0D34C07-0F07-47DB-87E1-9414E5CF5D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576" y="1296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18" name="Oval 12">
              <a:extLst>
                <a:ext uri="{FF2B5EF4-FFF2-40B4-BE49-F238E27FC236}">
                  <a16:creationId xmlns:a16="http://schemas.microsoft.com/office/drawing/2014/main" id="{575C3038-EB07-48C0-AC43-756687A3BE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577" y="1583"/>
              <a:ext cx="32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19" name="Line 13">
              <a:extLst>
                <a:ext uri="{FF2B5EF4-FFF2-40B4-BE49-F238E27FC236}">
                  <a16:creationId xmlns:a16="http://schemas.microsoft.com/office/drawing/2014/main" id="{677AF69C-1BFD-4E1E-91E3-25FA4796F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389"/>
              <a:ext cx="0" cy="22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14">
              <a:extLst>
                <a:ext uri="{FF2B5EF4-FFF2-40B4-BE49-F238E27FC236}">
                  <a16:creationId xmlns:a16="http://schemas.microsoft.com/office/drawing/2014/main" id="{E83FD0C7-84F7-4375-95D5-9D70A44F69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504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Oval 15">
              <a:extLst>
                <a:ext uri="{FF2B5EF4-FFF2-40B4-BE49-F238E27FC236}">
                  <a16:creationId xmlns:a16="http://schemas.microsoft.com/office/drawing/2014/main" id="{026A1B79-A4DD-447F-B1FF-4D9F0EBE60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42" y="317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2" name="Oval 16">
              <a:extLst>
                <a:ext uri="{FF2B5EF4-FFF2-40B4-BE49-F238E27FC236}">
                  <a16:creationId xmlns:a16="http://schemas.microsoft.com/office/drawing/2014/main" id="{E199ED36-3358-41F0-909D-FEE5E744AF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66" y="2459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3" name="Oval 17">
              <a:extLst>
                <a:ext uri="{FF2B5EF4-FFF2-40B4-BE49-F238E27FC236}">
                  <a16:creationId xmlns:a16="http://schemas.microsoft.com/office/drawing/2014/main" id="{C549289B-117F-437A-A8C9-1742E1C1ABC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34" y="177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4" name="Oval 18">
              <a:extLst>
                <a:ext uri="{FF2B5EF4-FFF2-40B4-BE49-F238E27FC236}">
                  <a16:creationId xmlns:a16="http://schemas.microsoft.com/office/drawing/2014/main" id="{8B82407D-E6E5-4EB6-938D-5853D97ED25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74" y="229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5" name="Oval 19">
              <a:extLst>
                <a:ext uri="{FF2B5EF4-FFF2-40B4-BE49-F238E27FC236}">
                  <a16:creationId xmlns:a16="http://schemas.microsoft.com/office/drawing/2014/main" id="{B7D57F1A-7A34-43EE-A8F5-B5D23EAEA6C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8" y="1678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6" name="Oval 20">
              <a:extLst>
                <a:ext uri="{FF2B5EF4-FFF2-40B4-BE49-F238E27FC236}">
                  <a16:creationId xmlns:a16="http://schemas.microsoft.com/office/drawing/2014/main" id="{23485D9E-5A77-432B-B3AA-CA97CF2D3D7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48" y="2352"/>
              <a:ext cx="34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7" name="Oval 21">
              <a:extLst>
                <a:ext uri="{FF2B5EF4-FFF2-40B4-BE49-F238E27FC236}">
                  <a16:creationId xmlns:a16="http://schemas.microsoft.com/office/drawing/2014/main" id="{F6DD5A1D-8004-453C-AE07-FC8080C124D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20" y="1968"/>
              <a:ext cx="38" cy="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8" name="Oval 22">
              <a:extLst>
                <a:ext uri="{FF2B5EF4-FFF2-40B4-BE49-F238E27FC236}">
                  <a16:creationId xmlns:a16="http://schemas.microsoft.com/office/drawing/2014/main" id="{C3742D0A-F08C-44F4-8F51-C575530324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25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9" name="Oval 23">
              <a:extLst>
                <a:ext uri="{FF2B5EF4-FFF2-40B4-BE49-F238E27FC236}">
                  <a16:creationId xmlns:a16="http://schemas.microsoft.com/office/drawing/2014/main" id="{4B3EAECC-24D6-4CD7-B3CC-DCF3B81510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2449" y="2799"/>
              <a:ext cx="34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0" name="Oval 24">
              <a:extLst>
                <a:ext uri="{FF2B5EF4-FFF2-40B4-BE49-F238E27FC236}">
                  <a16:creationId xmlns:a16="http://schemas.microsoft.com/office/drawing/2014/main" id="{1B5AD0F7-90BA-4DB8-881C-0124745847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782" y="203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1" name="Oval 25">
              <a:extLst>
                <a:ext uri="{FF2B5EF4-FFF2-40B4-BE49-F238E27FC236}">
                  <a16:creationId xmlns:a16="http://schemas.microsoft.com/office/drawing/2014/main" id="{22555300-61B8-45E3-9F37-FB5068994F8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336" y="2863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2" name="Oval 26">
              <a:extLst>
                <a:ext uri="{FF2B5EF4-FFF2-40B4-BE49-F238E27FC236}">
                  <a16:creationId xmlns:a16="http://schemas.microsoft.com/office/drawing/2014/main" id="{EB7D4926-8A9E-4FAE-A3D6-CDE86FF8F9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1968" y="1680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3" name="Oval 27">
              <a:extLst>
                <a:ext uri="{FF2B5EF4-FFF2-40B4-BE49-F238E27FC236}">
                  <a16:creationId xmlns:a16="http://schemas.microsoft.com/office/drawing/2014/main" id="{D9BA915F-FA01-4ABF-8C44-3F95F5DF0E5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2968" y="2258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4" name="Oval 28">
              <a:extLst>
                <a:ext uri="{FF2B5EF4-FFF2-40B4-BE49-F238E27FC236}">
                  <a16:creationId xmlns:a16="http://schemas.microsoft.com/office/drawing/2014/main" id="{CE43F54A-B125-48E5-85F5-20BF1908A7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696" y="283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5" name="Oval 29">
              <a:extLst>
                <a:ext uri="{FF2B5EF4-FFF2-40B4-BE49-F238E27FC236}">
                  <a16:creationId xmlns:a16="http://schemas.microsoft.com/office/drawing/2014/main" id="{92BDF8F9-2F07-4811-BFF1-DAB439ADDE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1962" y="229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6" name="Oval 30">
              <a:extLst>
                <a:ext uri="{FF2B5EF4-FFF2-40B4-BE49-F238E27FC236}">
                  <a16:creationId xmlns:a16="http://schemas.microsoft.com/office/drawing/2014/main" id="{A376AD07-4535-4FA4-B81A-8A5599AE74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436" y="1926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7" name="Oval 31">
              <a:extLst>
                <a:ext uri="{FF2B5EF4-FFF2-40B4-BE49-F238E27FC236}">
                  <a16:creationId xmlns:a16="http://schemas.microsoft.com/office/drawing/2014/main" id="{114DC524-7E2D-416A-A4C3-9940BE76998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605" y="3303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8" name="Oval 32">
              <a:extLst>
                <a:ext uri="{FF2B5EF4-FFF2-40B4-BE49-F238E27FC236}">
                  <a16:creationId xmlns:a16="http://schemas.microsoft.com/office/drawing/2014/main" id="{20A93ED8-85D7-4690-809F-7D9B5FB4AD7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1962" y="2582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9" name="Oval 33">
              <a:extLst>
                <a:ext uri="{FF2B5EF4-FFF2-40B4-BE49-F238E27FC236}">
                  <a16:creationId xmlns:a16="http://schemas.microsoft.com/office/drawing/2014/main" id="{7F40ED62-6029-4637-951A-C2FDCF22502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736" y="1508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0" name="Oval 34">
              <a:extLst>
                <a:ext uri="{FF2B5EF4-FFF2-40B4-BE49-F238E27FC236}">
                  <a16:creationId xmlns:a16="http://schemas.microsoft.com/office/drawing/2014/main" id="{AC672512-5134-4D27-93A3-636DC53E7F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341" y="2611"/>
              <a:ext cx="37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1" name="Oval 35">
              <a:extLst>
                <a:ext uri="{FF2B5EF4-FFF2-40B4-BE49-F238E27FC236}">
                  <a16:creationId xmlns:a16="http://schemas.microsoft.com/office/drawing/2014/main" id="{FAB622CC-494E-41CE-B54C-38A7C311AF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753" y="25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2" name="Oval 36">
              <a:extLst>
                <a:ext uri="{FF2B5EF4-FFF2-40B4-BE49-F238E27FC236}">
                  <a16:creationId xmlns:a16="http://schemas.microsoft.com/office/drawing/2014/main" id="{345B8057-F9C7-44D3-B543-EF63FBEA4B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540" y="212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3" name="Oval 37">
              <a:extLst>
                <a:ext uri="{FF2B5EF4-FFF2-40B4-BE49-F238E27FC236}">
                  <a16:creationId xmlns:a16="http://schemas.microsoft.com/office/drawing/2014/main" id="{A9302465-8E56-4A86-B9D6-011B1C04AF2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1945" y="147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4" name="Oval 38">
              <a:extLst>
                <a:ext uri="{FF2B5EF4-FFF2-40B4-BE49-F238E27FC236}">
                  <a16:creationId xmlns:a16="http://schemas.microsoft.com/office/drawing/2014/main" id="{A3D53590-D106-4CD0-A025-1E8230B492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314" y="2062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5" name="Oval 39">
              <a:extLst>
                <a:ext uri="{FF2B5EF4-FFF2-40B4-BE49-F238E27FC236}">
                  <a16:creationId xmlns:a16="http://schemas.microsoft.com/office/drawing/2014/main" id="{13C37CC2-CE33-494D-9A4B-9D7F3E9AAF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223" y="2973"/>
              <a:ext cx="37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6" name="Oval 40">
              <a:extLst>
                <a:ext uri="{FF2B5EF4-FFF2-40B4-BE49-F238E27FC236}">
                  <a16:creationId xmlns:a16="http://schemas.microsoft.com/office/drawing/2014/main" id="{C73114A7-D92B-4481-BE07-F17BA2C417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203" y="2227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7" name="Oval 41">
              <a:extLst>
                <a:ext uri="{FF2B5EF4-FFF2-40B4-BE49-F238E27FC236}">
                  <a16:creationId xmlns:a16="http://schemas.microsoft.com/office/drawing/2014/main" id="{063343E8-F157-4D69-94AD-BC005053AC4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930" y="331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8" name="Oval 42">
              <a:extLst>
                <a:ext uri="{FF2B5EF4-FFF2-40B4-BE49-F238E27FC236}">
                  <a16:creationId xmlns:a16="http://schemas.microsoft.com/office/drawing/2014/main" id="{D0A92194-22AE-44B7-9CCF-A8C40365CD5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738" y="30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9" name="Oval 43">
              <a:extLst>
                <a:ext uri="{FF2B5EF4-FFF2-40B4-BE49-F238E27FC236}">
                  <a16:creationId xmlns:a16="http://schemas.microsoft.com/office/drawing/2014/main" id="{2BF09348-6FA7-4240-A8F8-D63C9F5AF4A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1774" y="235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0" name="Oval 44">
              <a:extLst>
                <a:ext uri="{FF2B5EF4-FFF2-40B4-BE49-F238E27FC236}">
                  <a16:creationId xmlns:a16="http://schemas.microsoft.com/office/drawing/2014/main" id="{F6328350-FC37-47AD-87E4-5CA24EAD8EC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339" y="1749"/>
              <a:ext cx="32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1" name="Oval 45">
              <a:extLst>
                <a:ext uri="{FF2B5EF4-FFF2-40B4-BE49-F238E27FC236}">
                  <a16:creationId xmlns:a16="http://schemas.microsoft.com/office/drawing/2014/main" id="{2D7BA9B4-CD98-4233-9045-8DAC016199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744" y="274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2" name="Oval 46">
              <a:extLst>
                <a:ext uri="{FF2B5EF4-FFF2-40B4-BE49-F238E27FC236}">
                  <a16:creationId xmlns:a16="http://schemas.microsoft.com/office/drawing/2014/main" id="{7084841F-8D85-4E93-9511-AB3B1FDE6F8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1577" y="1942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3" name="Oval 47">
              <a:extLst>
                <a:ext uri="{FF2B5EF4-FFF2-40B4-BE49-F238E27FC236}">
                  <a16:creationId xmlns:a16="http://schemas.microsoft.com/office/drawing/2014/main" id="{541BDFE4-1EDC-49ED-848F-CF915FCB4F7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480" y="3181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4" name="Oval 48">
              <a:extLst>
                <a:ext uri="{FF2B5EF4-FFF2-40B4-BE49-F238E27FC236}">
                  <a16:creationId xmlns:a16="http://schemas.microsoft.com/office/drawing/2014/main" id="{6064BCF2-4E4F-4F75-943C-428D2F5554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3341" y="2996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5" name="Text Box 50">
              <a:extLst>
                <a:ext uri="{FF2B5EF4-FFF2-40B4-BE49-F238E27FC236}">
                  <a16:creationId xmlns:a16="http://schemas.microsoft.com/office/drawing/2014/main" id="{333AECD0-6CA9-47BE-9612-D8C73AF52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016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endParaRPr kumimoji="0" lang="zh-CN" altLang="en-US" sz="20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51">
              <a:extLst>
                <a:ext uri="{FF2B5EF4-FFF2-40B4-BE49-F238E27FC236}">
                  <a16:creationId xmlns:a16="http://schemas.microsoft.com/office/drawing/2014/main" id="{56DBBB6D-DE32-432B-A1C2-A538CA32E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112"/>
              <a:ext cx="110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400" dirty="0">
                  <a:latin typeface="Tahoma" panose="020B0604030504040204" pitchFamily="34" charset="0"/>
                  <a:ea typeface="宋体" panose="02010600030101010101" pitchFamily="2" charset="-122"/>
                </a:rPr>
                <a:t>你将如何分类这些数据？</a:t>
              </a:r>
              <a:endParaRPr kumimoji="0" lang="en-US" altLang="zh-CN" sz="24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" name="Text Box 7">
            <a:extLst>
              <a:ext uri="{FF2B5EF4-FFF2-40B4-BE49-F238E27FC236}">
                <a16:creationId xmlns:a16="http://schemas.microsoft.com/office/drawing/2014/main" id="{3168AB96-F28F-401C-9257-9C02B9161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52" y="87538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  <a:buSzTx/>
              <a:buFontTx/>
              <a:buNone/>
            </a:pPr>
            <a:r>
              <a:rPr kumimoji="0" lang="en-US" altLang="zh-CN" dirty="0">
                <a:solidFill>
                  <a:srgbClr val="00CC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8" name="Line 50">
            <a:extLst>
              <a:ext uri="{FF2B5EF4-FFF2-40B4-BE49-F238E27FC236}">
                <a16:creationId xmlns:a16="http://schemas.microsoft.com/office/drawing/2014/main" id="{9A291953-C56C-41B5-BF68-A2E342C35F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7177" y="3069987"/>
            <a:ext cx="3005542" cy="321355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3422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线性分类器</a:t>
            </a:r>
            <a:endParaRPr lang="zh-CN" altLang="en-US" kern="0" dirty="0"/>
          </a:p>
        </p:txBody>
      </p:sp>
      <p:grpSp>
        <p:nvGrpSpPr>
          <p:cNvPr id="5" name="Group 53">
            <a:extLst>
              <a:ext uri="{FF2B5EF4-FFF2-40B4-BE49-F238E27FC236}">
                <a16:creationId xmlns:a16="http://schemas.microsoft.com/office/drawing/2014/main" id="{050261D6-68E0-4C11-8B89-8812DC7977C6}"/>
              </a:ext>
            </a:extLst>
          </p:cNvPr>
          <p:cNvGrpSpPr>
            <a:grpSpLocks/>
          </p:cNvGrpSpPr>
          <p:nvPr/>
        </p:nvGrpSpPr>
        <p:grpSpPr bwMode="auto">
          <a:xfrm>
            <a:off x="3860852" y="1434187"/>
            <a:ext cx="5181600" cy="1695450"/>
            <a:chOff x="2208" y="240"/>
            <a:chExt cx="3264" cy="1068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F1C0C370-06B9-43C9-BD6B-A32CFD0A2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489"/>
              <a:ext cx="1008" cy="412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3600" i="1">
                  <a:latin typeface="Tahoma" panose="020B0604030504040204" pitchFamily="34" charset="0"/>
                  <a:ea typeface="宋体" panose="02010600030101010101" pitchFamily="2" charset="-122"/>
                </a:rPr>
                <a:t>f </a:t>
              </a:r>
              <a:r>
                <a:rPr kumimoji="0"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        </a:t>
              </a:r>
            </a:p>
          </p:txBody>
        </p:sp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095433D2-E536-4130-8C4B-080EDB3C2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67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AA8A4FA8-267B-4EB7-90D3-E814CECF2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48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2800" b="1" i="1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AF646B0B-DAFF-4AB4-9C66-DC0DA0EF7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40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37C497E3-F324-49FC-B970-C732DF6D5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67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Text Box 49">
              <a:extLst>
                <a:ext uri="{FF2B5EF4-FFF2-40B4-BE49-F238E27FC236}">
                  <a16:creationId xmlns:a16="http://schemas.microsoft.com/office/drawing/2014/main" id="{5DEACC6A-30D6-4275-9556-E1EC50C30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7" y="1056"/>
              <a:ext cx="217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2000" b="1" i="1" dirty="0"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(</a:t>
              </a:r>
              <a:r>
                <a:rPr kumimoji="0" lang="en-US" altLang="zh-CN" sz="2000" b="1" i="1" dirty="0" err="1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2000" i="1" dirty="0" err="1">
                  <a:latin typeface="Tahoma" panose="020B0604030504040204" pitchFamily="34" charset="0"/>
                  <a:ea typeface="宋体" panose="02010600030101010101" pitchFamily="2" charset="-122"/>
                </a:rPr>
                <a:t>,</a:t>
              </a:r>
              <a:r>
                <a:rPr kumimoji="0" lang="en-US" altLang="zh-CN" sz="2000" b="1" i="1" dirty="0" err="1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i="1" dirty="0" err="1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,b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) = sign(</a:t>
              </a:r>
              <a:r>
                <a:rPr kumimoji="0" lang="en-US" altLang="zh-CN" sz="2000" b="1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1" dirty="0">
                  <a:latin typeface="Tahoma" panose="020B0604030504040204" pitchFamily="34" charset="0"/>
                  <a:ea typeface="宋体" panose="02010600030101010101" pitchFamily="2" charset="-122"/>
                </a:rPr>
                <a:t>. x</a:t>
              </a:r>
              <a:r>
                <a:rPr kumimoji="0" lang="en-US" altLang="zh-CN" sz="2000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+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2000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15" name="Group 54">
            <a:extLst>
              <a:ext uri="{FF2B5EF4-FFF2-40B4-BE49-F238E27FC236}">
                <a16:creationId xmlns:a16="http://schemas.microsoft.com/office/drawing/2014/main" id="{48966A98-4D6C-4014-BB96-8E2FC5E7700C}"/>
              </a:ext>
            </a:extLst>
          </p:cNvPr>
          <p:cNvGrpSpPr>
            <a:grpSpLocks/>
          </p:cNvGrpSpPr>
          <p:nvPr/>
        </p:nvGrpSpPr>
        <p:grpSpPr bwMode="auto">
          <a:xfrm>
            <a:off x="10160" y="2636599"/>
            <a:ext cx="8088313" cy="3849687"/>
            <a:chOff x="377" y="1172"/>
            <a:chExt cx="5095" cy="2425"/>
          </a:xfrm>
        </p:grpSpPr>
        <p:sp>
          <p:nvSpPr>
            <p:cNvPr id="16" name="Text Box 10">
              <a:extLst>
                <a:ext uri="{FF2B5EF4-FFF2-40B4-BE49-F238E27FC236}">
                  <a16:creationId xmlns:a16="http://schemas.microsoft.com/office/drawing/2014/main" id="{E8F663D4-80CF-4880-8075-CF48C3406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" y="1172"/>
              <a:ext cx="120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000" dirty="0">
                  <a:latin typeface="+mn-ea"/>
                  <a:ea typeface="+mn-ea"/>
                </a:rPr>
                <a:t>表示</a:t>
              </a:r>
              <a:r>
                <a:rPr kumimoji="0" lang="en-US" altLang="zh-CN" sz="2000" dirty="0">
                  <a:latin typeface="+mn-ea"/>
                  <a:ea typeface="+mn-ea"/>
                </a:rPr>
                <a:t> +1</a:t>
              </a:r>
            </a:p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000" dirty="0">
                  <a:latin typeface="+mn-ea"/>
                  <a:ea typeface="+mn-ea"/>
                </a:rPr>
                <a:t>表示</a:t>
              </a:r>
              <a:r>
                <a:rPr kumimoji="0" lang="en-US" altLang="zh-CN" sz="2000" dirty="0">
                  <a:latin typeface="+mn-ea"/>
                  <a:ea typeface="+mn-ea"/>
                </a:rPr>
                <a:t> -1</a:t>
              </a:r>
            </a:p>
          </p:txBody>
        </p:sp>
        <p:sp>
          <p:nvSpPr>
            <p:cNvPr id="17" name="Oval 11">
              <a:extLst>
                <a:ext uri="{FF2B5EF4-FFF2-40B4-BE49-F238E27FC236}">
                  <a16:creationId xmlns:a16="http://schemas.microsoft.com/office/drawing/2014/main" id="{C0D34C07-0F07-47DB-87E1-9414E5CF5D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576" y="1296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18" name="Oval 12">
              <a:extLst>
                <a:ext uri="{FF2B5EF4-FFF2-40B4-BE49-F238E27FC236}">
                  <a16:creationId xmlns:a16="http://schemas.microsoft.com/office/drawing/2014/main" id="{575C3038-EB07-48C0-AC43-756687A3BE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577" y="1583"/>
              <a:ext cx="32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19" name="Line 13">
              <a:extLst>
                <a:ext uri="{FF2B5EF4-FFF2-40B4-BE49-F238E27FC236}">
                  <a16:creationId xmlns:a16="http://schemas.microsoft.com/office/drawing/2014/main" id="{677AF69C-1BFD-4E1E-91E3-25FA4796F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389"/>
              <a:ext cx="0" cy="22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14">
              <a:extLst>
                <a:ext uri="{FF2B5EF4-FFF2-40B4-BE49-F238E27FC236}">
                  <a16:creationId xmlns:a16="http://schemas.microsoft.com/office/drawing/2014/main" id="{E83FD0C7-84F7-4375-95D5-9D70A44F69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504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Oval 15">
              <a:extLst>
                <a:ext uri="{FF2B5EF4-FFF2-40B4-BE49-F238E27FC236}">
                  <a16:creationId xmlns:a16="http://schemas.microsoft.com/office/drawing/2014/main" id="{026A1B79-A4DD-447F-B1FF-4D9F0EBE60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42" y="317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2" name="Oval 16">
              <a:extLst>
                <a:ext uri="{FF2B5EF4-FFF2-40B4-BE49-F238E27FC236}">
                  <a16:creationId xmlns:a16="http://schemas.microsoft.com/office/drawing/2014/main" id="{E199ED36-3358-41F0-909D-FEE5E744AF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66" y="2459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3" name="Oval 17">
              <a:extLst>
                <a:ext uri="{FF2B5EF4-FFF2-40B4-BE49-F238E27FC236}">
                  <a16:creationId xmlns:a16="http://schemas.microsoft.com/office/drawing/2014/main" id="{C549289B-117F-437A-A8C9-1742E1C1ABC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34" y="177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4" name="Oval 18">
              <a:extLst>
                <a:ext uri="{FF2B5EF4-FFF2-40B4-BE49-F238E27FC236}">
                  <a16:creationId xmlns:a16="http://schemas.microsoft.com/office/drawing/2014/main" id="{8B82407D-E6E5-4EB6-938D-5853D97ED25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74" y="229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5" name="Oval 19">
              <a:extLst>
                <a:ext uri="{FF2B5EF4-FFF2-40B4-BE49-F238E27FC236}">
                  <a16:creationId xmlns:a16="http://schemas.microsoft.com/office/drawing/2014/main" id="{B7D57F1A-7A34-43EE-A8F5-B5D23EAEA6C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8" y="1678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6" name="Oval 20">
              <a:extLst>
                <a:ext uri="{FF2B5EF4-FFF2-40B4-BE49-F238E27FC236}">
                  <a16:creationId xmlns:a16="http://schemas.microsoft.com/office/drawing/2014/main" id="{23485D9E-5A77-432B-B3AA-CA97CF2D3D7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48" y="2352"/>
              <a:ext cx="34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7" name="Oval 21">
              <a:extLst>
                <a:ext uri="{FF2B5EF4-FFF2-40B4-BE49-F238E27FC236}">
                  <a16:creationId xmlns:a16="http://schemas.microsoft.com/office/drawing/2014/main" id="{F6DD5A1D-8004-453C-AE07-FC8080C124D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20" y="1968"/>
              <a:ext cx="38" cy="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8" name="Oval 22">
              <a:extLst>
                <a:ext uri="{FF2B5EF4-FFF2-40B4-BE49-F238E27FC236}">
                  <a16:creationId xmlns:a16="http://schemas.microsoft.com/office/drawing/2014/main" id="{C3742D0A-F08C-44F4-8F51-C575530324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25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9" name="Oval 23">
              <a:extLst>
                <a:ext uri="{FF2B5EF4-FFF2-40B4-BE49-F238E27FC236}">
                  <a16:creationId xmlns:a16="http://schemas.microsoft.com/office/drawing/2014/main" id="{4B3EAECC-24D6-4CD7-B3CC-DCF3B81510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2449" y="2799"/>
              <a:ext cx="34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0" name="Oval 24">
              <a:extLst>
                <a:ext uri="{FF2B5EF4-FFF2-40B4-BE49-F238E27FC236}">
                  <a16:creationId xmlns:a16="http://schemas.microsoft.com/office/drawing/2014/main" id="{1B5AD0F7-90BA-4DB8-881C-0124745847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782" y="203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1" name="Oval 25">
              <a:extLst>
                <a:ext uri="{FF2B5EF4-FFF2-40B4-BE49-F238E27FC236}">
                  <a16:creationId xmlns:a16="http://schemas.microsoft.com/office/drawing/2014/main" id="{22555300-61B8-45E3-9F37-FB5068994F8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336" y="2863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2" name="Oval 26">
              <a:extLst>
                <a:ext uri="{FF2B5EF4-FFF2-40B4-BE49-F238E27FC236}">
                  <a16:creationId xmlns:a16="http://schemas.microsoft.com/office/drawing/2014/main" id="{EB7D4926-8A9E-4FAE-A3D6-CDE86FF8F9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1968" y="1680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3" name="Oval 27">
              <a:extLst>
                <a:ext uri="{FF2B5EF4-FFF2-40B4-BE49-F238E27FC236}">
                  <a16:creationId xmlns:a16="http://schemas.microsoft.com/office/drawing/2014/main" id="{D9BA915F-FA01-4ABF-8C44-3F95F5DF0E5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2968" y="2258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4" name="Oval 28">
              <a:extLst>
                <a:ext uri="{FF2B5EF4-FFF2-40B4-BE49-F238E27FC236}">
                  <a16:creationId xmlns:a16="http://schemas.microsoft.com/office/drawing/2014/main" id="{CE43F54A-B125-48E5-85F5-20BF1908A7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696" y="283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5" name="Oval 29">
              <a:extLst>
                <a:ext uri="{FF2B5EF4-FFF2-40B4-BE49-F238E27FC236}">
                  <a16:creationId xmlns:a16="http://schemas.microsoft.com/office/drawing/2014/main" id="{92BDF8F9-2F07-4811-BFF1-DAB439ADDE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1962" y="229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6" name="Oval 30">
              <a:extLst>
                <a:ext uri="{FF2B5EF4-FFF2-40B4-BE49-F238E27FC236}">
                  <a16:creationId xmlns:a16="http://schemas.microsoft.com/office/drawing/2014/main" id="{A376AD07-4535-4FA4-B81A-8A5599AE74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436" y="1926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7" name="Oval 31">
              <a:extLst>
                <a:ext uri="{FF2B5EF4-FFF2-40B4-BE49-F238E27FC236}">
                  <a16:creationId xmlns:a16="http://schemas.microsoft.com/office/drawing/2014/main" id="{114DC524-7E2D-416A-A4C3-9940BE76998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605" y="3303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8" name="Oval 32">
              <a:extLst>
                <a:ext uri="{FF2B5EF4-FFF2-40B4-BE49-F238E27FC236}">
                  <a16:creationId xmlns:a16="http://schemas.microsoft.com/office/drawing/2014/main" id="{20A93ED8-85D7-4690-809F-7D9B5FB4AD7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1962" y="2582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9" name="Oval 33">
              <a:extLst>
                <a:ext uri="{FF2B5EF4-FFF2-40B4-BE49-F238E27FC236}">
                  <a16:creationId xmlns:a16="http://schemas.microsoft.com/office/drawing/2014/main" id="{7F40ED62-6029-4637-951A-C2FDCF22502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736" y="1508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0" name="Oval 34">
              <a:extLst>
                <a:ext uri="{FF2B5EF4-FFF2-40B4-BE49-F238E27FC236}">
                  <a16:creationId xmlns:a16="http://schemas.microsoft.com/office/drawing/2014/main" id="{AC672512-5134-4D27-93A3-636DC53E7F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341" y="2611"/>
              <a:ext cx="37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1" name="Oval 35">
              <a:extLst>
                <a:ext uri="{FF2B5EF4-FFF2-40B4-BE49-F238E27FC236}">
                  <a16:creationId xmlns:a16="http://schemas.microsoft.com/office/drawing/2014/main" id="{FAB622CC-494E-41CE-B54C-38A7C311AF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753" y="25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2" name="Oval 36">
              <a:extLst>
                <a:ext uri="{FF2B5EF4-FFF2-40B4-BE49-F238E27FC236}">
                  <a16:creationId xmlns:a16="http://schemas.microsoft.com/office/drawing/2014/main" id="{345B8057-F9C7-44D3-B543-EF63FBEA4B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540" y="212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3" name="Oval 37">
              <a:extLst>
                <a:ext uri="{FF2B5EF4-FFF2-40B4-BE49-F238E27FC236}">
                  <a16:creationId xmlns:a16="http://schemas.microsoft.com/office/drawing/2014/main" id="{A9302465-8E56-4A86-B9D6-011B1C04AF2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1945" y="147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4" name="Oval 38">
              <a:extLst>
                <a:ext uri="{FF2B5EF4-FFF2-40B4-BE49-F238E27FC236}">
                  <a16:creationId xmlns:a16="http://schemas.microsoft.com/office/drawing/2014/main" id="{A3D53590-D106-4CD0-A025-1E8230B492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314" y="2062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5" name="Oval 39">
              <a:extLst>
                <a:ext uri="{FF2B5EF4-FFF2-40B4-BE49-F238E27FC236}">
                  <a16:creationId xmlns:a16="http://schemas.microsoft.com/office/drawing/2014/main" id="{13C37CC2-CE33-494D-9A4B-9D7F3E9AAF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223" y="2973"/>
              <a:ext cx="37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6" name="Oval 40">
              <a:extLst>
                <a:ext uri="{FF2B5EF4-FFF2-40B4-BE49-F238E27FC236}">
                  <a16:creationId xmlns:a16="http://schemas.microsoft.com/office/drawing/2014/main" id="{C73114A7-D92B-4481-BE07-F17BA2C417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203" y="2227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7" name="Oval 41">
              <a:extLst>
                <a:ext uri="{FF2B5EF4-FFF2-40B4-BE49-F238E27FC236}">
                  <a16:creationId xmlns:a16="http://schemas.microsoft.com/office/drawing/2014/main" id="{063343E8-F157-4D69-94AD-BC005053AC4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930" y="331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8" name="Oval 42">
              <a:extLst>
                <a:ext uri="{FF2B5EF4-FFF2-40B4-BE49-F238E27FC236}">
                  <a16:creationId xmlns:a16="http://schemas.microsoft.com/office/drawing/2014/main" id="{D0A92194-22AE-44B7-9CCF-A8C40365CD5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738" y="30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9" name="Oval 43">
              <a:extLst>
                <a:ext uri="{FF2B5EF4-FFF2-40B4-BE49-F238E27FC236}">
                  <a16:creationId xmlns:a16="http://schemas.microsoft.com/office/drawing/2014/main" id="{2BF09348-6FA7-4240-A8F8-D63C9F5AF4A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1774" y="235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0" name="Oval 44">
              <a:extLst>
                <a:ext uri="{FF2B5EF4-FFF2-40B4-BE49-F238E27FC236}">
                  <a16:creationId xmlns:a16="http://schemas.microsoft.com/office/drawing/2014/main" id="{F6328350-FC37-47AD-87E4-5CA24EAD8EC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339" y="1749"/>
              <a:ext cx="32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1" name="Oval 45">
              <a:extLst>
                <a:ext uri="{FF2B5EF4-FFF2-40B4-BE49-F238E27FC236}">
                  <a16:creationId xmlns:a16="http://schemas.microsoft.com/office/drawing/2014/main" id="{2D7BA9B4-CD98-4233-9045-8DAC016199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744" y="274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2" name="Oval 46">
              <a:extLst>
                <a:ext uri="{FF2B5EF4-FFF2-40B4-BE49-F238E27FC236}">
                  <a16:creationId xmlns:a16="http://schemas.microsoft.com/office/drawing/2014/main" id="{7084841F-8D85-4E93-9511-AB3B1FDE6F8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1577" y="1942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3" name="Oval 47">
              <a:extLst>
                <a:ext uri="{FF2B5EF4-FFF2-40B4-BE49-F238E27FC236}">
                  <a16:creationId xmlns:a16="http://schemas.microsoft.com/office/drawing/2014/main" id="{541BDFE4-1EDC-49ED-848F-CF915FCB4F7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480" y="3181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4" name="Oval 48">
              <a:extLst>
                <a:ext uri="{FF2B5EF4-FFF2-40B4-BE49-F238E27FC236}">
                  <a16:creationId xmlns:a16="http://schemas.microsoft.com/office/drawing/2014/main" id="{6064BCF2-4E4F-4F75-943C-428D2F5554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3341" y="2996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5" name="Text Box 50">
              <a:extLst>
                <a:ext uri="{FF2B5EF4-FFF2-40B4-BE49-F238E27FC236}">
                  <a16:creationId xmlns:a16="http://schemas.microsoft.com/office/drawing/2014/main" id="{333AECD0-6CA9-47BE-9612-D8C73AF52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016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endParaRPr kumimoji="0" lang="zh-CN" altLang="en-US" sz="20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51">
              <a:extLst>
                <a:ext uri="{FF2B5EF4-FFF2-40B4-BE49-F238E27FC236}">
                  <a16:creationId xmlns:a16="http://schemas.microsoft.com/office/drawing/2014/main" id="{56DBBB6D-DE32-432B-A1C2-A538CA32E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112"/>
              <a:ext cx="110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400" dirty="0">
                  <a:latin typeface="Tahoma" panose="020B0604030504040204" pitchFamily="34" charset="0"/>
                  <a:ea typeface="宋体" panose="02010600030101010101" pitchFamily="2" charset="-122"/>
                </a:rPr>
                <a:t>你将如何分类这些数据？</a:t>
              </a:r>
              <a:endParaRPr kumimoji="0" lang="en-US" altLang="zh-CN" sz="24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" name="Text Box 7">
            <a:extLst>
              <a:ext uri="{FF2B5EF4-FFF2-40B4-BE49-F238E27FC236}">
                <a16:creationId xmlns:a16="http://schemas.microsoft.com/office/drawing/2014/main" id="{3168AB96-F28F-401C-9257-9C02B9161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52" y="87538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  <a:buSzTx/>
              <a:buFontTx/>
              <a:buNone/>
            </a:pPr>
            <a:r>
              <a:rPr kumimoji="0" lang="en-US" altLang="zh-CN" dirty="0">
                <a:solidFill>
                  <a:srgbClr val="00CC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8" name="Line 50">
            <a:extLst>
              <a:ext uri="{FF2B5EF4-FFF2-40B4-BE49-F238E27FC236}">
                <a16:creationId xmlns:a16="http://schemas.microsoft.com/office/drawing/2014/main" id="{9A291953-C56C-41B5-BF68-A2E342C35F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85522" y="3253919"/>
            <a:ext cx="3953005" cy="272189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32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03FF025-F07E-4A62-8230-43EBE7EA2A88}"/>
              </a:ext>
            </a:extLst>
          </p:cNvPr>
          <p:cNvSpPr txBox="1">
            <a:spLocks/>
          </p:cNvSpPr>
          <p:nvPr/>
        </p:nvSpPr>
        <p:spPr bwMode="gray">
          <a:xfrm>
            <a:off x="457200" y="304800"/>
            <a:ext cx="7391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Arial" charset="0"/>
              </a:defRPr>
            </a:lvl9pPr>
          </a:lstStyle>
          <a:p>
            <a:r>
              <a:rPr lang="en-US" altLang="zh-CN" kern="0" dirty="0"/>
              <a:t>§</a:t>
            </a:r>
            <a:r>
              <a:rPr lang="en-US" altLang="zh-CN" kern="0" dirty="0">
                <a:solidFill>
                  <a:schemeClr val="bg1"/>
                </a:solidFill>
              </a:rPr>
              <a:t> </a:t>
            </a:r>
            <a:r>
              <a:rPr lang="zh-CN" altLang="en-US" kern="0" dirty="0">
                <a:solidFill>
                  <a:schemeClr val="bg1"/>
                </a:solidFill>
              </a:rPr>
              <a:t>线性分类器</a:t>
            </a:r>
            <a:endParaRPr lang="zh-CN" altLang="en-US" kern="0" dirty="0"/>
          </a:p>
        </p:txBody>
      </p:sp>
      <p:grpSp>
        <p:nvGrpSpPr>
          <p:cNvPr id="5" name="Group 53">
            <a:extLst>
              <a:ext uri="{FF2B5EF4-FFF2-40B4-BE49-F238E27FC236}">
                <a16:creationId xmlns:a16="http://schemas.microsoft.com/office/drawing/2014/main" id="{050261D6-68E0-4C11-8B89-8812DC7977C6}"/>
              </a:ext>
            </a:extLst>
          </p:cNvPr>
          <p:cNvGrpSpPr>
            <a:grpSpLocks/>
          </p:cNvGrpSpPr>
          <p:nvPr/>
        </p:nvGrpSpPr>
        <p:grpSpPr bwMode="auto">
          <a:xfrm>
            <a:off x="3860852" y="1434187"/>
            <a:ext cx="5181600" cy="1695450"/>
            <a:chOff x="2208" y="240"/>
            <a:chExt cx="3264" cy="1068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F1C0C370-06B9-43C9-BD6B-A32CFD0A2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489"/>
              <a:ext cx="1008" cy="412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3600" i="1">
                  <a:latin typeface="Tahoma" panose="020B0604030504040204" pitchFamily="34" charset="0"/>
                  <a:ea typeface="宋体" panose="02010600030101010101" pitchFamily="2" charset="-122"/>
                </a:rPr>
                <a:t>f </a:t>
              </a:r>
              <a:r>
                <a:rPr kumimoji="0" lang="en-US" altLang="zh-CN" sz="2000">
                  <a:latin typeface="Tahoma" panose="020B0604030504040204" pitchFamily="34" charset="0"/>
                  <a:ea typeface="宋体" panose="02010600030101010101" pitchFamily="2" charset="-122"/>
                </a:rPr>
                <a:t>        </a:t>
              </a:r>
            </a:p>
          </p:txBody>
        </p:sp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095433D2-E536-4130-8C4B-080EDB3C2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67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AA8A4FA8-267B-4EB7-90D3-E814CECF2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48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2800" b="1" i="1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AF646B0B-DAFF-4AB4-9C66-DC0DA0EF7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40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37C497E3-F324-49FC-B970-C732DF6D5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67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Text Box 49">
              <a:extLst>
                <a:ext uri="{FF2B5EF4-FFF2-40B4-BE49-F238E27FC236}">
                  <a16:creationId xmlns:a16="http://schemas.microsoft.com/office/drawing/2014/main" id="{5DEACC6A-30D6-4275-9556-E1EC50C30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056"/>
              <a:ext cx="21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en-US" altLang="zh-CN" sz="2000" b="1" i="1" dirty="0">
                  <a:latin typeface="Tahoma" panose="020B0604030504040204" pitchFamily="34" charset="0"/>
                  <a:ea typeface="宋体" panose="02010600030101010101" pitchFamily="2" charset="-122"/>
                </a:rPr>
                <a:t>f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(</a:t>
              </a:r>
              <a:r>
                <a:rPr kumimoji="0" lang="en-US" altLang="zh-CN" sz="2000" b="1" i="1" dirty="0" err="1">
                  <a:latin typeface="Tahoma" panose="020B0604030504040204" pitchFamily="34" charset="0"/>
                  <a:ea typeface="宋体" panose="02010600030101010101" pitchFamily="2" charset="-122"/>
                </a:rPr>
                <a:t>x</a:t>
              </a:r>
              <a:r>
                <a:rPr kumimoji="0" lang="en-US" altLang="zh-CN" sz="2000" i="1" dirty="0" err="1">
                  <a:latin typeface="Tahoma" panose="020B0604030504040204" pitchFamily="34" charset="0"/>
                  <a:ea typeface="宋体" panose="02010600030101010101" pitchFamily="2" charset="-122"/>
                </a:rPr>
                <a:t>,</a:t>
              </a:r>
              <a:r>
                <a:rPr kumimoji="0" lang="en-US" altLang="zh-CN" sz="2000" b="1" i="1" dirty="0" err="1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i="1" dirty="0" err="1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,b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) = sign(</a:t>
              </a:r>
              <a:r>
                <a:rPr kumimoji="0" lang="en-US" altLang="zh-CN" sz="2000" b="1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w</a:t>
              </a:r>
              <a:r>
                <a:rPr kumimoji="0" lang="en-US" altLang="zh-CN" sz="2000" b="1" i="1" dirty="0">
                  <a:latin typeface="Tahoma" panose="020B0604030504040204" pitchFamily="34" charset="0"/>
                  <a:ea typeface="宋体" panose="02010600030101010101" pitchFamily="2" charset="-122"/>
                </a:rPr>
                <a:t>. x</a:t>
              </a:r>
              <a:r>
                <a:rPr kumimoji="0" lang="en-US" altLang="zh-CN" sz="2000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+ </a:t>
              </a:r>
              <a:r>
                <a:rPr kumimoji="0" lang="en-US" altLang="zh-CN" sz="2000" i="1" dirty="0">
                  <a:solidFill>
                    <a:srgbClr val="00CC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b</a:t>
              </a:r>
              <a:r>
                <a:rPr kumimoji="0" lang="en-US" altLang="zh-CN" sz="2000" i="1" dirty="0">
                  <a:latin typeface="Tahoma" panose="020B0604030504040204" pitchFamily="34" charset="0"/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15" name="Group 54">
            <a:extLst>
              <a:ext uri="{FF2B5EF4-FFF2-40B4-BE49-F238E27FC236}">
                <a16:creationId xmlns:a16="http://schemas.microsoft.com/office/drawing/2014/main" id="{48966A98-4D6C-4014-BB96-8E2FC5E7700C}"/>
              </a:ext>
            </a:extLst>
          </p:cNvPr>
          <p:cNvGrpSpPr>
            <a:grpSpLocks/>
          </p:cNvGrpSpPr>
          <p:nvPr/>
        </p:nvGrpSpPr>
        <p:grpSpPr bwMode="auto">
          <a:xfrm>
            <a:off x="10160" y="2636599"/>
            <a:ext cx="8088313" cy="3849687"/>
            <a:chOff x="377" y="1172"/>
            <a:chExt cx="5095" cy="2425"/>
          </a:xfrm>
        </p:grpSpPr>
        <p:sp>
          <p:nvSpPr>
            <p:cNvPr id="16" name="Text Box 10">
              <a:extLst>
                <a:ext uri="{FF2B5EF4-FFF2-40B4-BE49-F238E27FC236}">
                  <a16:creationId xmlns:a16="http://schemas.microsoft.com/office/drawing/2014/main" id="{E8F663D4-80CF-4880-8075-CF48C3406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" y="1172"/>
              <a:ext cx="120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000" dirty="0">
                  <a:latin typeface="+mn-ea"/>
                  <a:ea typeface="+mn-ea"/>
                </a:rPr>
                <a:t>表示</a:t>
              </a:r>
              <a:r>
                <a:rPr kumimoji="0" lang="en-US" altLang="zh-CN" sz="2000" dirty="0">
                  <a:latin typeface="+mn-ea"/>
                  <a:ea typeface="+mn-ea"/>
                </a:rPr>
                <a:t> +1</a:t>
              </a:r>
            </a:p>
            <a:p>
              <a:pPr algn="ctr"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000" dirty="0">
                  <a:latin typeface="+mn-ea"/>
                  <a:ea typeface="+mn-ea"/>
                </a:rPr>
                <a:t>表示</a:t>
              </a:r>
              <a:r>
                <a:rPr kumimoji="0" lang="en-US" altLang="zh-CN" sz="2000" dirty="0">
                  <a:latin typeface="+mn-ea"/>
                  <a:ea typeface="+mn-ea"/>
                </a:rPr>
                <a:t> -1</a:t>
              </a:r>
            </a:p>
          </p:txBody>
        </p:sp>
        <p:sp>
          <p:nvSpPr>
            <p:cNvPr id="17" name="Oval 11">
              <a:extLst>
                <a:ext uri="{FF2B5EF4-FFF2-40B4-BE49-F238E27FC236}">
                  <a16:creationId xmlns:a16="http://schemas.microsoft.com/office/drawing/2014/main" id="{C0D34C07-0F07-47DB-87E1-9414E5CF5D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576" y="1296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18" name="Oval 12">
              <a:extLst>
                <a:ext uri="{FF2B5EF4-FFF2-40B4-BE49-F238E27FC236}">
                  <a16:creationId xmlns:a16="http://schemas.microsoft.com/office/drawing/2014/main" id="{575C3038-EB07-48C0-AC43-756687A3BE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577" y="1583"/>
              <a:ext cx="32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19" name="Line 13">
              <a:extLst>
                <a:ext uri="{FF2B5EF4-FFF2-40B4-BE49-F238E27FC236}">
                  <a16:creationId xmlns:a16="http://schemas.microsoft.com/office/drawing/2014/main" id="{677AF69C-1BFD-4E1E-91E3-25FA4796F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389"/>
              <a:ext cx="0" cy="22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14">
              <a:extLst>
                <a:ext uri="{FF2B5EF4-FFF2-40B4-BE49-F238E27FC236}">
                  <a16:creationId xmlns:a16="http://schemas.microsoft.com/office/drawing/2014/main" id="{E83FD0C7-84F7-4375-95D5-9D70A44F69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504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Oval 15">
              <a:extLst>
                <a:ext uri="{FF2B5EF4-FFF2-40B4-BE49-F238E27FC236}">
                  <a16:creationId xmlns:a16="http://schemas.microsoft.com/office/drawing/2014/main" id="{026A1B79-A4DD-447F-B1FF-4D9F0EBE60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42" y="317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2" name="Oval 16">
              <a:extLst>
                <a:ext uri="{FF2B5EF4-FFF2-40B4-BE49-F238E27FC236}">
                  <a16:creationId xmlns:a16="http://schemas.microsoft.com/office/drawing/2014/main" id="{E199ED36-3358-41F0-909D-FEE5E744AF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66" y="2459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3" name="Oval 17">
              <a:extLst>
                <a:ext uri="{FF2B5EF4-FFF2-40B4-BE49-F238E27FC236}">
                  <a16:creationId xmlns:a16="http://schemas.microsoft.com/office/drawing/2014/main" id="{C549289B-117F-437A-A8C9-1742E1C1ABC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34" y="177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4" name="Oval 18">
              <a:extLst>
                <a:ext uri="{FF2B5EF4-FFF2-40B4-BE49-F238E27FC236}">
                  <a16:creationId xmlns:a16="http://schemas.microsoft.com/office/drawing/2014/main" id="{8B82407D-E6E5-4EB6-938D-5853D97ED25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74" y="229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5" name="Oval 19">
              <a:extLst>
                <a:ext uri="{FF2B5EF4-FFF2-40B4-BE49-F238E27FC236}">
                  <a16:creationId xmlns:a16="http://schemas.microsoft.com/office/drawing/2014/main" id="{B7D57F1A-7A34-43EE-A8F5-B5D23EAEA6C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48" y="1678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6" name="Oval 20">
              <a:extLst>
                <a:ext uri="{FF2B5EF4-FFF2-40B4-BE49-F238E27FC236}">
                  <a16:creationId xmlns:a16="http://schemas.microsoft.com/office/drawing/2014/main" id="{23485D9E-5A77-432B-B3AA-CA97CF2D3D7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48" y="2352"/>
              <a:ext cx="34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7" name="Oval 21">
              <a:extLst>
                <a:ext uri="{FF2B5EF4-FFF2-40B4-BE49-F238E27FC236}">
                  <a16:creationId xmlns:a16="http://schemas.microsoft.com/office/drawing/2014/main" id="{F6DD5A1D-8004-453C-AE07-FC8080C124D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20" y="1968"/>
              <a:ext cx="38" cy="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8" name="Oval 22">
              <a:extLst>
                <a:ext uri="{FF2B5EF4-FFF2-40B4-BE49-F238E27FC236}">
                  <a16:creationId xmlns:a16="http://schemas.microsoft.com/office/drawing/2014/main" id="{C3742D0A-F08C-44F4-8F51-C575530324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16" y="25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29" name="Oval 23">
              <a:extLst>
                <a:ext uri="{FF2B5EF4-FFF2-40B4-BE49-F238E27FC236}">
                  <a16:creationId xmlns:a16="http://schemas.microsoft.com/office/drawing/2014/main" id="{4B3EAECC-24D6-4CD7-B3CC-DCF3B81510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2449" y="2799"/>
              <a:ext cx="34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0" name="Oval 24">
              <a:extLst>
                <a:ext uri="{FF2B5EF4-FFF2-40B4-BE49-F238E27FC236}">
                  <a16:creationId xmlns:a16="http://schemas.microsoft.com/office/drawing/2014/main" id="{1B5AD0F7-90BA-4DB8-881C-0124745847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782" y="203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1" name="Oval 25">
              <a:extLst>
                <a:ext uri="{FF2B5EF4-FFF2-40B4-BE49-F238E27FC236}">
                  <a16:creationId xmlns:a16="http://schemas.microsoft.com/office/drawing/2014/main" id="{22555300-61B8-45E3-9F37-FB5068994F8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336" y="2863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2" name="Oval 26">
              <a:extLst>
                <a:ext uri="{FF2B5EF4-FFF2-40B4-BE49-F238E27FC236}">
                  <a16:creationId xmlns:a16="http://schemas.microsoft.com/office/drawing/2014/main" id="{EB7D4926-8A9E-4FAE-A3D6-CDE86FF8F9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1968" y="1680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3" name="Oval 27">
              <a:extLst>
                <a:ext uri="{FF2B5EF4-FFF2-40B4-BE49-F238E27FC236}">
                  <a16:creationId xmlns:a16="http://schemas.microsoft.com/office/drawing/2014/main" id="{D9BA915F-FA01-4ABF-8C44-3F95F5DF0E5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2968" y="2258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4" name="Oval 28">
              <a:extLst>
                <a:ext uri="{FF2B5EF4-FFF2-40B4-BE49-F238E27FC236}">
                  <a16:creationId xmlns:a16="http://schemas.microsoft.com/office/drawing/2014/main" id="{CE43F54A-B125-48E5-85F5-20BF1908A7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3696" y="283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5" name="Oval 29">
              <a:extLst>
                <a:ext uri="{FF2B5EF4-FFF2-40B4-BE49-F238E27FC236}">
                  <a16:creationId xmlns:a16="http://schemas.microsoft.com/office/drawing/2014/main" id="{92BDF8F9-2F07-4811-BFF1-DAB439ADDE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-1118274">
              <a:off x="1962" y="229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6" name="Oval 30">
              <a:extLst>
                <a:ext uri="{FF2B5EF4-FFF2-40B4-BE49-F238E27FC236}">
                  <a16:creationId xmlns:a16="http://schemas.microsoft.com/office/drawing/2014/main" id="{A376AD07-4535-4FA4-B81A-8A5599AE74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436" y="1926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7" name="Oval 31">
              <a:extLst>
                <a:ext uri="{FF2B5EF4-FFF2-40B4-BE49-F238E27FC236}">
                  <a16:creationId xmlns:a16="http://schemas.microsoft.com/office/drawing/2014/main" id="{114DC524-7E2D-416A-A4C3-9940BE76998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605" y="3303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8" name="Oval 32">
              <a:extLst>
                <a:ext uri="{FF2B5EF4-FFF2-40B4-BE49-F238E27FC236}">
                  <a16:creationId xmlns:a16="http://schemas.microsoft.com/office/drawing/2014/main" id="{20A93ED8-85D7-4690-809F-7D9B5FB4AD7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1962" y="2582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39" name="Oval 33">
              <a:extLst>
                <a:ext uri="{FF2B5EF4-FFF2-40B4-BE49-F238E27FC236}">
                  <a16:creationId xmlns:a16="http://schemas.microsoft.com/office/drawing/2014/main" id="{7F40ED62-6029-4637-951A-C2FDCF22502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736" y="1508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0" name="Oval 34">
              <a:extLst>
                <a:ext uri="{FF2B5EF4-FFF2-40B4-BE49-F238E27FC236}">
                  <a16:creationId xmlns:a16="http://schemas.microsoft.com/office/drawing/2014/main" id="{AC672512-5134-4D27-93A3-636DC53E7F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341" y="2611"/>
              <a:ext cx="37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1" name="Oval 35">
              <a:extLst>
                <a:ext uri="{FF2B5EF4-FFF2-40B4-BE49-F238E27FC236}">
                  <a16:creationId xmlns:a16="http://schemas.microsoft.com/office/drawing/2014/main" id="{FAB622CC-494E-41CE-B54C-38A7C311AF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2753" y="25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2" name="Oval 36">
              <a:extLst>
                <a:ext uri="{FF2B5EF4-FFF2-40B4-BE49-F238E27FC236}">
                  <a16:creationId xmlns:a16="http://schemas.microsoft.com/office/drawing/2014/main" id="{345B8057-F9C7-44D3-B543-EF63FBEA4B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540" y="212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3" name="Oval 37">
              <a:extLst>
                <a:ext uri="{FF2B5EF4-FFF2-40B4-BE49-F238E27FC236}">
                  <a16:creationId xmlns:a16="http://schemas.microsoft.com/office/drawing/2014/main" id="{A9302465-8E56-4A86-B9D6-011B1C04AF2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1945" y="147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4" name="Oval 38">
              <a:extLst>
                <a:ext uri="{FF2B5EF4-FFF2-40B4-BE49-F238E27FC236}">
                  <a16:creationId xmlns:a16="http://schemas.microsoft.com/office/drawing/2014/main" id="{A3D53590-D106-4CD0-A025-1E8230B492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314" y="2062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5" name="Oval 39">
              <a:extLst>
                <a:ext uri="{FF2B5EF4-FFF2-40B4-BE49-F238E27FC236}">
                  <a16:creationId xmlns:a16="http://schemas.microsoft.com/office/drawing/2014/main" id="{13C37CC2-CE33-494D-9A4B-9D7F3E9AAF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895381">
              <a:off x="3223" y="2973"/>
              <a:ext cx="37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6" name="Oval 40">
              <a:extLst>
                <a:ext uri="{FF2B5EF4-FFF2-40B4-BE49-F238E27FC236}">
                  <a16:creationId xmlns:a16="http://schemas.microsoft.com/office/drawing/2014/main" id="{C73114A7-D92B-4481-BE07-F17BA2C417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203" y="2227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7" name="Oval 41">
              <a:extLst>
                <a:ext uri="{FF2B5EF4-FFF2-40B4-BE49-F238E27FC236}">
                  <a16:creationId xmlns:a16="http://schemas.microsoft.com/office/drawing/2014/main" id="{063343E8-F157-4D69-94AD-BC005053AC4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930" y="331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8" name="Oval 42">
              <a:extLst>
                <a:ext uri="{FF2B5EF4-FFF2-40B4-BE49-F238E27FC236}">
                  <a16:creationId xmlns:a16="http://schemas.microsoft.com/office/drawing/2014/main" id="{D0A92194-22AE-44B7-9CCF-A8C40365CD5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738" y="30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49" name="Oval 43">
              <a:extLst>
                <a:ext uri="{FF2B5EF4-FFF2-40B4-BE49-F238E27FC236}">
                  <a16:creationId xmlns:a16="http://schemas.microsoft.com/office/drawing/2014/main" id="{2BF09348-6FA7-4240-A8F8-D63C9F5AF4A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1774" y="235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0" name="Oval 44">
              <a:extLst>
                <a:ext uri="{FF2B5EF4-FFF2-40B4-BE49-F238E27FC236}">
                  <a16:creationId xmlns:a16="http://schemas.microsoft.com/office/drawing/2014/main" id="{F6328350-FC37-47AD-87E4-5CA24EAD8EC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339" y="1749"/>
              <a:ext cx="32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1" name="Oval 45">
              <a:extLst>
                <a:ext uri="{FF2B5EF4-FFF2-40B4-BE49-F238E27FC236}">
                  <a16:creationId xmlns:a16="http://schemas.microsoft.com/office/drawing/2014/main" id="{2D7BA9B4-CD98-4233-9045-8DAC016199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744" y="274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2" name="Oval 46">
              <a:extLst>
                <a:ext uri="{FF2B5EF4-FFF2-40B4-BE49-F238E27FC236}">
                  <a16:creationId xmlns:a16="http://schemas.microsoft.com/office/drawing/2014/main" id="{7084841F-8D85-4E93-9511-AB3B1FDE6F8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1577" y="1942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3" name="Oval 47">
              <a:extLst>
                <a:ext uri="{FF2B5EF4-FFF2-40B4-BE49-F238E27FC236}">
                  <a16:creationId xmlns:a16="http://schemas.microsoft.com/office/drawing/2014/main" id="{541BDFE4-1EDC-49ED-848F-CF915FCB4F7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2480" y="3181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4" name="Oval 48">
              <a:extLst>
                <a:ext uri="{FF2B5EF4-FFF2-40B4-BE49-F238E27FC236}">
                  <a16:creationId xmlns:a16="http://schemas.microsoft.com/office/drawing/2014/main" id="{6064BCF2-4E4F-4F75-943C-428D2F5554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4777107">
              <a:off x="3341" y="2996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ahoma" panose="020B0604030504040204" pitchFamily="34" charset="0"/>
                <a:ea typeface="PMingLiU" panose="02020500000000000000" pitchFamily="18" charset="-120"/>
              </a:endParaRPr>
            </a:p>
          </p:txBody>
        </p:sp>
        <p:sp>
          <p:nvSpPr>
            <p:cNvPr id="55" name="Text Box 50">
              <a:extLst>
                <a:ext uri="{FF2B5EF4-FFF2-40B4-BE49-F238E27FC236}">
                  <a16:creationId xmlns:a16="http://schemas.microsoft.com/office/drawing/2014/main" id="{333AECD0-6CA9-47BE-9612-D8C73AF52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016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endParaRPr kumimoji="0" lang="zh-CN" altLang="en-US" sz="200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51">
              <a:extLst>
                <a:ext uri="{FF2B5EF4-FFF2-40B4-BE49-F238E27FC236}">
                  <a16:creationId xmlns:a16="http://schemas.microsoft.com/office/drawing/2014/main" id="{56DBBB6D-DE32-432B-A1C2-A538CA32E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112"/>
              <a:ext cx="110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SzTx/>
                <a:buFontTx/>
                <a:buNone/>
              </a:pPr>
              <a:r>
                <a:rPr kumimoji="0" lang="zh-CN" altLang="en-US" sz="2400" dirty="0">
                  <a:latin typeface="Tahoma" panose="020B0604030504040204" pitchFamily="34" charset="0"/>
                  <a:ea typeface="宋体" panose="02010600030101010101" pitchFamily="2" charset="-122"/>
                </a:rPr>
                <a:t>你将如何分类这些数据？</a:t>
              </a:r>
              <a:endParaRPr kumimoji="0" lang="en-US" altLang="zh-CN" sz="240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" name="Text Box 7">
            <a:extLst>
              <a:ext uri="{FF2B5EF4-FFF2-40B4-BE49-F238E27FC236}">
                <a16:creationId xmlns:a16="http://schemas.microsoft.com/office/drawing/2014/main" id="{3168AB96-F28F-401C-9257-9C02B9161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52" y="87538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  <a:buSzTx/>
              <a:buFontTx/>
              <a:buNone/>
            </a:pPr>
            <a:r>
              <a:rPr kumimoji="0" lang="en-US" altLang="zh-CN" dirty="0">
                <a:solidFill>
                  <a:srgbClr val="00CC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8" name="Line 50">
            <a:extLst>
              <a:ext uri="{FF2B5EF4-FFF2-40B4-BE49-F238E27FC236}">
                <a16:creationId xmlns:a16="http://schemas.microsoft.com/office/drawing/2014/main" id="{9A291953-C56C-41B5-BF68-A2E342C35F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24046" y="2729586"/>
            <a:ext cx="2084397" cy="4128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605050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13 2">
      <a:dk1>
        <a:srgbClr val="000000"/>
      </a:dk1>
      <a:lt1>
        <a:srgbClr val="FFFFFF"/>
      </a:lt1>
      <a:dk2>
        <a:srgbClr val="2E507A"/>
      </a:dk2>
      <a:lt2>
        <a:srgbClr val="333333"/>
      </a:lt2>
      <a:accent1>
        <a:srgbClr val="5A90C2"/>
      </a:accent1>
      <a:accent2>
        <a:srgbClr val="8AC246"/>
      </a:accent2>
      <a:accent3>
        <a:srgbClr val="FFFFFF"/>
      </a:accent3>
      <a:accent4>
        <a:srgbClr val="000000"/>
      </a:accent4>
      <a:accent5>
        <a:srgbClr val="B5C6DD"/>
      </a:accent5>
      <a:accent6>
        <a:srgbClr val="7DB03F"/>
      </a:accent6>
      <a:hlink>
        <a:srgbClr val="F6831A"/>
      </a:hlink>
      <a:folHlink>
        <a:srgbClr val="EFC82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3 1">
        <a:dk1>
          <a:srgbClr val="000000"/>
        </a:dk1>
        <a:lt1>
          <a:srgbClr val="FFFFFF"/>
        </a:lt1>
        <a:dk2>
          <a:srgbClr val="800000"/>
        </a:dk2>
        <a:lt2>
          <a:srgbClr val="333333"/>
        </a:lt2>
        <a:accent1>
          <a:srgbClr val="EB6743"/>
        </a:accent1>
        <a:accent2>
          <a:srgbClr val="D3A911"/>
        </a:accent2>
        <a:accent3>
          <a:srgbClr val="FFFFFF"/>
        </a:accent3>
        <a:accent4>
          <a:srgbClr val="000000"/>
        </a:accent4>
        <a:accent5>
          <a:srgbClr val="F3B8B0"/>
        </a:accent5>
        <a:accent6>
          <a:srgbClr val="BF990E"/>
        </a:accent6>
        <a:hlink>
          <a:srgbClr val="7B9B63"/>
        </a:hlink>
        <a:folHlink>
          <a:srgbClr val="38A3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 2">
        <a:dk1>
          <a:srgbClr val="000000"/>
        </a:dk1>
        <a:lt1>
          <a:srgbClr val="FFFFFF"/>
        </a:lt1>
        <a:dk2>
          <a:srgbClr val="2E507A"/>
        </a:dk2>
        <a:lt2>
          <a:srgbClr val="333333"/>
        </a:lt2>
        <a:accent1>
          <a:srgbClr val="5A90C2"/>
        </a:accent1>
        <a:accent2>
          <a:srgbClr val="8AC246"/>
        </a:accent2>
        <a:accent3>
          <a:srgbClr val="FFFFFF"/>
        </a:accent3>
        <a:accent4>
          <a:srgbClr val="000000"/>
        </a:accent4>
        <a:accent5>
          <a:srgbClr val="B5C6DD"/>
        </a:accent5>
        <a:accent6>
          <a:srgbClr val="7DB03F"/>
        </a:accent6>
        <a:hlink>
          <a:srgbClr val="F6831A"/>
        </a:hlink>
        <a:folHlink>
          <a:srgbClr val="EFC8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 3">
        <a:dk1>
          <a:srgbClr val="000000"/>
        </a:dk1>
        <a:lt1>
          <a:srgbClr val="FFFFFF"/>
        </a:lt1>
        <a:dk2>
          <a:srgbClr val="A82A9F"/>
        </a:dk2>
        <a:lt2>
          <a:srgbClr val="4D4D4D"/>
        </a:lt2>
        <a:accent1>
          <a:srgbClr val="12B4D4"/>
        </a:accent1>
        <a:accent2>
          <a:srgbClr val="F1C23D"/>
        </a:accent2>
        <a:accent3>
          <a:srgbClr val="FFFFFF"/>
        </a:accent3>
        <a:accent4>
          <a:srgbClr val="000000"/>
        </a:accent4>
        <a:accent5>
          <a:srgbClr val="AAD6E6"/>
        </a:accent5>
        <a:accent6>
          <a:srgbClr val="DAB036"/>
        </a:accent6>
        <a:hlink>
          <a:srgbClr val="8CA62C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主题1" id="{ABD816C5-ED7C-464E-9FA2-71370809D6ED}" vid="{1B57AA99-3AEE-4C99-858A-D3EA02BE0F57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4</TotalTime>
  <Words>2418</Words>
  <Application>Microsoft Office PowerPoint</Application>
  <PresentationFormat>全屏显示(4:3)</PresentationFormat>
  <Paragraphs>404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51</vt:i4>
      </vt:variant>
    </vt:vector>
  </HeadingPairs>
  <TitlesOfParts>
    <vt:vector size="70" baseType="lpstr">
      <vt:lpstr>华文新魏</vt:lpstr>
      <vt:lpstr>宋体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主题1</vt:lpstr>
      <vt:lpstr>Rastrový obraz</vt:lpstr>
      <vt:lpstr>Equation</vt:lpstr>
      <vt:lpstr>Microsoft Equation 3.0</vt:lpstr>
      <vt:lpstr>位图图像</vt:lpstr>
      <vt:lpstr>Visio</vt:lpstr>
      <vt:lpstr>Equation.3</vt:lpstr>
      <vt:lpstr>BMP 图像</vt:lpstr>
      <vt:lpstr>Bitmap Image</vt:lpstr>
      <vt:lpstr>方程式</vt:lpstr>
      <vt:lpstr>   第八讲 核学习</vt:lpstr>
      <vt:lpstr>§ 纲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Eric</cp:lastModifiedBy>
  <cp:revision>99</cp:revision>
  <dcterms:created xsi:type="dcterms:W3CDTF">2006-08-16T00:00:00Z</dcterms:created>
  <dcterms:modified xsi:type="dcterms:W3CDTF">2020-09-28T02:04:13Z</dcterms:modified>
</cp:coreProperties>
</file>